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0" r:id="rId1"/>
  </p:sldMasterIdLst>
  <p:notesMasterIdLst>
    <p:notesMasterId r:id="rId29"/>
  </p:notesMasterIdLst>
  <p:sldIdLst>
    <p:sldId id="256" r:id="rId2"/>
    <p:sldId id="258" r:id="rId3"/>
    <p:sldId id="259" r:id="rId4"/>
    <p:sldId id="260" r:id="rId5"/>
    <p:sldId id="311" r:id="rId6"/>
    <p:sldId id="265" r:id="rId7"/>
    <p:sldId id="313" r:id="rId8"/>
    <p:sldId id="314" r:id="rId9"/>
    <p:sldId id="309" r:id="rId10"/>
    <p:sldId id="325" r:id="rId11"/>
    <p:sldId id="319" r:id="rId12"/>
    <p:sldId id="315" r:id="rId13"/>
    <p:sldId id="318" r:id="rId14"/>
    <p:sldId id="317" r:id="rId15"/>
    <p:sldId id="316" r:id="rId16"/>
    <p:sldId id="321" r:id="rId17"/>
    <p:sldId id="326" r:id="rId18"/>
    <p:sldId id="322" r:id="rId19"/>
    <p:sldId id="323" r:id="rId20"/>
    <p:sldId id="324" r:id="rId21"/>
    <p:sldId id="310" r:id="rId22"/>
    <p:sldId id="327" r:id="rId23"/>
    <p:sldId id="328" r:id="rId24"/>
    <p:sldId id="329" r:id="rId25"/>
    <p:sldId id="330" r:id="rId26"/>
    <p:sldId id="331" r:id="rId27"/>
    <p:sldId id="261" r:id="rId28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30"/>
    </p:embeddedFont>
    <p:embeddedFont>
      <p:font typeface="Encode Sans Black" panose="020B0604020202020204" charset="0"/>
      <p:bold r:id="rId31"/>
    </p:embeddedFont>
    <p:embeddedFont>
      <p:font typeface="Livvic" pitchFamily="2" charset="0"/>
      <p:regular r:id="rId32"/>
      <p:bold r:id="rId33"/>
      <p:italic r:id="rId34"/>
      <p:boldItalic r:id="rId35"/>
    </p:embeddedFont>
    <p:embeddedFont>
      <p:font typeface="Montserrat" panose="00000500000000000000" pitchFamily="2" charset="0"/>
      <p:regular r:id="rId36"/>
      <p:bold r:id="rId37"/>
      <p:italic r:id="rId38"/>
      <p:boldItalic r:id="rId39"/>
    </p:embeddedFont>
    <p:embeddedFont>
      <p:font typeface="Righteous" panose="020B0604020202020204" charset="0"/>
      <p:regular r:id="rId40"/>
    </p:embeddedFont>
    <p:embeddedFont>
      <p:font typeface="Roboto Condensed Light" panose="02000000000000000000" pitchFamily="2" charset="0"/>
      <p:regular r:id="rId41"/>
      <p:italic r:id="rId4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02DFD49-B744-4C7E-86CA-3C5F24B2F9C7}" v="478" dt="2022-10-19T17:37:09.635"/>
  </p1510:revLst>
</p1510:revInfo>
</file>

<file path=ppt/tableStyles.xml><?xml version="1.0" encoding="utf-8"?>
<a:tblStyleLst xmlns:a="http://schemas.openxmlformats.org/drawingml/2006/main" def="{9AF4F6E9-ABBF-42E0-8D97-70069227EE86}">
  <a:tblStyle styleId="{9AF4F6E9-ABBF-42E0-8D97-70069227EE86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38" d="100"/>
          <a:sy n="138" d="100"/>
        </p:scale>
        <p:origin x="834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0.fntdata"/><Relationship Id="rId21" Type="http://schemas.openxmlformats.org/officeDocument/2006/relationships/slide" Target="slides/slide20.xml"/><Relationship Id="rId34" Type="http://schemas.openxmlformats.org/officeDocument/2006/relationships/font" Target="fonts/font5.fntdata"/><Relationship Id="rId42" Type="http://schemas.openxmlformats.org/officeDocument/2006/relationships/font" Target="fonts/font13.fntdata"/><Relationship Id="rId47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font" Target="fonts/font11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font" Target="fonts/font6.fntdata"/><Relationship Id="rId43" Type="http://schemas.openxmlformats.org/officeDocument/2006/relationships/presProps" Target="presProps.xml"/><Relationship Id="rId48" Type="http://schemas.microsoft.com/office/2015/10/relationships/revisionInfo" Target="revisionInfo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font" Target="fonts/font9.fntdata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12.fntdata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vid Zhao" userId="888fc9893cbb9cfb" providerId="LiveId" clId="{402DFD49-B744-4C7E-86CA-3C5F24B2F9C7}"/>
    <pc:docChg chg="undo redo custSel addSld delSld modSld sldOrd delMainMaster">
      <pc:chgData name="David Zhao" userId="888fc9893cbb9cfb" providerId="LiveId" clId="{402DFD49-B744-4C7E-86CA-3C5F24B2F9C7}" dt="2022-10-19T17:39:07.753" v="5732" actId="20577"/>
      <pc:docMkLst>
        <pc:docMk/>
      </pc:docMkLst>
      <pc:sldChg chg="modSp mod">
        <pc:chgData name="David Zhao" userId="888fc9893cbb9cfb" providerId="LiveId" clId="{402DFD49-B744-4C7E-86CA-3C5F24B2F9C7}" dt="2022-10-18T21:20:39.523" v="107" actId="20577"/>
        <pc:sldMkLst>
          <pc:docMk/>
          <pc:sldMk cId="0" sldId="256"/>
        </pc:sldMkLst>
        <pc:spChg chg="mod">
          <ac:chgData name="David Zhao" userId="888fc9893cbb9cfb" providerId="LiveId" clId="{402DFD49-B744-4C7E-86CA-3C5F24B2F9C7}" dt="2022-10-18T21:20:11.607" v="42" actId="255"/>
          <ac:spMkLst>
            <pc:docMk/>
            <pc:sldMk cId="0" sldId="256"/>
            <ac:spMk id="541" creationId="{00000000-0000-0000-0000-000000000000}"/>
          </ac:spMkLst>
        </pc:spChg>
        <pc:spChg chg="mod">
          <ac:chgData name="David Zhao" userId="888fc9893cbb9cfb" providerId="LiveId" clId="{402DFD49-B744-4C7E-86CA-3C5F24B2F9C7}" dt="2022-10-18T21:20:39.523" v="107" actId="20577"/>
          <ac:spMkLst>
            <pc:docMk/>
            <pc:sldMk cId="0" sldId="256"/>
            <ac:spMk id="542" creationId="{00000000-0000-0000-0000-000000000000}"/>
          </ac:spMkLst>
        </pc:spChg>
      </pc:sldChg>
      <pc:sldChg chg="addSp delSp modSp del mod">
        <pc:chgData name="David Zhao" userId="888fc9893cbb9cfb" providerId="LiveId" clId="{402DFD49-B744-4C7E-86CA-3C5F24B2F9C7}" dt="2022-10-18T22:19:28.956" v="322" actId="2696"/>
        <pc:sldMkLst>
          <pc:docMk/>
          <pc:sldMk cId="0" sldId="257"/>
        </pc:sldMkLst>
        <pc:spChg chg="add del mod">
          <ac:chgData name="David Zhao" userId="888fc9893cbb9cfb" providerId="LiveId" clId="{402DFD49-B744-4C7E-86CA-3C5F24B2F9C7}" dt="2022-10-18T22:19:26.077" v="321" actId="478"/>
          <ac:spMkLst>
            <pc:docMk/>
            <pc:sldMk cId="0" sldId="257"/>
            <ac:spMk id="3" creationId="{BBC51C31-61E7-5F10-36B5-DA7D95A3D3BA}"/>
          </ac:spMkLst>
        </pc:spChg>
        <pc:spChg chg="del mod">
          <ac:chgData name="David Zhao" userId="888fc9893cbb9cfb" providerId="LiveId" clId="{402DFD49-B744-4C7E-86CA-3C5F24B2F9C7}" dt="2022-10-18T22:19:24.315" v="320" actId="478"/>
          <ac:spMkLst>
            <pc:docMk/>
            <pc:sldMk cId="0" sldId="257"/>
            <ac:spMk id="576" creationId="{00000000-0000-0000-0000-000000000000}"/>
          </ac:spMkLst>
        </pc:spChg>
      </pc:sldChg>
      <pc:sldChg chg="addSp modSp mod ord">
        <pc:chgData name="David Zhao" userId="888fc9893cbb9cfb" providerId="LiveId" clId="{402DFD49-B744-4C7E-86CA-3C5F24B2F9C7}" dt="2022-10-18T22:23:52.255" v="384" actId="1076"/>
        <pc:sldMkLst>
          <pc:docMk/>
          <pc:sldMk cId="0" sldId="258"/>
        </pc:sldMkLst>
        <pc:spChg chg="mod">
          <ac:chgData name="David Zhao" userId="888fc9893cbb9cfb" providerId="LiveId" clId="{402DFD49-B744-4C7E-86CA-3C5F24B2F9C7}" dt="2022-10-18T22:20:19.538" v="355" actId="164"/>
          <ac:spMkLst>
            <pc:docMk/>
            <pc:sldMk cId="0" sldId="258"/>
            <ac:spMk id="582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2:36.008" v="372" actId="14100"/>
          <ac:spMkLst>
            <pc:docMk/>
            <pc:sldMk cId="0" sldId="258"/>
            <ac:spMk id="583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0:19.538" v="355" actId="164"/>
          <ac:spMkLst>
            <pc:docMk/>
            <pc:sldMk cId="0" sldId="258"/>
            <ac:spMk id="584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0:19.538" v="355" actId="164"/>
          <ac:spMkLst>
            <pc:docMk/>
            <pc:sldMk cId="0" sldId="258"/>
            <ac:spMk id="585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0:19.538" v="355" actId="164"/>
          <ac:spMkLst>
            <pc:docMk/>
            <pc:sldMk cId="0" sldId="258"/>
            <ac:spMk id="586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0:19.538" v="355" actId="164"/>
          <ac:spMkLst>
            <pc:docMk/>
            <pc:sldMk cId="0" sldId="258"/>
            <ac:spMk id="587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0:19.538" v="355" actId="164"/>
          <ac:spMkLst>
            <pc:docMk/>
            <pc:sldMk cId="0" sldId="258"/>
            <ac:spMk id="588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0:19.538" v="355" actId="164"/>
          <ac:spMkLst>
            <pc:docMk/>
            <pc:sldMk cId="0" sldId="258"/>
            <ac:spMk id="589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0:19.538" v="355" actId="164"/>
          <ac:spMkLst>
            <pc:docMk/>
            <pc:sldMk cId="0" sldId="258"/>
            <ac:spMk id="590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0:19.538" v="355" actId="164"/>
          <ac:spMkLst>
            <pc:docMk/>
            <pc:sldMk cId="0" sldId="258"/>
            <ac:spMk id="591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0:19.538" v="355" actId="164"/>
          <ac:spMkLst>
            <pc:docMk/>
            <pc:sldMk cId="0" sldId="258"/>
            <ac:spMk id="592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0:19.538" v="355" actId="164"/>
          <ac:spMkLst>
            <pc:docMk/>
            <pc:sldMk cId="0" sldId="258"/>
            <ac:spMk id="599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0:19.538" v="355" actId="164"/>
          <ac:spMkLst>
            <pc:docMk/>
            <pc:sldMk cId="0" sldId="258"/>
            <ac:spMk id="600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0:19.538" v="355" actId="164"/>
          <ac:spMkLst>
            <pc:docMk/>
            <pc:sldMk cId="0" sldId="258"/>
            <ac:spMk id="601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0:19.538" v="355" actId="164"/>
          <ac:spMkLst>
            <pc:docMk/>
            <pc:sldMk cId="0" sldId="258"/>
            <ac:spMk id="602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0:19.538" v="355" actId="164"/>
          <ac:spMkLst>
            <pc:docMk/>
            <pc:sldMk cId="0" sldId="258"/>
            <ac:spMk id="603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0:19.538" v="355" actId="164"/>
          <ac:spMkLst>
            <pc:docMk/>
            <pc:sldMk cId="0" sldId="258"/>
            <ac:spMk id="604" creationId="{00000000-0000-0000-0000-000000000000}"/>
          </ac:spMkLst>
        </pc:spChg>
        <pc:grpChg chg="add mod">
          <ac:chgData name="David Zhao" userId="888fc9893cbb9cfb" providerId="LiveId" clId="{402DFD49-B744-4C7E-86CA-3C5F24B2F9C7}" dt="2022-10-18T22:22:32.076" v="371" actId="1076"/>
          <ac:grpSpMkLst>
            <pc:docMk/>
            <pc:sldMk cId="0" sldId="258"/>
            <ac:grpSpMk id="4" creationId="{7D8C1F3C-3C3E-EC37-9368-225D119706C2}"/>
          </ac:grpSpMkLst>
        </pc:grpChg>
        <pc:picChg chg="add mod">
          <ac:chgData name="David Zhao" userId="888fc9893cbb9cfb" providerId="LiveId" clId="{402DFD49-B744-4C7E-86CA-3C5F24B2F9C7}" dt="2022-10-18T22:23:52.255" v="384" actId="1076"/>
          <ac:picMkLst>
            <pc:docMk/>
            <pc:sldMk cId="0" sldId="258"/>
            <ac:picMk id="3" creationId="{355D7D3C-29F4-4EE9-595B-FF5BDFB6A292}"/>
          </ac:picMkLst>
        </pc:picChg>
      </pc:sldChg>
      <pc:sldChg chg="addSp delSp modSp mod ord modNotes">
        <pc:chgData name="David Zhao" userId="888fc9893cbb9cfb" providerId="LiveId" clId="{402DFD49-B744-4C7E-86CA-3C5F24B2F9C7}" dt="2022-10-18T22:26:17.653" v="385" actId="1076"/>
        <pc:sldMkLst>
          <pc:docMk/>
          <pc:sldMk cId="0" sldId="259"/>
        </pc:sldMkLst>
        <pc:spChg chg="add del mod">
          <ac:chgData name="David Zhao" userId="888fc9893cbb9cfb" providerId="LiveId" clId="{402DFD49-B744-4C7E-86CA-3C5F24B2F9C7}" dt="2022-10-18T21:29:10.657" v="149" actId="478"/>
          <ac:spMkLst>
            <pc:docMk/>
            <pc:sldMk cId="0" sldId="259"/>
            <ac:spMk id="3" creationId="{919DAE1D-6C57-9D05-FE1E-A17491F963AA}"/>
          </ac:spMkLst>
        </pc:spChg>
        <pc:spChg chg="add del mod">
          <ac:chgData name="David Zhao" userId="888fc9893cbb9cfb" providerId="LiveId" clId="{402DFD49-B744-4C7E-86CA-3C5F24B2F9C7}" dt="2022-10-18T21:31:24.512" v="151" actId="478"/>
          <ac:spMkLst>
            <pc:docMk/>
            <pc:sldMk cId="0" sldId="259"/>
            <ac:spMk id="5" creationId="{C69235C3-B020-E2C4-8821-A6C6B767AA53}"/>
          </ac:spMkLst>
        </pc:spChg>
        <pc:spChg chg="add del mod">
          <ac:chgData name="David Zhao" userId="888fc9893cbb9cfb" providerId="LiveId" clId="{402DFD49-B744-4C7E-86CA-3C5F24B2F9C7}" dt="2022-10-18T21:31:30.138" v="153" actId="478"/>
          <ac:spMkLst>
            <pc:docMk/>
            <pc:sldMk cId="0" sldId="259"/>
            <ac:spMk id="7" creationId="{A442E7B3-6CC4-9374-00A8-983BA647E1DC}"/>
          </ac:spMkLst>
        </pc:spChg>
        <pc:spChg chg="add del mod">
          <ac:chgData name="David Zhao" userId="888fc9893cbb9cfb" providerId="LiveId" clId="{402DFD49-B744-4C7E-86CA-3C5F24B2F9C7}" dt="2022-10-18T21:31:32.628" v="155" actId="478"/>
          <ac:spMkLst>
            <pc:docMk/>
            <pc:sldMk cId="0" sldId="259"/>
            <ac:spMk id="9" creationId="{5DA62716-EDD6-85D4-007C-2C6A04A8F6A0}"/>
          </ac:spMkLst>
        </pc:spChg>
        <pc:spChg chg="mod">
          <ac:chgData name="David Zhao" userId="888fc9893cbb9cfb" providerId="LiveId" clId="{402DFD49-B744-4C7E-86CA-3C5F24B2F9C7}" dt="2022-10-18T22:26:17.653" v="385" actId="1076"/>
          <ac:spMkLst>
            <pc:docMk/>
            <pc:sldMk cId="0" sldId="259"/>
            <ac:spMk id="617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6:17.653" v="385" actId="1076"/>
          <ac:spMkLst>
            <pc:docMk/>
            <pc:sldMk cId="0" sldId="259"/>
            <ac:spMk id="618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6:17.653" v="385" actId="1076"/>
          <ac:spMkLst>
            <pc:docMk/>
            <pc:sldMk cId="0" sldId="259"/>
            <ac:spMk id="619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6:17.653" v="385" actId="1076"/>
          <ac:spMkLst>
            <pc:docMk/>
            <pc:sldMk cId="0" sldId="259"/>
            <ac:spMk id="620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6:17.653" v="385" actId="1076"/>
          <ac:spMkLst>
            <pc:docMk/>
            <pc:sldMk cId="0" sldId="259"/>
            <ac:spMk id="621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6:17.653" v="385" actId="1076"/>
          <ac:spMkLst>
            <pc:docMk/>
            <pc:sldMk cId="0" sldId="259"/>
            <ac:spMk id="622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6:17.653" v="385" actId="1076"/>
          <ac:spMkLst>
            <pc:docMk/>
            <pc:sldMk cId="0" sldId="259"/>
            <ac:spMk id="623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6:17.653" v="385" actId="1076"/>
          <ac:spMkLst>
            <pc:docMk/>
            <pc:sldMk cId="0" sldId="259"/>
            <ac:spMk id="624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6:17.653" v="385" actId="1076"/>
          <ac:spMkLst>
            <pc:docMk/>
            <pc:sldMk cId="0" sldId="259"/>
            <ac:spMk id="625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3:50.297" v="381" actId="165"/>
          <ac:spMkLst>
            <pc:docMk/>
            <pc:sldMk cId="0" sldId="259"/>
            <ac:spMk id="628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3:50.297" v="381" actId="165"/>
          <ac:spMkLst>
            <pc:docMk/>
            <pc:sldMk cId="0" sldId="259"/>
            <ac:spMk id="629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3:50.297" v="381" actId="165"/>
          <ac:spMkLst>
            <pc:docMk/>
            <pc:sldMk cId="0" sldId="259"/>
            <ac:spMk id="630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3:50.297" v="381" actId="165"/>
          <ac:spMkLst>
            <pc:docMk/>
            <pc:sldMk cId="0" sldId="259"/>
            <ac:spMk id="631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3:50.297" v="381" actId="165"/>
          <ac:spMkLst>
            <pc:docMk/>
            <pc:sldMk cId="0" sldId="259"/>
            <ac:spMk id="632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3:50.297" v="381" actId="165"/>
          <ac:spMkLst>
            <pc:docMk/>
            <pc:sldMk cId="0" sldId="259"/>
            <ac:spMk id="633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3:50.297" v="381" actId="165"/>
          <ac:spMkLst>
            <pc:docMk/>
            <pc:sldMk cId="0" sldId="259"/>
            <ac:spMk id="634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3:50.297" v="381" actId="165"/>
          <ac:spMkLst>
            <pc:docMk/>
            <pc:sldMk cId="0" sldId="259"/>
            <ac:spMk id="635" creationId="{00000000-0000-0000-0000-000000000000}"/>
          </ac:spMkLst>
        </pc:spChg>
        <pc:spChg chg="mod topLvl">
          <ac:chgData name="David Zhao" userId="888fc9893cbb9cfb" providerId="LiveId" clId="{402DFD49-B744-4C7E-86CA-3C5F24B2F9C7}" dt="2022-10-18T22:23:50.297" v="381" actId="165"/>
          <ac:spMkLst>
            <pc:docMk/>
            <pc:sldMk cId="0" sldId="259"/>
            <ac:spMk id="636" creationId="{00000000-0000-0000-0000-000000000000}"/>
          </ac:spMkLst>
        </pc:spChg>
        <pc:spChg chg="mod topLvl">
          <ac:chgData name="David Zhao" userId="888fc9893cbb9cfb" providerId="LiveId" clId="{402DFD49-B744-4C7E-86CA-3C5F24B2F9C7}" dt="2022-10-18T22:23:50.297" v="381" actId="165"/>
          <ac:spMkLst>
            <pc:docMk/>
            <pc:sldMk cId="0" sldId="259"/>
            <ac:spMk id="638" creationId="{00000000-0000-0000-0000-000000000000}"/>
          </ac:spMkLst>
        </pc:spChg>
        <pc:spChg chg="mod topLvl">
          <ac:chgData name="David Zhao" userId="888fc9893cbb9cfb" providerId="LiveId" clId="{402DFD49-B744-4C7E-86CA-3C5F24B2F9C7}" dt="2022-10-18T22:23:50.297" v="381" actId="165"/>
          <ac:spMkLst>
            <pc:docMk/>
            <pc:sldMk cId="0" sldId="259"/>
            <ac:spMk id="639" creationId="{00000000-0000-0000-0000-000000000000}"/>
          </ac:spMkLst>
        </pc:spChg>
        <pc:spChg chg="mod topLvl">
          <ac:chgData name="David Zhao" userId="888fc9893cbb9cfb" providerId="LiveId" clId="{402DFD49-B744-4C7E-86CA-3C5F24B2F9C7}" dt="2022-10-18T22:23:50.297" v="381" actId="165"/>
          <ac:spMkLst>
            <pc:docMk/>
            <pc:sldMk cId="0" sldId="259"/>
            <ac:spMk id="640" creationId="{00000000-0000-0000-0000-000000000000}"/>
          </ac:spMkLst>
        </pc:spChg>
        <pc:spChg chg="mod topLvl">
          <ac:chgData name="David Zhao" userId="888fc9893cbb9cfb" providerId="LiveId" clId="{402DFD49-B744-4C7E-86CA-3C5F24B2F9C7}" dt="2022-10-18T22:23:50.297" v="381" actId="165"/>
          <ac:spMkLst>
            <pc:docMk/>
            <pc:sldMk cId="0" sldId="259"/>
            <ac:spMk id="641" creationId="{00000000-0000-0000-0000-000000000000}"/>
          </ac:spMkLst>
        </pc:spChg>
        <pc:spChg chg="mod topLvl">
          <ac:chgData name="David Zhao" userId="888fc9893cbb9cfb" providerId="LiveId" clId="{402DFD49-B744-4C7E-86CA-3C5F24B2F9C7}" dt="2022-10-18T22:23:50.297" v="381" actId="165"/>
          <ac:spMkLst>
            <pc:docMk/>
            <pc:sldMk cId="0" sldId="259"/>
            <ac:spMk id="642" creationId="{00000000-0000-0000-0000-000000000000}"/>
          </ac:spMkLst>
        </pc:spChg>
        <pc:spChg chg="mod topLvl">
          <ac:chgData name="David Zhao" userId="888fc9893cbb9cfb" providerId="LiveId" clId="{402DFD49-B744-4C7E-86CA-3C5F24B2F9C7}" dt="2022-10-18T22:23:50.297" v="381" actId="165"/>
          <ac:spMkLst>
            <pc:docMk/>
            <pc:sldMk cId="0" sldId="259"/>
            <ac:spMk id="643" creationId="{00000000-0000-0000-0000-000000000000}"/>
          </ac:spMkLst>
        </pc:spChg>
        <pc:spChg chg="mod topLvl">
          <ac:chgData name="David Zhao" userId="888fc9893cbb9cfb" providerId="LiveId" clId="{402DFD49-B744-4C7E-86CA-3C5F24B2F9C7}" dt="2022-10-18T22:23:50.297" v="381" actId="165"/>
          <ac:spMkLst>
            <pc:docMk/>
            <pc:sldMk cId="0" sldId="259"/>
            <ac:spMk id="645" creationId="{00000000-0000-0000-0000-000000000000}"/>
          </ac:spMkLst>
        </pc:spChg>
        <pc:spChg chg="mod topLvl">
          <ac:chgData name="David Zhao" userId="888fc9893cbb9cfb" providerId="LiveId" clId="{402DFD49-B744-4C7E-86CA-3C5F24B2F9C7}" dt="2022-10-18T22:23:50.297" v="381" actId="165"/>
          <ac:spMkLst>
            <pc:docMk/>
            <pc:sldMk cId="0" sldId="259"/>
            <ac:spMk id="646" creationId="{00000000-0000-0000-0000-000000000000}"/>
          </ac:spMkLst>
        </pc:spChg>
        <pc:spChg chg="mod topLvl">
          <ac:chgData name="David Zhao" userId="888fc9893cbb9cfb" providerId="LiveId" clId="{402DFD49-B744-4C7E-86CA-3C5F24B2F9C7}" dt="2022-10-18T22:23:50.297" v="381" actId="165"/>
          <ac:spMkLst>
            <pc:docMk/>
            <pc:sldMk cId="0" sldId="259"/>
            <ac:spMk id="647" creationId="{00000000-0000-0000-0000-000000000000}"/>
          </ac:spMkLst>
        </pc:spChg>
        <pc:spChg chg="del">
          <ac:chgData name="David Zhao" userId="888fc9893cbb9cfb" providerId="LiveId" clId="{402DFD49-B744-4C7E-86CA-3C5F24B2F9C7}" dt="2022-10-18T21:29:09.268" v="148" actId="478"/>
          <ac:spMkLst>
            <pc:docMk/>
            <pc:sldMk cId="0" sldId="259"/>
            <ac:spMk id="648" creationId="{00000000-0000-0000-0000-000000000000}"/>
          </ac:spMkLst>
        </pc:spChg>
        <pc:spChg chg="del">
          <ac:chgData name="David Zhao" userId="888fc9893cbb9cfb" providerId="LiveId" clId="{402DFD49-B744-4C7E-86CA-3C5F24B2F9C7}" dt="2022-10-18T21:31:31.742" v="154" actId="478"/>
          <ac:spMkLst>
            <pc:docMk/>
            <pc:sldMk cId="0" sldId="259"/>
            <ac:spMk id="649" creationId="{00000000-0000-0000-0000-000000000000}"/>
          </ac:spMkLst>
        </pc:spChg>
        <pc:spChg chg="del">
          <ac:chgData name="David Zhao" userId="888fc9893cbb9cfb" providerId="LiveId" clId="{402DFD49-B744-4C7E-86CA-3C5F24B2F9C7}" dt="2022-10-18T21:31:23.365" v="150" actId="478"/>
          <ac:spMkLst>
            <pc:docMk/>
            <pc:sldMk cId="0" sldId="259"/>
            <ac:spMk id="650" creationId="{00000000-0000-0000-0000-000000000000}"/>
          </ac:spMkLst>
        </pc:spChg>
        <pc:spChg chg="del">
          <ac:chgData name="David Zhao" userId="888fc9893cbb9cfb" providerId="LiveId" clId="{402DFD49-B744-4C7E-86CA-3C5F24B2F9C7}" dt="2022-10-18T21:31:27.842" v="152" actId="478"/>
          <ac:spMkLst>
            <pc:docMk/>
            <pc:sldMk cId="0" sldId="259"/>
            <ac:spMk id="651" creationId="{00000000-0000-0000-0000-000000000000}"/>
          </ac:spMkLst>
        </pc:spChg>
        <pc:grpChg chg="add mod">
          <ac:chgData name="David Zhao" userId="888fc9893cbb9cfb" providerId="LiveId" clId="{402DFD49-B744-4C7E-86CA-3C5F24B2F9C7}" dt="2022-10-18T22:23:49.916" v="380" actId="338"/>
          <ac:grpSpMkLst>
            <pc:docMk/>
            <pc:sldMk cId="0" sldId="259"/>
            <ac:grpSpMk id="10" creationId="{13176B6E-12F3-9B65-4288-3B62CA1C8C10}"/>
          </ac:grpSpMkLst>
        </pc:grpChg>
        <pc:grpChg chg="add mod">
          <ac:chgData name="David Zhao" userId="888fc9893cbb9cfb" providerId="LiveId" clId="{402DFD49-B744-4C7E-86CA-3C5F24B2F9C7}" dt="2022-10-18T22:23:49.916" v="380" actId="338"/>
          <ac:grpSpMkLst>
            <pc:docMk/>
            <pc:sldMk cId="0" sldId="259"/>
            <ac:grpSpMk id="11" creationId="{44C7E5E9-48D0-E47E-FA87-50134C9496BA}"/>
          </ac:grpSpMkLst>
        </pc:grpChg>
        <pc:grpChg chg="add mod">
          <ac:chgData name="David Zhao" userId="888fc9893cbb9cfb" providerId="LiveId" clId="{402DFD49-B744-4C7E-86CA-3C5F24B2F9C7}" dt="2022-10-18T22:23:49.916" v="380" actId="338"/>
          <ac:grpSpMkLst>
            <pc:docMk/>
            <pc:sldMk cId="0" sldId="259"/>
            <ac:grpSpMk id="12" creationId="{72D95426-6D4C-A4E2-68DA-7B7AB9128AA6}"/>
          </ac:grpSpMkLst>
        </pc:grpChg>
        <pc:grpChg chg="add del mod">
          <ac:chgData name="David Zhao" userId="888fc9893cbb9cfb" providerId="LiveId" clId="{402DFD49-B744-4C7E-86CA-3C5F24B2F9C7}" dt="2022-10-18T22:26:17.653" v="385" actId="1076"/>
          <ac:grpSpMkLst>
            <pc:docMk/>
            <pc:sldMk cId="0" sldId="259"/>
            <ac:grpSpMk id="626" creationId="{00000000-0000-0000-0000-000000000000}"/>
          </ac:grpSpMkLst>
        </pc:grpChg>
        <pc:grpChg chg="mod topLvl">
          <ac:chgData name="David Zhao" userId="888fc9893cbb9cfb" providerId="LiveId" clId="{402DFD49-B744-4C7E-86CA-3C5F24B2F9C7}" dt="2022-10-18T22:23:50.297" v="381" actId="165"/>
          <ac:grpSpMkLst>
            <pc:docMk/>
            <pc:sldMk cId="0" sldId="259"/>
            <ac:grpSpMk id="627" creationId="{00000000-0000-0000-0000-000000000000}"/>
          </ac:grpSpMkLst>
        </pc:grpChg>
        <pc:grpChg chg="add del mod">
          <ac:chgData name="David Zhao" userId="888fc9893cbb9cfb" providerId="LiveId" clId="{402DFD49-B744-4C7E-86CA-3C5F24B2F9C7}" dt="2022-10-18T22:26:17.653" v="385" actId="1076"/>
          <ac:grpSpMkLst>
            <pc:docMk/>
            <pc:sldMk cId="0" sldId="259"/>
            <ac:grpSpMk id="637" creationId="{00000000-0000-0000-0000-000000000000}"/>
          </ac:grpSpMkLst>
        </pc:grpChg>
        <pc:grpChg chg="add del mod">
          <ac:chgData name="David Zhao" userId="888fc9893cbb9cfb" providerId="LiveId" clId="{402DFD49-B744-4C7E-86CA-3C5F24B2F9C7}" dt="2022-10-18T22:26:17.653" v="385" actId="1076"/>
          <ac:grpSpMkLst>
            <pc:docMk/>
            <pc:sldMk cId="0" sldId="259"/>
            <ac:grpSpMk id="644" creationId="{00000000-0000-0000-0000-000000000000}"/>
          </ac:grpSpMkLst>
        </pc:grpChg>
      </pc:sldChg>
      <pc:sldChg chg="addSp delSp modSp mod">
        <pc:chgData name="David Zhao" userId="888fc9893cbb9cfb" providerId="LiveId" clId="{402DFD49-B744-4C7E-86CA-3C5F24B2F9C7}" dt="2022-10-18T22:29:53.741" v="513" actId="1076"/>
        <pc:sldMkLst>
          <pc:docMk/>
          <pc:sldMk cId="0" sldId="260"/>
        </pc:sldMkLst>
        <pc:spChg chg="add del mod">
          <ac:chgData name="David Zhao" userId="888fc9893cbb9cfb" providerId="LiveId" clId="{402DFD49-B744-4C7E-86CA-3C5F24B2F9C7}" dt="2022-10-18T22:26:39.541" v="388" actId="478"/>
          <ac:spMkLst>
            <pc:docMk/>
            <pc:sldMk cId="0" sldId="260"/>
            <ac:spMk id="3" creationId="{DD62072F-A2EC-F1A3-4D2F-B2B7AAA1200D}"/>
          </ac:spMkLst>
        </pc:spChg>
        <pc:spChg chg="mod">
          <ac:chgData name="David Zhao" userId="888fc9893cbb9cfb" providerId="LiveId" clId="{402DFD49-B744-4C7E-86CA-3C5F24B2F9C7}" dt="2022-10-18T22:29:53.741" v="513" actId="1076"/>
          <ac:spMkLst>
            <pc:docMk/>
            <pc:sldMk cId="0" sldId="260"/>
            <ac:spMk id="656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7:04.662" v="391" actId="1076"/>
          <ac:spMkLst>
            <pc:docMk/>
            <pc:sldMk cId="0" sldId="260"/>
            <ac:spMk id="658" creationId="{00000000-0000-0000-0000-000000000000}"/>
          </ac:spMkLst>
        </pc:spChg>
        <pc:spChg chg="del">
          <ac:chgData name="David Zhao" userId="888fc9893cbb9cfb" providerId="LiveId" clId="{402DFD49-B744-4C7E-86CA-3C5F24B2F9C7}" dt="2022-10-18T22:26:38.158" v="387" actId="478"/>
          <ac:spMkLst>
            <pc:docMk/>
            <pc:sldMk cId="0" sldId="260"/>
            <ac:spMk id="677" creationId="{00000000-0000-0000-0000-000000000000}"/>
          </ac:spMkLst>
        </pc:spChg>
      </pc:sldChg>
      <pc:sldChg chg="modSp mod">
        <pc:chgData name="David Zhao" userId="888fc9893cbb9cfb" providerId="LiveId" clId="{402DFD49-B744-4C7E-86CA-3C5F24B2F9C7}" dt="2022-10-19T17:39:07.753" v="5732" actId="20577"/>
        <pc:sldMkLst>
          <pc:docMk/>
          <pc:sldMk cId="0" sldId="261"/>
        </pc:sldMkLst>
        <pc:spChg chg="mod">
          <ac:chgData name="David Zhao" userId="888fc9893cbb9cfb" providerId="LiveId" clId="{402DFD49-B744-4C7E-86CA-3C5F24B2F9C7}" dt="2022-10-19T17:39:00.242" v="5703" actId="255"/>
          <ac:spMkLst>
            <pc:docMk/>
            <pc:sldMk cId="0" sldId="261"/>
            <ac:spMk id="682" creationId="{00000000-0000-0000-0000-000000000000}"/>
          </ac:spMkLst>
        </pc:spChg>
        <pc:spChg chg="mod">
          <ac:chgData name="David Zhao" userId="888fc9893cbb9cfb" providerId="LiveId" clId="{402DFD49-B744-4C7E-86CA-3C5F24B2F9C7}" dt="2022-10-19T17:39:07.753" v="5732" actId="20577"/>
          <ac:spMkLst>
            <pc:docMk/>
            <pc:sldMk cId="0" sldId="261"/>
            <ac:spMk id="683" creationId="{00000000-0000-0000-0000-000000000000}"/>
          </ac:spMkLst>
        </pc:spChg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62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63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64"/>
        </pc:sldMkLst>
      </pc:sldChg>
      <pc:sldChg chg="addSp delSp modSp mod ord">
        <pc:chgData name="David Zhao" userId="888fc9893cbb9cfb" providerId="LiveId" clId="{402DFD49-B744-4C7E-86CA-3C5F24B2F9C7}" dt="2022-10-18T22:27:49.396" v="426" actId="14100"/>
        <pc:sldMkLst>
          <pc:docMk/>
          <pc:sldMk cId="0" sldId="265"/>
        </pc:sldMkLst>
        <pc:spChg chg="add del mod">
          <ac:chgData name="David Zhao" userId="888fc9893cbb9cfb" providerId="LiveId" clId="{402DFD49-B744-4C7E-86CA-3C5F24B2F9C7}" dt="2022-10-18T22:27:35.262" v="418" actId="478"/>
          <ac:spMkLst>
            <pc:docMk/>
            <pc:sldMk cId="0" sldId="265"/>
            <ac:spMk id="3" creationId="{1CE63BA4-CA31-2EED-6529-1508B130AFE7}"/>
          </ac:spMkLst>
        </pc:spChg>
        <pc:spChg chg="mod">
          <ac:chgData name="David Zhao" userId="888fc9893cbb9cfb" providerId="LiveId" clId="{402DFD49-B744-4C7E-86CA-3C5F24B2F9C7}" dt="2022-10-18T22:27:49.396" v="426" actId="14100"/>
          <ac:spMkLst>
            <pc:docMk/>
            <pc:sldMk cId="0" sldId="265"/>
            <ac:spMk id="822" creationId="{00000000-0000-0000-0000-000000000000}"/>
          </ac:spMkLst>
        </pc:spChg>
        <pc:spChg chg="del">
          <ac:chgData name="David Zhao" userId="888fc9893cbb9cfb" providerId="LiveId" clId="{402DFD49-B744-4C7E-86CA-3C5F24B2F9C7}" dt="2022-10-18T22:27:34.042" v="417" actId="478"/>
          <ac:spMkLst>
            <pc:docMk/>
            <pc:sldMk cId="0" sldId="265"/>
            <ac:spMk id="823" creationId="{00000000-0000-0000-0000-000000000000}"/>
          </ac:spMkLst>
        </pc:spChg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66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67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68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69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70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71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72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73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74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75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76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77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78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79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80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81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82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83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84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85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86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87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88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89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90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91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92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93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94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95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96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97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98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299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300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301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302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303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304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305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306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307"/>
        </pc:sldMkLst>
      </pc:sldChg>
      <pc:sldChg chg="del">
        <pc:chgData name="David Zhao" userId="888fc9893cbb9cfb" providerId="LiveId" clId="{402DFD49-B744-4C7E-86CA-3C5F24B2F9C7}" dt="2022-10-19T17:38:43.465" v="5644" actId="2696"/>
        <pc:sldMkLst>
          <pc:docMk/>
          <pc:sldMk cId="0" sldId="308"/>
        </pc:sldMkLst>
      </pc:sldChg>
      <pc:sldChg chg="modSp add mod ord">
        <pc:chgData name="David Zhao" userId="888fc9893cbb9cfb" providerId="LiveId" clId="{402DFD49-B744-4C7E-86CA-3C5F24B2F9C7}" dt="2022-10-18T22:29:47.831" v="512" actId="1076"/>
        <pc:sldMkLst>
          <pc:docMk/>
          <pc:sldMk cId="1422745307" sldId="309"/>
        </pc:sldMkLst>
        <pc:spChg chg="mod">
          <ac:chgData name="David Zhao" userId="888fc9893cbb9cfb" providerId="LiveId" clId="{402DFD49-B744-4C7E-86CA-3C5F24B2F9C7}" dt="2022-10-18T22:29:44.597" v="511" actId="1076"/>
          <ac:spMkLst>
            <pc:docMk/>
            <pc:sldMk cId="1422745307" sldId="309"/>
            <ac:spMk id="656" creationId="{00000000-0000-0000-0000-000000000000}"/>
          </ac:spMkLst>
        </pc:spChg>
        <pc:spChg chg="mod">
          <ac:chgData name="David Zhao" userId="888fc9893cbb9cfb" providerId="LiveId" clId="{402DFD49-B744-4C7E-86CA-3C5F24B2F9C7}" dt="2022-10-18T22:29:47.831" v="512" actId="1076"/>
          <ac:spMkLst>
            <pc:docMk/>
            <pc:sldMk cId="1422745307" sldId="309"/>
            <ac:spMk id="658" creationId="{00000000-0000-0000-0000-000000000000}"/>
          </ac:spMkLst>
        </pc:spChg>
      </pc:sldChg>
      <pc:sldChg chg="modSp add mod ord">
        <pc:chgData name="David Zhao" userId="888fc9893cbb9cfb" providerId="LiveId" clId="{402DFD49-B744-4C7E-86CA-3C5F24B2F9C7}" dt="2022-10-18T22:30:11.349" v="534" actId="14100"/>
        <pc:sldMkLst>
          <pc:docMk/>
          <pc:sldMk cId="1671446851" sldId="310"/>
        </pc:sldMkLst>
        <pc:spChg chg="mod">
          <ac:chgData name="David Zhao" userId="888fc9893cbb9cfb" providerId="LiveId" clId="{402DFD49-B744-4C7E-86CA-3C5F24B2F9C7}" dt="2022-10-18T22:30:01.998" v="517" actId="20577"/>
          <ac:spMkLst>
            <pc:docMk/>
            <pc:sldMk cId="1671446851" sldId="310"/>
            <ac:spMk id="821" creationId="{00000000-0000-0000-0000-000000000000}"/>
          </ac:spMkLst>
        </pc:spChg>
        <pc:spChg chg="mod">
          <ac:chgData name="David Zhao" userId="888fc9893cbb9cfb" providerId="LiveId" clId="{402DFD49-B744-4C7E-86CA-3C5F24B2F9C7}" dt="2022-10-18T22:30:11.349" v="534" actId="14100"/>
          <ac:spMkLst>
            <pc:docMk/>
            <pc:sldMk cId="1671446851" sldId="310"/>
            <ac:spMk id="822" creationId="{00000000-0000-0000-0000-000000000000}"/>
          </ac:spMkLst>
        </pc:spChg>
      </pc:sldChg>
      <pc:sldChg chg="addSp delSp modSp add mod ord">
        <pc:chgData name="David Zhao" userId="888fc9893cbb9cfb" providerId="LiveId" clId="{402DFD49-B744-4C7E-86CA-3C5F24B2F9C7}" dt="2022-10-18T22:36:11.902" v="556"/>
        <pc:sldMkLst>
          <pc:docMk/>
          <pc:sldMk cId="3536247492" sldId="311"/>
        </pc:sldMkLst>
        <pc:spChg chg="add del mod">
          <ac:chgData name="David Zhao" userId="888fc9893cbb9cfb" providerId="LiveId" clId="{402DFD49-B744-4C7E-86CA-3C5F24B2F9C7}" dt="2022-10-18T22:35:08.228" v="551" actId="478"/>
          <ac:spMkLst>
            <pc:docMk/>
            <pc:sldMk cId="3536247492" sldId="311"/>
            <ac:spMk id="3" creationId="{40042993-CB78-40D5-18E5-F3304B4D244A}"/>
          </ac:spMkLst>
        </pc:spChg>
        <pc:spChg chg="mod">
          <ac:chgData name="David Zhao" userId="888fc9893cbb9cfb" providerId="LiveId" clId="{402DFD49-B744-4C7E-86CA-3C5F24B2F9C7}" dt="2022-10-18T22:35:18.004" v="554" actId="14100"/>
          <ac:spMkLst>
            <pc:docMk/>
            <pc:sldMk cId="3536247492" sldId="311"/>
            <ac:spMk id="682" creationId="{00000000-0000-0000-0000-000000000000}"/>
          </ac:spMkLst>
        </pc:spChg>
        <pc:spChg chg="del">
          <ac:chgData name="David Zhao" userId="888fc9893cbb9cfb" providerId="LiveId" clId="{402DFD49-B744-4C7E-86CA-3C5F24B2F9C7}" dt="2022-10-18T22:35:06.787" v="550" actId="478"/>
          <ac:spMkLst>
            <pc:docMk/>
            <pc:sldMk cId="3536247492" sldId="311"/>
            <ac:spMk id="683" creationId="{00000000-0000-0000-0000-000000000000}"/>
          </ac:spMkLst>
        </pc:spChg>
        <pc:grpChg chg="del">
          <ac:chgData name="David Zhao" userId="888fc9893cbb9cfb" providerId="LiveId" clId="{402DFD49-B744-4C7E-86CA-3C5F24B2F9C7}" dt="2022-10-18T22:35:04.881" v="549" actId="478"/>
          <ac:grpSpMkLst>
            <pc:docMk/>
            <pc:sldMk cId="3536247492" sldId="311"/>
            <ac:grpSpMk id="684" creationId="{00000000-0000-0000-0000-000000000000}"/>
          </ac:grpSpMkLst>
        </pc:grpChg>
      </pc:sldChg>
      <pc:sldChg chg="modSp new del mod">
        <pc:chgData name="David Zhao" userId="888fc9893cbb9cfb" providerId="LiveId" clId="{402DFD49-B744-4C7E-86CA-3C5F24B2F9C7}" dt="2022-10-19T02:51:17.746" v="827" actId="2696"/>
        <pc:sldMkLst>
          <pc:docMk/>
          <pc:sldMk cId="2182127078" sldId="312"/>
        </pc:sldMkLst>
        <pc:spChg chg="mod">
          <ac:chgData name="David Zhao" userId="888fc9893cbb9cfb" providerId="LiveId" clId="{402DFD49-B744-4C7E-86CA-3C5F24B2F9C7}" dt="2022-10-19T02:40:20.708" v="634" actId="20577"/>
          <ac:spMkLst>
            <pc:docMk/>
            <pc:sldMk cId="2182127078" sldId="312"/>
            <ac:spMk id="2" creationId="{3B22ED51-C524-31B4-0703-AF6F246A2F85}"/>
          </ac:spMkLst>
        </pc:spChg>
        <pc:spChg chg="mod">
          <ac:chgData name="David Zhao" userId="888fc9893cbb9cfb" providerId="LiveId" clId="{402DFD49-B744-4C7E-86CA-3C5F24B2F9C7}" dt="2022-10-19T02:42:59.603" v="772" actId="20577"/>
          <ac:spMkLst>
            <pc:docMk/>
            <pc:sldMk cId="2182127078" sldId="312"/>
            <ac:spMk id="3" creationId="{04260CF4-951F-D8EA-70FF-65F33D7E0C57}"/>
          </ac:spMkLst>
        </pc:spChg>
        <pc:spChg chg="mod">
          <ac:chgData name="David Zhao" userId="888fc9893cbb9cfb" providerId="LiveId" clId="{402DFD49-B744-4C7E-86CA-3C5F24B2F9C7}" dt="2022-10-19T02:40:55.677" v="651" actId="20577"/>
          <ac:spMkLst>
            <pc:docMk/>
            <pc:sldMk cId="2182127078" sldId="312"/>
            <ac:spMk id="4" creationId="{8933E244-CF11-2A13-4003-30B784548F96}"/>
          </ac:spMkLst>
        </pc:spChg>
        <pc:spChg chg="mod">
          <ac:chgData name="David Zhao" userId="888fc9893cbb9cfb" providerId="LiveId" clId="{402DFD49-B744-4C7E-86CA-3C5F24B2F9C7}" dt="2022-10-19T02:42:38.232" v="766" actId="20577"/>
          <ac:spMkLst>
            <pc:docMk/>
            <pc:sldMk cId="2182127078" sldId="312"/>
            <ac:spMk id="5" creationId="{2AF7D82F-4EEF-5D1B-8205-B7ABF523B107}"/>
          </ac:spMkLst>
        </pc:spChg>
        <pc:spChg chg="mod">
          <ac:chgData name="David Zhao" userId="888fc9893cbb9cfb" providerId="LiveId" clId="{402DFD49-B744-4C7E-86CA-3C5F24B2F9C7}" dt="2022-10-19T02:41:00.385" v="652"/>
          <ac:spMkLst>
            <pc:docMk/>
            <pc:sldMk cId="2182127078" sldId="312"/>
            <ac:spMk id="6" creationId="{1C8F5D71-B76C-37F8-20D0-3492F80CA9D1}"/>
          </ac:spMkLst>
        </pc:spChg>
      </pc:sldChg>
      <pc:sldChg chg="modSp add mod ord">
        <pc:chgData name="David Zhao" userId="888fc9893cbb9cfb" providerId="LiveId" clId="{402DFD49-B744-4C7E-86CA-3C5F24B2F9C7}" dt="2022-10-19T02:59:12.739" v="863" actId="113"/>
        <pc:sldMkLst>
          <pc:docMk/>
          <pc:sldMk cId="1779912394" sldId="313"/>
        </pc:sldMkLst>
        <pc:spChg chg="mod">
          <ac:chgData name="David Zhao" userId="888fc9893cbb9cfb" providerId="LiveId" clId="{402DFD49-B744-4C7E-86CA-3C5F24B2F9C7}" dt="2022-10-19T02:53:32.346" v="860" actId="20577"/>
          <ac:spMkLst>
            <pc:docMk/>
            <pc:sldMk cId="1779912394" sldId="313"/>
            <ac:spMk id="3" creationId="{04260CF4-951F-D8EA-70FF-65F33D7E0C57}"/>
          </ac:spMkLst>
        </pc:spChg>
        <pc:spChg chg="mod">
          <ac:chgData name="David Zhao" userId="888fc9893cbb9cfb" providerId="LiveId" clId="{402DFD49-B744-4C7E-86CA-3C5F24B2F9C7}" dt="2022-10-19T02:59:12.739" v="863" actId="113"/>
          <ac:spMkLst>
            <pc:docMk/>
            <pc:sldMk cId="1779912394" sldId="313"/>
            <ac:spMk id="4" creationId="{8933E244-CF11-2A13-4003-30B784548F96}"/>
          </ac:spMkLst>
        </pc:spChg>
        <pc:spChg chg="mod">
          <ac:chgData name="David Zhao" userId="888fc9893cbb9cfb" providerId="LiveId" clId="{402DFD49-B744-4C7E-86CA-3C5F24B2F9C7}" dt="2022-10-19T02:53:33.627" v="861" actId="20577"/>
          <ac:spMkLst>
            <pc:docMk/>
            <pc:sldMk cId="1779912394" sldId="313"/>
            <ac:spMk id="5" creationId="{2AF7D82F-4EEF-5D1B-8205-B7ABF523B107}"/>
          </ac:spMkLst>
        </pc:spChg>
        <pc:spChg chg="mod">
          <ac:chgData name="David Zhao" userId="888fc9893cbb9cfb" providerId="LiveId" clId="{402DFD49-B744-4C7E-86CA-3C5F24B2F9C7}" dt="2022-10-19T02:59:10.010" v="862" actId="113"/>
          <ac:spMkLst>
            <pc:docMk/>
            <pc:sldMk cId="1779912394" sldId="313"/>
            <ac:spMk id="6" creationId="{1C8F5D71-B76C-37F8-20D0-3492F80CA9D1}"/>
          </ac:spMkLst>
        </pc:spChg>
      </pc:sldChg>
      <pc:sldChg chg="new del">
        <pc:chgData name="David Zhao" userId="888fc9893cbb9cfb" providerId="LiveId" clId="{402DFD49-B744-4C7E-86CA-3C5F24B2F9C7}" dt="2022-10-19T03:01:51.829" v="865" actId="47"/>
        <pc:sldMkLst>
          <pc:docMk/>
          <pc:sldMk cId="261044672" sldId="314"/>
        </pc:sldMkLst>
      </pc:sldChg>
      <pc:sldChg chg="addSp delSp modSp new mod">
        <pc:chgData name="David Zhao" userId="888fc9893cbb9cfb" providerId="LiveId" clId="{402DFD49-B744-4C7E-86CA-3C5F24B2F9C7}" dt="2022-10-19T03:38:28.605" v="1200" actId="114"/>
        <pc:sldMkLst>
          <pc:docMk/>
          <pc:sldMk cId="885393499" sldId="314"/>
        </pc:sldMkLst>
        <pc:spChg chg="mod">
          <ac:chgData name="David Zhao" userId="888fc9893cbb9cfb" providerId="LiveId" clId="{402DFD49-B744-4C7E-86CA-3C5F24B2F9C7}" dt="2022-10-19T03:38:28.605" v="1200" actId="114"/>
          <ac:spMkLst>
            <pc:docMk/>
            <pc:sldMk cId="885393499" sldId="314"/>
            <ac:spMk id="2" creationId="{20A3470B-64A1-FF99-33FF-BCCB98182AA7}"/>
          </ac:spMkLst>
        </pc:spChg>
        <pc:spChg chg="del mod">
          <ac:chgData name="David Zhao" userId="888fc9893cbb9cfb" providerId="LiveId" clId="{402DFD49-B744-4C7E-86CA-3C5F24B2F9C7}" dt="2022-10-19T03:03:19.667" v="872" actId="478"/>
          <ac:spMkLst>
            <pc:docMk/>
            <pc:sldMk cId="885393499" sldId="314"/>
            <ac:spMk id="3" creationId="{DE880F61-CF31-FA40-F2F8-143F784875C4}"/>
          </ac:spMkLst>
        </pc:spChg>
        <pc:picChg chg="add del mod">
          <ac:chgData name="David Zhao" userId="888fc9893cbb9cfb" providerId="LiveId" clId="{402DFD49-B744-4C7E-86CA-3C5F24B2F9C7}" dt="2022-10-19T03:03:19.667" v="872" actId="478"/>
          <ac:picMkLst>
            <pc:docMk/>
            <pc:sldMk cId="885393499" sldId="314"/>
            <ac:picMk id="1026" creationId="{B0432227-44D0-B302-FF99-16E4C0388491}"/>
          </ac:picMkLst>
        </pc:picChg>
        <pc:picChg chg="add mod">
          <ac:chgData name="David Zhao" userId="888fc9893cbb9cfb" providerId="LiveId" clId="{402DFD49-B744-4C7E-86CA-3C5F24B2F9C7}" dt="2022-10-19T03:09:14.130" v="1057" actId="1076"/>
          <ac:picMkLst>
            <pc:docMk/>
            <pc:sldMk cId="885393499" sldId="314"/>
            <ac:picMk id="1028" creationId="{5C8D3C1E-C6BD-3B9A-380A-51CE016539C7}"/>
          </ac:picMkLst>
        </pc:picChg>
      </pc:sldChg>
      <pc:sldChg chg="new del">
        <pc:chgData name="David Zhao" userId="888fc9893cbb9cfb" providerId="LiveId" clId="{402DFD49-B744-4C7E-86CA-3C5F24B2F9C7}" dt="2022-10-19T03:01:57.573" v="867" actId="2696"/>
        <pc:sldMkLst>
          <pc:docMk/>
          <pc:sldMk cId="4139875411" sldId="314"/>
        </pc:sldMkLst>
      </pc:sldChg>
      <pc:sldChg chg="addSp delSp modSp new mod ord">
        <pc:chgData name="David Zhao" userId="888fc9893cbb9cfb" providerId="LiveId" clId="{402DFD49-B744-4C7E-86CA-3C5F24B2F9C7}" dt="2022-10-19T04:51:12.249" v="1537"/>
        <pc:sldMkLst>
          <pc:docMk/>
          <pc:sldMk cId="1833117861" sldId="315"/>
        </pc:sldMkLst>
        <pc:spChg chg="mod">
          <ac:chgData name="David Zhao" userId="888fc9893cbb9cfb" providerId="LiveId" clId="{402DFD49-B744-4C7E-86CA-3C5F24B2F9C7}" dt="2022-10-19T04:46:27.315" v="1334" actId="20577"/>
          <ac:spMkLst>
            <pc:docMk/>
            <pc:sldMk cId="1833117861" sldId="315"/>
            <ac:spMk id="2" creationId="{7765460F-A085-2154-9D95-C18E7DDBAEB6}"/>
          </ac:spMkLst>
        </pc:spChg>
        <pc:spChg chg="del">
          <ac:chgData name="David Zhao" userId="888fc9893cbb9cfb" providerId="LiveId" clId="{402DFD49-B744-4C7E-86CA-3C5F24B2F9C7}" dt="2022-10-19T04:48:18.557" v="1482" actId="478"/>
          <ac:spMkLst>
            <pc:docMk/>
            <pc:sldMk cId="1833117861" sldId="315"/>
            <ac:spMk id="3" creationId="{25A881A3-1E4C-9E74-F842-2CE34E06529B}"/>
          </ac:spMkLst>
        </pc:spChg>
        <pc:spChg chg="del">
          <ac:chgData name="David Zhao" userId="888fc9893cbb9cfb" providerId="LiveId" clId="{402DFD49-B744-4C7E-86CA-3C5F24B2F9C7}" dt="2022-10-19T04:48:29.245" v="1487" actId="478"/>
          <ac:spMkLst>
            <pc:docMk/>
            <pc:sldMk cId="1833117861" sldId="315"/>
            <ac:spMk id="4" creationId="{EF69B369-75B3-9F8D-4EE2-58778C7E339B}"/>
          </ac:spMkLst>
        </pc:spChg>
        <pc:spChg chg="del">
          <ac:chgData name="David Zhao" userId="888fc9893cbb9cfb" providerId="LiveId" clId="{402DFD49-B744-4C7E-86CA-3C5F24B2F9C7}" dt="2022-10-19T04:48:27.894" v="1486" actId="478"/>
          <ac:spMkLst>
            <pc:docMk/>
            <pc:sldMk cId="1833117861" sldId="315"/>
            <ac:spMk id="5" creationId="{959D790E-C63B-7B46-DD68-229457A707B6}"/>
          </ac:spMkLst>
        </pc:spChg>
        <pc:spChg chg="del">
          <ac:chgData name="David Zhao" userId="888fc9893cbb9cfb" providerId="LiveId" clId="{402DFD49-B744-4C7E-86CA-3C5F24B2F9C7}" dt="2022-10-19T04:48:27.894" v="1486" actId="478"/>
          <ac:spMkLst>
            <pc:docMk/>
            <pc:sldMk cId="1833117861" sldId="315"/>
            <ac:spMk id="6" creationId="{87CF5909-A008-6028-A40B-1FF4DDD99D40}"/>
          </ac:spMkLst>
        </pc:spChg>
        <pc:spChg chg="del">
          <ac:chgData name="David Zhao" userId="888fc9893cbb9cfb" providerId="LiveId" clId="{402DFD49-B744-4C7E-86CA-3C5F24B2F9C7}" dt="2022-10-19T04:48:27.894" v="1486" actId="478"/>
          <ac:spMkLst>
            <pc:docMk/>
            <pc:sldMk cId="1833117861" sldId="315"/>
            <ac:spMk id="7" creationId="{9A334B1B-A1FD-E1FB-DEF1-0F828E9077D0}"/>
          </ac:spMkLst>
        </pc:spChg>
        <pc:spChg chg="del">
          <ac:chgData name="David Zhao" userId="888fc9893cbb9cfb" providerId="LiveId" clId="{402DFD49-B744-4C7E-86CA-3C5F24B2F9C7}" dt="2022-10-19T04:48:27.894" v="1486" actId="478"/>
          <ac:spMkLst>
            <pc:docMk/>
            <pc:sldMk cId="1833117861" sldId="315"/>
            <ac:spMk id="8" creationId="{E8EAF0A2-0A8A-EEA5-0E23-587BFE8E47DE}"/>
          </ac:spMkLst>
        </pc:spChg>
        <pc:spChg chg="del">
          <ac:chgData name="David Zhao" userId="888fc9893cbb9cfb" providerId="LiveId" clId="{402DFD49-B744-4C7E-86CA-3C5F24B2F9C7}" dt="2022-10-19T04:48:29.245" v="1487" actId="478"/>
          <ac:spMkLst>
            <pc:docMk/>
            <pc:sldMk cId="1833117861" sldId="315"/>
            <ac:spMk id="9" creationId="{191A0FEC-FE48-B5FD-B8C1-D93F58D39A1A}"/>
          </ac:spMkLst>
        </pc:spChg>
        <pc:spChg chg="del">
          <ac:chgData name="David Zhao" userId="888fc9893cbb9cfb" providerId="LiveId" clId="{402DFD49-B744-4C7E-86CA-3C5F24B2F9C7}" dt="2022-10-19T04:48:29.245" v="1487" actId="478"/>
          <ac:spMkLst>
            <pc:docMk/>
            <pc:sldMk cId="1833117861" sldId="315"/>
            <ac:spMk id="10" creationId="{65D3801F-5C87-C505-6C2E-CFCF19D2D28F}"/>
          </ac:spMkLst>
        </pc:spChg>
        <pc:spChg chg="del">
          <ac:chgData name="David Zhao" userId="888fc9893cbb9cfb" providerId="LiveId" clId="{402DFD49-B744-4C7E-86CA-3C5F24B2F9C7}" dt="2022-10-19T04:48:27.894" v="1486" actId="478"/>
          <ac:spMkLst>
            <pc:docMk/>
            <pc:sldMk cId="1833117861" sldId="315"/>
            <ac:spMk id="11" creationId="{6A7A1908-4E09-A509-9879-20A35C2F0BDA}"/>
          </ac:spMkLst>
        </pc:spChg>
        <pc:spChg chg="del">
          <ac:chgData name="David Zhao" userId="888fc9893cbb9cfb" providerId="LiveId" clId="{402DFD49-B744-4C7E-86CA-3C5F24B2F9C7}" dt="2022-10-19T04:48:27.894" v="1486" actId="478"/>
          <ac:spMkLst>
            <pc:docMk/>
            <pc:sldMk cId="1833117861" sldId="315"/>
            <ac:spMk id="12" creationId="{5B679BC3-4572-D38D-6949-B6C97030657E}"/>
          </ac:spMkLst>
        </pc:spChg>
        <pc:spChg chg="del">
          <ac:chgData name="David Zhao" userId="888fc9893cbb9cfb" providerId="LiveId" clId="{402DFD49-B744-4C7E-86CA-3C5F24B2F9C7}" dt="2022-10-19T04:48:27.894" v="1486" actId="478"/>
          <ac:spMkLst>
            <pc:docMk/>
            <pc:sldMk cId="1833117861" sldId="315"/>
            <ac:spMk id="13" creationId="{A00E36A8-246C-A2C8-9591-656953CA039E}"/>
          </ac:spMkLst>
        </pc:spChg>
        <pc:spChg chg="del">
          <ac:chgData name="David Zhao" userId="888fc9893cbb9cfb" providerId="LiveId" clId="{402DFD49-B744-4C7E-86CA-3C5F24B2F9C7}" dt="2022-10-19T04:48:27.894" v="1486" actId="478"/>
          <ac:spMkLst>
            <pc:docMk/>
            <pc:sldMk cId="1833117861" sldId="315"/>
            <ac:spMk id="14" creationId="{E11EBFB5-025C-ABF3-14B0-E81B58679F1D}"/>
          </ac:spMkLst>
        </pc:spChg>
        <pc:spChg chg="add del mod">
          <ac:chgData name="David Zhao" userId="888fc9893cbb9cfb" providerId="LiveId" clId="{402DFD49-B744-4C7E-86CA-3C5F24B2F9C7}" dt="2022-10-19T04:46:39.654" v="1338" actId="478"/>
          <ac:spMkLst>
            <pc:docMk/>
            <pc:sldMk cId="1833117861" sldId="315"/>
            <ac:spMk id="15" creationId="{5C82881E-BEA7-AF8F-6F11-30A4DF09EFF9}"/>
          </ac:spMkLst>
        </pc:spChg>
        <pc:spChg chg="add del mod">
          <ac:chgData name="David Zhao" userId="888fc9893cbb9cfb" providerId="LiveId" clId="{402DFD49-B744-4C7E-86CA-3C5F24B2F9C7}" dt="2022-10-19T04:46:47.960" v="1343"/>
          <ac:spMkLst>
            <pc:docMk/>
            <pc:sldMk cId="1833117861" sldId="315"/>
            <ac:spMk id="16" creationId="{3D888BD2-8618-2ACD-02E2-E77B180E9661}"/>
          </ac:spMkLst>
        </pc:spChg>
        <pc:spChg chg="add mod">
          <ac:chgData name="David Zhao" userId="888fc9893cbb9cfb" providerId="LiveId" clId="{402DFD49-B744-4C7E-86CA-3C5F24B2F9C7}" dt="2022-10-19T04:48:56.255" v="1513" actId="1076"/>
          <ac:spMkLst>
            <pc:docMk/>
            <pc:sldMk cId="1833117861" sldId="315"/>
            <ac:spMk id="17" creationId="{382B769C-C0A0-5539-811A-DC04A2AB4110}"/>
          </ac:spMkLst>
        </pc:spChg>
        <pc:picChg chg="add mod">
          <ac:chgData name="David Zhao" userId="888fc9893cbb9cfb" providerId="LiveId" clId="{402DFD49-B744-4C7E-86CA-3C5F24B2F9C7}" dt="2022-10-19T04:48:53.579" v="1512" actId="1076"/>
          <ac:picMkLst>
            <pc:docMk/>
            <pc:sldMk cId="1833117861" sldId="315"/>
            <ac:picMk id="19" creationId="{DBDBA82A-C182-278B-3685-347389D02A68}"/>
          </ac:picMkLst>
        </pc:picChg>
      </pc:sldChg>
      <pc:sldChg chg="add del">
        <pc:chgData name="David Zhao" userId="888fc9893cbb9cfb" providerId="LiveId" clId="{402DFD49-B744-4C7E-86CA-3C5F24B2F9C7}" dt="2022-10-19T04:45:27.883" v="1202" actId="2696"/>
        <pc:sldMkLst>
          <pc:docMk/>
          <pc:sldMk cId="1912149770" sldId="315"/>
        </pc:sldMkLst>
      </pc:sldChg>
      <pc:sldChg chg="addSp delSp modSp add mod">
        <pc:chgData name="David Zhao" userId="888fc9893cbb9cfb" providerId="LiveId" clId="{402DFD49-B744-4C7E-86CA-3C5F24B2F9C7}" dt="2022-10-19T04:49:21.513" v="1518" actId="1076"/>
        <pc:sldMkLst>
          <pc:docMk/>
          <pc:sldMk cId="3524590827" sldId="316"/>
        </pc:sldMkLst>
        <pc:picChg chg="add mod">
          <ac:chgData name="David Zhao" userId="888fc9893cbb9cfb" providerId="LiveId" clId="{402DFD49-B744-4C7E-86CA-3C5F24B2F9C7}" dt="2022-10-19T04:49:21.513" v="1518" actId="1076"/>
          <ac:picMkLst>
            <pc:docMk/>
            <pc:sldMk cId="3524590827" sldId="316"/>
            <ac:picMk id="4" creationId="{777B6AD0-07E4-1F80-1CF4-2559B4C6983F}"/>
          </ac:picMkLst>
        </pc:picChg>
        <pc:picChg chg="del">
          <ac:chgData name="David Zhao" userId="888fc9893cbb9cfb" providerId="LiveId" clId="{402DFD49-B744-4C7E-86CA-3C5F24B2F9C7}" dt="2022-10-19T04:49:03.050" v="1515" actId="478"/>
          <ac:picMkLst>
            <pc:docMk/>
            <pc:sldMk cId="3524590827" sldId="316"/>
            <ac:picMk id="19" creationId="{DBDBA82A-C182-278B-3685-347389D02A68}"/>
          </ac:picMkLst>
        </pc:picChg>
      </pc:sldChg>
      <pc:sldChg chg="addSp delSp modSp add mod ord">
        <pc:chgData name="David Zhao" userId="888fc9893cbb9cfb" providerId="LiveId" clId="{402DFD49-B744-4C7E-86CA-3C5F24B2F9C7}" dt="2022-10-19T04:51:14.336" v="1539"/>
        <pc:sldMkLst>
          <pc:docMk/>
          <pc:sldMk cId="2767983964" sldId="317"/>
        </pc:sldMkLst>
        <pc:picChg chg="del">
          <ac:chgData name="David Zhao" userId="888fc9893cbb9cfb" providerId="LiveId" clId="{402DFD49-B744-4C7E-86CA-3C5F24B2F9C7}" dt="2022-10-19T04:49:53.391" v="1520" actId="478"/>
          <ac:picMkLst>
            <pc:docMk/>
            <pc:sldMk cId="2767983964" sldId="317"/>
            <ac:picMk id="4" creationId="{777B6AD0-07E4-1F80-1CF4-2559B4C6983F}"/>
          </ac:picMkLst>
        </pc:picChg>
        <pc:picChg chg="add mod">
          <ac:chgData name="David Zhao" userId="888fc9893cbb9cfb" providerId="LiveId" clId="{402DFD49-B744-4C7E-86CA-3C5F24B2F9C7}" dt="2022-10-19T04:50:00.213" v="1523" actId="1076"/>
          <ac:picMkLst>
            <pc:docMk/>
            <pc:sldMk cId="2767983964" sldId="317"/>
            <ac:picMk id="5" creationId="{35BB5BDD-B966-4EE1-E7E0-85E153FD391B}"/>
          </ac:picMkLst>
        </pc:picChg>
      </pc:sldChg>
      <pc:sldChg chg="addSp delSp modSp add mod ord">
        <pc:chgData name="David Zhao" userId="888fc9893cbb9cfb" providerId="LiveId" clId="{402DFD49-B744-4C7E-86CA-3C5F24B2F9C7}" dt="2022-10-19T04:51:22.596" v="1545"/>
        <pc:sldMkLst>
          <pc:docMk/>
          <pc:sldMk cId="2730172905" sldId="318"/>
        </pc:sldMkLst>
        <pc:picChg chg="add mod">
          <ac:chgData name="David Zhao" userId="888fc9893cbb9cfb" providerId="LiveId" clId="{402DFD49-B744-4C7E-86CA-3C5F24B2F9C7}" dt="2022-10-19T04:50:36.142" v="1528" actId="1076"/>
          <ac:picMkLst>
            <pc:docMk/>
            <pc:sldMk cId="2730172905" sldId="318"/>
            <ac:picMk id="4" creationId="{7188F090-8CD0-2071-1373-6F2D1E464E70}"/>
          </ac:picMkLst>
        </pc:picChg>
        <pc:picChg chg="del">
          <ac:chgData name="David Zhao" userId="888fc9893cbb9cfb" providerId="LiveId" clId="{402DFD49-B744-4C7E-86CA-3C5F24B2F9C7}" dt="2022-10-19T04:50:31.009" v="1525" actId="478"/>
          <ac:picMkLst>
            <pc:docMk/>
            <pc:sldMk cId="2730172905" sldId="318"/>
            <ac:picMk id="5" creationId="{35BB5BDD-B966-4EE1-E7E0-85E153FD391B}"/>
          </ac:picMkLst>
        </pc:picChg>
      </pc:sldChg>
      <pc:sldChg chg="addSp delSp modSp add mod ord">
        <pc:chgData name="David Zhao" userId="888fc9893cbb9cfb" providerId="LiveId" clId="{402DFD49-B744-4C7E-86CA-3C5F24B2F9C7}" dt="2022-10-19T04:51:10.804" v="1535"/>
        <pc:sldMkLst>
          <pc:docMk/>
          <pc:sldMk cId="3924619480" sldId="319"/>
        </pc:sldMkLst>
        <pc:picChg chg="del">
          <ac:chgData name="David Zhao" userId="888fc9893cbb9cfb" providerId="LiveId" clId="{402DFD49-B744-4C7E-86CA-3C5F24B2F9C7}" dt="2022-10-19T04:50:57.887" v="1530" actId="478"/>
          <ac:picMkLst>
            <pc:docMk/>
            <pc:sldMk cId="3924619480" sldId="319"/>
            <ac:picMk id="4" creationId="{7188F090-8CD0-2071-1373-6F2D1E464E70}"/>
          </ac:picMkLst>
        </pc:picChg>
        <pc:picChg chg="add mod">
          <ac:chgData name="David Zhao" userId="888fc9893cbb9cfb" providerId="LiveId" clId="{402DFD49-B744-4C7E-86CA-3C5F24B2F9C7}" dt="2022-10-19T04:51:04.427" v="1533" actId="1076"/>
          <ac:picMkLst>
            <pc:docMk/>
            <pc:sldMk cId="3924619480" sldId="319"/>
            <ac:picMk id="5" creationId="{B371C871-12C8-35DD-F832-0977817824FE}"/>
          </ac:picMkLst>
        </pc:picChg>
      </pc:sldChg>
      <pc:sldChg chg="addSp delSp modSp new del mod modShow">
        <pc:chgData name="David Zhao" userId="888fc9893cbb9cfb" providerId="LiveId" clId="{402DFD49-B744-4C7E-86CA-3C5F24B2F9C7}" dt="2022-10-19T16:26:00.060" v="2623" actId="2696"/>
        <pc:sldMkLst>
          <pc:docMk/>
          <pc:sldMk cId="3780798493" sldId="320"/>
        </pc:sldMkLst>
        <pc:spChg chg="mod">
          <ac:chgData name="David Zhao" userId="888fc9893cbb9cfb" providerId="LiveId" clId="{402DFD49-B744-4C7E-86CA-3C5F24B2F9C7}" dt="2022-10-19T05:54:03.417" v="2001" actId="1076"/>
          <ac:spMkLst>
            <pc:docMk/>
            <pc:sldMk cId="3780798493" sldId="320"/>
            <ac:spMk id="2" creationId="{6A5D81C8-477B-9808-3911-F6FDF8CFD061}"/>
          </ac:spMkLst>
        </pc:spChg>
        <pc:spChg chg="add mod">
          <ac:chgData name="David Zhao" userId="888fc9893cbb9cfb" providerId="LiveId" clId="{402DFD49-B744-4C7E-86CA-3C5F24B2F9C7}" dt="2022-10-19T05:54:26.016" v="2005" actId="1076"/>
          <ac:spMkLst>
            <pc:docMk/>
            <pc:sldMk cId="3780798493" sldId="320"/>
            <ac:spMk id="5" creationId="{5B24EED2-E634-1BF5-6077-D6DF149C978A}"/>
          </ac:spMkLst>
        </pc:spChg>
        <pc:spChg chg="add mod">
          <ac:chgData name="David Zhao" userId="888fc9893cbb9cfb" providerId="LiveId" clId="{402DFD49-B744-4C7E-86CA-3C5F24B2F9C7}" dt="2022-10-19T05:58:43.089" v="2131" actId="1076"/>
          <ac:spMkLst>
            <pc:docMk/>
            <pc:sldMk cId="3780798493" sldId="320"/>
            <ac:spMk id="25" creationId="{9ADC7BFF-FAB9-F883-164A-FB458C1FE9F0}"/>
          </ac:spMkLst>
        </pc:spChg>
        <pc:spChg chg="add mod">
          <ac:chgData name="David Zhao" userId="888fc9893cbb9cfb" providerId="LiveId" clId="{402DFD49-B744-4C7E-86CA-3C5F24B2F9C7}" dt="2022-10-19T05:54:26.016" v="2005" actId="1076"/>
          <ac:spMkLst>
            <pc:docMk/>
            <pc:sldMk cId="3780798493" sldId="320"/>
            <ac:spMk id="51" creationId="{C5BDEC07-E29E-32B5-BF5E-87298D739347}"/>
          </ac:spMkLst>
        </pc:spChg>
        <pc:spChg chg="add mod">
          <ac:chgData name="David Zhao" userId="888fc9893cbb9cfb" providerId="LiveId" clId="{402DFD49-B744-4C7E-86CA-3C5F24B2F9C7}" dt="2022-10-19T05:54:26.016" v="2005" actId="1076"/>
          <ac:spMkLst>
            <pc:docMk/>
            <pc:sldMk cId="3780798493" sldId="320"/>
            <ac:spMk id="53" creationId="{C03BEC46-BA71-21DE-7549-FCF49266A904}"/>
          </ac:spMkLst>
        </pc:spChg>
        <pc:spChg chg="add mod">
          <ac:chgData name="David Zhao" userId="888fc9893cbb9cfb" providerId="LiveId" clId="{402DFD49-B744-4C7E-86CA-3C5F24B2F9C7}" dt="2022-10-19T05:54:26.016" v="2005" actId="1076"/>
          <ac:spMkLst>
            <pc:docMk/>
            <pc:sldMk cId="3780798493" sldId="320"/>
            <ac:spMk id="58" creationId="{0DCD5903-6482-E47F-3A4C-989E857C8E82}"/>
          </ac:spMkLst>
        </pc:spChg>
        <pc:spChg chg="add mod">
          <ac:chgData name="David Zhao" userId="888fc9893cbb9cfb" providerId="LiveId" clId="{402DFD49-B744-4C7E-86CA-3C5F24B2F9C7}" dt="2022-10-19T06:34:10.726" v="2524" actId="113"/>
          <ac:spMkLst>
            <pc:docMk/>
            <pc:sldMk cId="3780798493" sldId="320"/>
            <ac:spMk id="61" creationId="{1F16833D-4B44-A2DD-8DBD-D4784C1808E4}"/>
          </ac:spMkLst>
        </pc:spChg>
        <pc:grpChg chg="add mod">
          <ac:chgData name="David Zhao" userId="888fc9893cbb9cfb" providerId="LiveId" clId="{402DFD49-B744-4C7E-86CA-3C5F24B2F9C7}" dt="2022-10-19T05:54:26.016" v="2005" actId="1076"/>
          <ac:grpSpMkLst>
            <pc:docMk/>
            <pc:sldMk cId="3780798493" sldId="320"/>
            <ac:grpSpMk id="44" creationId="{DACF58E9-1285-F6E9-0235-A05637843E96}"/>
          </ac:grpSpMkLst>
        </pc:grpChg>
        <pc:grpChg chg="add mod">
          <ac:chgData name="David Zhao" userId="888fc9893cbb9cfb" providerId="LiveId" clId="{402DFD49-B744-4C7E-86CA-3C5F24B2F9C7}" dt="2022-10-19T05:54:26.016" v="2005" actId="1076"/>
          <ac:grpSpMkLst>
            <pc:docMk/>
            <pc:sldMk cId="3780798493" sldId="320"/>
            <ac:grpSpMk id="45" creationId="{D8A8D060-F5EA-DCAB-629A-AE437AB5028A}"/>
          </ac:grpSpMkLst>
        </pc:grpChg>
        <pc:grpChg chg="add mod">
          <ac:chgData name="David Zhao" userId="888fc9893cbb9cfb" providerId="LiveId" clId="{402DFD49-B744-4C7E-86CA-3C5F24B2F9C7}" dt="2022-10-19T05:54:26.016" v="2005" actId="1076"/>
          <ac:grpSpMkLst>
            <pc:docMk/>
            <pc:sldMk cId="3780798493" sldId="320"/>
            <ac:grpSpMk id="54" creationId="{67DB66D5-78B0-3F79-CBBB-7B3C4F7F945B}"/>
          </ac:grpSpMkLst>
        </pc:grpChg>
        <pc:grpChg chg="add mod">
          <ac:chgData name="David Zhao" userId="888fc9893cbb9cfb" providerId="LiveId" clId="{402DFD49-B744-4C7E-86CA-3C5F24B2F9C7}" dt="2022-10-19T05:40:37.638" v="1908" actId="164"/>
          <ac:grpSpMkLst>
            <pc:docMk/>
            <pc:sldMk cId="3780798493" sldId="320"/>
            <ac:grpSpMk id="55" creationId="{BA52BC69-C8D8-2FB2-8B97-A6DD5E7A169B}"/>
          </ac:grpSpMkLst>
        </pc:grpChg>
        <pc:grpChg chg="add mod">
          <ac:chgData name="David Zhao" userId="888fc9893cbb9cfb" providerId="LiveId" clId="{402DFD49-B744-4C7E-86CA-3C5F24B2F9C7}" dt="2022-10-19T05:54:26.016" v="2005" actId="1076"/>
          <ac:grpSpMkLst>
            <pc:docMk/>
            <pc:sldMk cId="3780798493" sldId="320"/>
            <ac:grpSpMk id="56" creationId="{78585838-5C45-C8FF-8134-3D41B16FBD11}"/>
          </ac:grpSpMkLst>
        </pc:grpChg>
        <pc:grpChg chg="add mod">
          <ac:chgData name="David Zhao" userId="888fc9893cbb9cfb" providerId="LiveId" clId="{402DFD49-B744-4C7E-86CA-3C5F24B2F9C7}" dt="2022-10-19T05:54:26.016" v="2005" actId="1076"/>
          <ac:grpSpMkLst>
            <pc:docMk/>
            <pc:sldMk cId="3780798493" sldId="320"/>
            <ac:grpSpMk id="59" creationId="{88DDFF12-A0AC-AE76-9718-6B9D2B06E578}"/>
          </ac:grpSpMkLst>
        </pc:grpChg>
        <pc:graphicFrameChg chg="add del mod">
          <ac:chgData name="David Zhao" userId="888fc9893cbb9cfb" providerId="LiveId" clId="{402DFD49-B744-4C7E-86CA-3C5F24B2F9C7}" dt="2022-10-19T05:01:33.322" v="1703" actId="478"/>
          <ac:graphicFrameMkLst>
            <pc:docMk/>
            <pc:sldMk cId="3780798493" sldId="320"/>
            <ac:graphicFrameMk id="6" creationId="{A00C0599-F88A-3F57-59A5-DC56EE078A38}"/>
          </ac:graphicFrameMkLst>
        </pc:graphicFrameChg>
        <pc:graphicFrameChg chg="add del mod">
          <ac:chgData name="David Zhao" userId="888fc9893cbb9cfb" providerId="LiveId" clId="{402DFD49-B744-4C7E-86CA-3C5F24B2F9C7}" dt="2022-10-19T05:08:34.860" v="1714" actId="478"/>
          <ac:graphicFrameMkLst>
            <pc:docMk/>
            <pc:sldMk cId="3780798493" sldId="320"/>
            <ac:graphicFrameMk id="7" creationId="{E379D150-F70E-74E6-1AF0-DDA52F4344B1}"/>
          </ac:graphicFrameMkLst>
        </pc:graphicFrameChg>
        <pc:graphicFrameChg chg="add del mod">
          <ac:chgData name="David Zhao" userId="888fc9893cbb9cfb" providerId="LiveId" clId="{402DFD49-B744-4C7E-86CA-3C5F24B2F9C7}" dt="2022-10-19T05:11:54.058" v="1727" actId="478"/>
          <ac:graphicFrameMkLst>
            <pc:docMk/>
            <pc:sldMk cId="3780798493" sldId="320"/>
            <ac:graphicFrameMk id="8" creationId="{7771C923-5E14-13F4-4DCF-E2AAD6C5DB5D}"/>
          </ac:graphicFrameMkLst>
        </pc:graphicFrameChg>
        <pc:graphicFrameChg chg="add del mod">
          <ac:chgData name="David Zhao" userId="888fc9893cbb9cfb" providerId="LiveId" clId="{402DFD49-B744-4C7E-86CA-3C5F24B2F9C7}" dt="2022-10-19T05:33:46.207" v="1850" actId="478"/>
          <ac:graphicFrameMkLst>
            <pc:docMk/>
            <pc:sldMk cId="3780798493" sldId="320"/>
            <ac:graphicFrameMk id="9" creationId="{EEFE3844-FFCC-EA93-D502-8FC9AC4DCE19}"/>
          </ac:graphicFrameMkLst>
        </pc:graphicFrameChg>
        <pc:graphicFrameChg chg="add del mod">
          <ac:chgData name="David Zhao" userId="888fc9893cbb9cfb" providerId="LiveId" clId="{402DFD49-B744-4C7E-86CA-3C5F24B2F9C7}" dt="2022-10-19T05:34:02.585" v="1855" actId="478"/>
          <ac:graphicFrameMkLst>
            <pc:docMk/>
            <pc:sldMk cId="3780798493" sldId="320"/>
            <ac:graphicFrameMk id="10" creationId="{9D55949C-CAED-2F7F-B7FF-4E64DEF52238}"/>
          </ac:graphicFrameMkLst>
        </pc:graphicFrameChg>
        <pc:graphicFrameChg chg="add del mod">
          <ac:chgData name="David Zhao" userId="888fc9893cbb9cfb" providerId="LiveId" clId="{402DFD49-B744-4C7E-86CA-3C5F24B2F9C7}" dt="2022-10-19T05:33:09.781" v="1837" actId="478"/>
          <ac:graphicFrameMkLst>
            <pc:docMk/>
            <pc:sldMk cId="3780798493" sldId="320"/>
            <ac:graphicFrameMk id="26" creationId="{1287F589-60F8-BF98-5722-1D3A45E35CCF}"/>
          </ac:graphicFrameMkLst>
        </pc:graphicFrameChg>
        <pc:graphicFrameChg chg="add del mod">
          <ac:chgData name="David Zhao" userId="888fc9893cbb9cfb" providerId="LiveId" clId="{402DFD49-B744-4C7E-86CA-3C5F24B2F9C7}" dt="2022-10-19T05:33:28.912" v="1844" actId="478"/>
          <ac:graphicFrameMkLst>
            <pc:docMk/>
            <pc:sldMk cId="3780798493" sldId="320"/>
            <ac:graphicFrameMk id="27" creationId="{8C3404C2-1DF5-C29A-BB9D-6D9AFAB35B00}"/>
          </ac:graphicFrameMkLst>
        </pc:graphicFrameChg>
        <pc:graphicFrameChg chg="add del mod">
          <ac:chgData name="David Zhao" userId="888fc9893cbb9cfb" providerId="LiveId" clId="{402DFD49-B744-4C7E-86CA-3C5F24B2F9C7}" dt="2022-10-19T05:24:31.612" v="1796" actId="478"/>
          <ac:graphicFrameMkLst>
            <pc:docMk/>
            <pc:sldMk cId="3780798493" sldId="320"/>
            <ac:graphicFrameMk id="28" creationId="{4743FB9F-59D9-430B-616E-107E3A79AF69}"/>
          </ac:graphicFrameMkLst>
        </pc:graphicFrameChg>
        <pc:graphicFrameChg chg="add del mod">
          <ac:chgData name="David Zhao" userId="888fc9893cbb9cfb" providerId="LiveId" clId="{402DFD49-B744-4C7E-86CA-3C5F24B2F9C7}" dt="2022-10-19T05:24:54.045" v="1800" actId="478"/>
          <ac:graphicFrameMkLst>
            <pc:docMk/>
            <pc:sldMk cId="3780798493" sldId="320"/>
            <ac:graphicFrameMk id="29" creationId="{757B5417-F687-D1DA-FC7E-24E024DCFE4D}"/>
          </ac:graphicFrameMkLst>
        </pc:graphicFrameChg>
        <pc:graphicFrameChg chg="add del mod">
          <ac:chgData name="David Zhao" userId="888fc9893cbb9cfb" providerId="LiveId" clId="{402DFD49-B744-4C7E-86CA-3C5F24B2F9C7}" dt="2022-10-19T05:26:27.368" v="1819" actId="478"/>
          <ac:graphicFrameMkLst>
            <pc:docMk/>
            <pc:sldMk cId="3780798493" sldId="320"/>
            <ac:graphicFrameMk id="30" creationId="{970A90A5-8127-C043-C0EE-F672A899EFBD}"/>
          </ac:graphicFrameMkLst>
        </pc:graphicFrameChg>
        <pc:graphicFrameChg chg="add del mod">
          <ac:chgData name="David Zhao" userId="888fc9893cbb9cfb" providerId="LiveId" clId="{402DFD49-B744-4C7E-86CA-3C5F24B2F9C7}" dt="2022-10-19T05:32:27.392" v="1833" actId="478"/>
          <ac:graphicFrameMkLst>
            <pc:docMk/>
            <pc:sldMk cId="3780798493" sldId="320"/>
            <ac:graphicFrameMk id="43" creationId="{0B3D5B39-7E7F-2A68-B557-799AFC216903}"/>
          </ac:graphicFrameMkLst>
        </pc:graphicFrameChg>
        <pc:graphicFrameChg chg="add mod">
          <ac:chgData name="David Zhao" userId="888fc9893cbb9cfb" providerId="LiveId" clId="{402DFD49-B744-4C7E-86CA-3C5F24B2F9C7}" dt="2022-10-19T05:54:26.016" v="2005" actId="1076"/>
          <ac:graphicFrameMkLst>
            <pc:docMk/>
            <pc:sldMk cId="3780798493" sldId="320"/>
            <ac:graphicFrameMk id="46" creationId="{6F2D2071-93E3-55D1-D6E9-B00194C9CCE2}"/>
          </ac:graphicFrameMkLst>
        </pc:graphicFrameChg>
        <pc:graphicFrameChg chg="add mod">
          <ac:chgData name="David Zhao" userId="888fc9893cbb9cfb" providerId="LiveId" clId="{402DFD49-B744-4C7E-86CA-3C5F24B2F9C7}" dt="2022-10-19T05:54:26.016" v="2005" actId="1076"/>
          <ac:graphicFrameMkLst>
            <pc:docMk/>
            <pc:sldMk cId="3780798493" sldId="320"/>
            <ac:graphicFrameMk id="47" creationId="{8F1EEB2F-2677-5BA7-150E-0568F84DAB66}"/>
          </ac:graphicFrameMkLst>
        </pc:graphicFrameChg>
        <pc:graphicFrameChg chg="add mod">
          <ac:chgData name="David Zhao" userId="888fc9893cbb9cfb" providerId="LiveId" clId="{402DFD49-B744-4C7E-86CA-3C5F24B2F9C7}" dt="2022-10-19T05:54:26.016" v="2005" actId="1076"/>
          <ac:graphicFrameMkLst>
            <pc:docMk/>
            <pc:sldMk cId="3780798493" sldId="320"/>
            <ac:graphicFrameMk id="48" creationId="{0DA43B48-08B9-E4D6-8171-425CD14E4F44}"/>
          </ac:graphicFrameMkLst>
        </pc:graphicFrameChg>
        <pc:graphicFrameChg chg="add mod">
          <ac:chgData name="David Zhao" userId="888fc9893cbb9cfb" providerId="LiveId" clId="{402DFD49-B744-4C7E-86CA-3C5F24B2F9C7}" dt="2022-10-19T05:54:26.016" v="2005" actId="1076"/>
          <ac:graphicFrameMkLst>
            <pc:docMk/>
            <pc:sldMk cId="3780798493" sldId="320"/>
            <ac:graphicFrameMk id="49" creationId="{210D779A-8AD3-460A-AE73-2026B1780AD4}"/>
          </ac:graphicFrameMkLst>
        </pc:graphicFrameChg>
        <pc:graphicFrameChg chg="add mod">
          <ac:chgData name="David Zhao" userId="888fc9893cbb9cfb" providerId="LiveId" clId="{402DFD49-B744-4C7E-86CA-3C5F24B2F9C7}" dt="2022-10-19T05:54:26.016" v="2005" actId="1076"/>
          <ac:graphicFrameMkLst>
            <pc:docMk/>
            <pc:sldMk cId="3780798493" sldId="320"/>
            <ac:graphicFrameMk id="50" creationId="{A1884C63-CAA3-70DA-97D8-F1A433B31D25}"/>
          </ac:graphicFrameMkLst>
        </pc:graphicFrameChg>
        <pc:graphicFrameChg chg="add del mod">
          <ac:chgData name="David Zhao" userId="888fc9893cbb9cfb" providerId="LiveId" clId="{402DFD49-B744-4C7E-86CA-3C5F24B2F9C7}" dt="2022-10-19T05:37:33.548" v="1875"/>
          <ac:graphicFrameMkLst>
            <pc:docMk/>
            <pc:sldMk cId="3780798493" sldId="320"/>
            <ac:graphicFrameMk id="52" creationId="{FE44064A-0B96-3D30-5D0B-DE6DF2519802}"/>
          </ac:graphicFrameMkLst>
        </pc:graphicFrameChg>
        <pc:picChg chg="add del mod modCrop">
          <ac:chgData name="David Zhao" userId="888fc9893cbb9cfb" providerId="LiveId" clId="{402DFD49-B744-4C7E-86CA-3C5F24B2F9C7}" dt="2022-10-19T05:58:30.726" v="2128" actId="478"/>
          <ac:picMkLst>
            <pc:docMk/>
            <pc:sldMk cId="3780798493" sldId="320"/>
            <ac:picMk id="4" creationId="{E5BBE583-E3C8-2AA0-0B8D-A104C20282A8}"/>
          </ac:picMkLst>
        </pc:picChg>
        <pc:picChg chg="add mod">
          <ac:chgData name="David Zhao" userId="888fc9893cbb9cfb" providerId="LiveId" clId="{402DFD49-B744-4C7E-86CA-3C5F24B2F9C7}" dt="2022-10-19T05:58:28.948" v="2127"/>
          <ac:picMkLst>
            <pc:docMk/>
            <pc:sldMk cId="3780798493" sldId="320"/>
            <ac:picMk id="60" creationId="{34564E7E-0B24-D9D3-B9AE-6EC68E500193}"/>
          </ac:picMkLst>
        </pc:picChg>
        <pc:picChg chg="add del mod">
          <ac:chgData name="David Zhao" userId="888fc9893cbb9cfb" providerId="LiveId" clId="{402DFD49-B744-4C7E-86CA-3C5F24B2F9C7}" dt="2022-10-19T05:10:32.516" v="1720" actId="478"/>
          <ac:picMkLst>
            <pc:docMk/>
            <pc:sldMk cId="3780798493" sldId="320"/>
            <ac:picMk id="2050" creationId="{DF65AF55-8D05-7A13-572F-67F6AA64D736}"/>
          </ac:picMkLst>
        </pc:picChg>
        <pc:picChg chg="add mod">
          <ac:chgData name="David Zhao" userId="888fc9893cbb9cfb" providerId="LiveId" clId="{402DFD49-B744-4C7E-86CA-3C5F24B2F9C7}" dt="2022-10-19T05:54:26.016" v="2005" actId="1076"/>
          <ac:picMkLst>
            <pc:docMk/>
            <pc:sldMk cId="3780798493" sldId="320"/>
            <ac:picMk id="2052" creationId="{4E819F7E-7B3B-70D9-9639-98C1BF39EC5A}"/>
          </ac:picMkLst>
        </pc:picChg>
        <pc:picChg chg="add del mod">
          <ac:chgData name="David Zhao" userId="888fc9893cbb9cfb" providerId="LiveId" clId="{402DFD49-B744-4C7E-86CA-3C5F24B2F9C7}" dt="2022-10-19T05:16:20.367" v="1761"/>
          <ac:picMkLst>
            <pc:docMk/>
            <pc:sldMk cId="3780798493" sldId="320"/>
            <ac:picMk id="2054" creationId="{F9D84D7B-76C0-52A8-A86A-2614E2E33DF6}"/>
          </ac:picMkLst>
        </pc:picChg>
        <pc:picChg chg="add mod">
          <ac:chgData name="David Zhao" userId="888fc9893cbb9cfb" providerId="LiveId" clId="{402DFD49-B744-4C7E-86CA-3C5F24B2F9C7}" dt="2022-10-19T05:54:26.016" v="2005" actId="1076"/>
          <ac:picMkLst>
            <pc:docMk/>
            <pc:sldMk cId="3780798493" sldId="320"/>
            <ac:picMk id="2056" creationId="{54F5A365-6E4A-63BA-E445-93058CEF364F}"/>
          </ac:picMkLst>
        </pc:picChg>
        <pc:cxnChg chg="add mod">
          <ac:chgData name="David Zhao" userId="888fc9893cbb9cfb" providerId="LiveId" clId="{402DFD49-B744-4C7E-86CA-3C5F24B2F9C7}" dt="2022-10-19T05:54:26.016" v="2005" actId="1076"/>
          <ac:cxnSpMkLst>
            <pc:docMk/>
            <pc:sldMk cId="3780798493" sldId="320"/>
            <ac:cxnSpMk id="12" creationId="{D5088CEA-221A-8902-D91D-4354765B4FD6}"/>
          </ac:cxnSpMkLst>
        </pc:cxnChg>
        <pc:cxnChg chg="add mod">
          <ac:chgData name="David Zhao" userId="888fc9893cbb9cfb" providerId="LiveId" clId="{402DFD49-B744-4C7E-86CA-3C5F24B2F9C7}" dt="2022-10-19T05:54:26.016" v="2005" actId="1076"/>
          <ac:cxnSpMkLst>
            <pc:docMk/>
            <pc:sldMk cId="3780798493" sldId="320"/>
            <ac:cxnSpMk id="15" creationId="{1B5F3C9B-9CF5-5518-E2C0-36A62FD3B3A3}"/>
          </ac:cxnSpMkLst>
        </pc:cxnChg>
        <pc:cxnChg chg="add mod">
          <ac:chgData name="David Zhao" userId="888fc9893cbb9cfb" providerId="LiveId" clId="{402DFD49-B744-4C7E-86CA-3C5F24B2F9C7}" dt="2022-10-19T05:54:26.016" v="2005" actId="1076"/>
          <ac:cxnSpMkLst>
            <pc:docMk/>
            <pc:sldMk cId="3780798493" sldId="320"/>
            <ac:cxnSpMk id="22" creationId="{8B724DE8-88A0-3F93-692F-6F9208E85954}"/>
          </ac:cxnSpMkLst>
        </pc:cxnChg>
        <pc:cxnChg chg="add mod">
          <ac:chgData name="David Zhao" userId="888fc9893cbb9cfb" providerId="LiveId" clId="{402DFD49-B744-4C7E-86CA-3C5F24B2F9C7}" dt="2022-10-19T05:54:26.016" v="2005" actId="1076"/>
          <ac:cxnSpMkLst>
            <pc:docMk/>
            <pc:sldMk cId="3780798493" sldId="320"/>
            <ac:cxnSpMk id="31" creationId="{519D2E49-C45C-044A-3AF2-841618A36A71}"/>
          </ac:cxnSpMkLst>
        </pc:cxnChg>
        <pc:cxnChg chg="add mod">
          <ac:chgData name="David Zhao" userId="888fc9893cbb9cfb" providerId="LiveId" clId="{402DFD49-B744-4C7E-86CA-3C5F24B2F9C7}" dt="2022-10-19T05:54:26.016" v="2005" actId="1076"/>
          <ac:cxnSpMkLst>
            <pc:docMk/>
            <pc:sldMk cId="3780798493" sldId="320"/>
            <ac:cxnSpMk id="32" creationId="{339DE1B1-7163-CA63-7AAA-9BF5831B816B}"/>
          </ac:cxnSpMkLst>
        </pc:cxnChg>
        <pc:cxnChg chg="add mod">
          <ac:chgData name="David Zhao" userId="888fc9893cbb9cfb" providerId="LiveId" clId="{402DFD49-B744-4C7E-86CA-3C5F24B2F9C7}" dt="2022-10-19T05:54:26.016" v="2005" actId="1076"/>
          <ac:cxnSpMkLst>
            <pc:docMk/>
            <pc:sldMk cId="3780798493" sldId="320"/>
            <ac:cxnSpMk id="38" creationId="{CC0A6D92-A9B3-CCBE-1389-412BB68C4BC3}"/>
          </ac:cxnSpMkLst>
        </pc:cxnChg>
      </pc:sldChg>
      <pc:sldChg chg="new del">
        <pc:chgData name="David Zhao" userId="888fc9893cbb9cfb" providerId="LiveId" clId="{402DFD49-B744-4C7E-86CA-3C5F24B2F9C7}" dt="2022-10-19T04:51:44.550" v="1547" actId="47"/>
        <pc:sldMkLst>
          <pc:docMk/>
          <pc:sldMk cId="4195934770" sldId="320"/>
        </pc:sldMkLst>
      </pc:sldChg>
      <pc:sldChg chg="addSp delSp modSp add mod ord">
        <pc:chgData name="David Zhao" userId="888fc9893cbb9cfb" providerId="LiveId" clId="{402DFD49-B744-4C7E-86CA-3C5F24B2F9C7}" dt="2022-10-19T16:26:29.348" v="2628" actId="1076"/>
        <pc:sldMkLst>
          <pc:docMk/>
          <pc:sldMk cId="51795409" sldId="321"/>
        </pc:sldMkLst>
        <pc:spChg chg="add mod">
          <ac:chgData name="David Zhao" userId="888fc9893cbb9cfb" providerId="LiveId" clId="{402DFD49-B744-4C7E-86CA-3C5F24B2F9C7}" dt="2022-10-19T06:34:05.010" v="2523" actId="113"/>
          <ac:spMkLst>
            <pc:docMk/>
            <pc:sldMk cId="51795409" sldId="321"/>
            <ac:spMk id="3" creationId="{4035F1EF-16B8-7284-DF2E-6C0E5E62C4A0}"/>
          </ac:spMkLst>
        </pc:spChg>
        <pc:spChg chg="add mod">
          <ac:chgData name="David Zhao" userId="888fc9893cbb9cfb" providerId="LiveId" clId="{402DFD49-B744-4C7E-86CA-3C5F24B2F9C7}" dt="2022-10-19T16:26:23.194" v="2626" actId="1076"/>
          <ac:spMkLst>
            <pc:docMk/>
            <pc:sldMk cId="51795409" sldId="321"/>
            <ac:spMk id="6" creationId="{C3195564-C62C-3798-B3E7-F4FBE552A20B}"/>
          </ac:spMkLst>
        </pc:spChg>
        <pc:spChg chg="add mod">
          <ac:chgData name="David Zhao" userId="888fc9893cbb9cfb" providerId="LiveId" clId="{402DFD49-B744-4C7E-86CA-3C5F24B2F9C7}" dt="2022-10-19T16:26:29.348" v="2628" actId="1076"/>
          <ac:spMkLst>
            <pc:docMk/>
            <pc:sldMk cId="51795409" sldId="321"/>
            <ac:spMk id="7" creationId="{D6F00889-C125-7B79-241B-A038EAA4E452}"/>
          </ac:spMkLst>
        </pc:spChg>
        <pc:spChg chg="mod">
          <ac:chgData name="David Zhao" userId="888fc9893cbb9cfb" providerId="LiveId" clId="{402DFD49-B744-4C7E-86CA-3C5F24B2F9C7}" dt="2022-10-19T05:56:50.857" v="2123" actId="1076"/>
          <ac:spMkLst>
            <pc:docMk/>
            <pc:sldMk cId="51795409" sldId="321"/>
            <ac:spMk id="25" creationId="{9ADC7BFF-FAB9-F883-164A-FB458C1FE9F0}"/>
          </ac:spMkLst>
        </pc:spChg>
        <pc:grpChg chg="del">
          <ac:chgData name="David Zhao" userId="888fc9893cbb9cfb" providerId="LiveId" clId="{402DFD49-B744-4C7E-86CA-3C5F24B2F9C7}" dt="2022-10-19T05:55:42.508" v="2017" actId="478"/>
          <ac:grpSpMkLst>
            <pc:docMk/>
            <pc:sldMk cId="51795409" sldId="321"/>
            <ac:grpSpMk id="44" creationId="{DACF58E9-1285-F6E9-0235-A05637843E96}"/>
          </ac:grpSpMkLst>
        </pc:grpChg>
        <pc:grpChg chg="del">
          <ac:chgData name="David Zhao" userId="888fc9893cbb9cfb" providerId="LiveId" clId="{402DFD49-B744-4C7E-86CA-3C5F24B2F9C7}" dt="2022-10-19T05:55:36.618" v="2014" actId="478"/>
          <ac:grpSpMkLst>
            <pc:docMk/>
            <pc:sldMk cId="51795409" sldId="321"/>
            <ac:grpSpMk id="45" creationId="{D8A8D060-F5EA-DCAB-629A-AE437AB5028A}"/>
          </ac:grpSpMkLst>
        </pc:grpChg>
        <pc:picChg chg="mod">
          <ac:chgData name="David Zhao" userId="888fc9893cbb9cfb" providerId="LiveId" clId="{402DFD49-B744-4C7E-86CA-3C5F24B2F9C7}" dt="2022-10-19T05:56:48.329" v="2122" actId="1076"/>
          <ac:picMkLst>
            <pc:docMk/>
            <pc:sldMk cId="51795409" sldId="321"/>
            <ac:picMk id="4" creationId="{E5BBE583-E3C8-2AA0-0B8D-A104C20282A8}"/>
          </ac:picMkLst>
        </pc:picChg>
        <pc:cxnChg chg="del">
          <ac:chgData name="David Zhao" userId="888fc9893cbb9cfb" providerId="LiveId" clId="{402DFD49-B744-4C7E-86CA-3C5F24B2F9C7}" dt="2022-10-19T05:55:32.815" v="2012" actId="478"/>
          <ac:cxnSpMkLst>
            <pc:docMk/>
            <pc:sldMk cId="51795409" sldId="321"/>
            <ac:cxnSpMk id="12" creationId="{D5088CEA-221A-8902-D91D-4354765B4FD6}"/>
          </ac:cxnSpMkLst>
        </pc:cxnChg>
        <pc:cxnChg chg="del">
          <ac:chgData name="David Zhao" userId="888fc9893cbb9cfb" providerId="LiveId" clId="{402DFD49-B744-4C7E-86CA-3C5F24B2F9C7}" dt="2022-10-19T05:55:34.669" v="2013" actId="478"/>
          <ac:cxnSpMkLst>
            <pc:docMk/>
            <pc:sldMk cId="51795409" sldId="321"/>
            <ac:cxnSpMk id="15" creationId="{1B5F3C9B-9CF5-5518-E2C0-36A62FD3B3A3}"/>
          </ac:cxnSpMkLst>
        </pc:cxnChg>
        <pc:cxnChg chg="del">
          <ac:chgData name="David Zhao" userId="888fc9893cbb9cfb" providerId="LiveId" clId="{402DFD49-B744-4C7E-86CA-3C5F24B2F9C7}" dt="2022-10-19T05:55:36.618" v="2014" actId="478"/>
          <ac:cxnSpMkLst>
            <pc:docMk/>
            <pc:sldMk cId="51795409" sldId="321"/>
            <ac:cxnSpMk id="22" creationId="{8B724DE8-88A0-3F93-692F-6F9208E85954}"/>
          </ac:cxnSpMkLst>
        </pc:cxnChg>
        <pc:cxnChg chg="del">
          <ac:chgData name="David Zhao" userId="888fc9893cbb9cfb" providerId="LiveId" clId="{402DFD49-B744-4C7E-86CA-3C5F24B2F9C7}" dt="2022-10-19T05:55:40.204" v="2016" actId="478"/>
          <ac:cxnSpMkLst>
            <pc:docMk/>
            <pc:sldMk cId="51795409" sldId="321"/>
            <ac:cxnSpMk id="31" creationId="{519D2E49-C45C-044A-3AF2-841618A36A71}"/>
          </ac:cxnSpMkLst>
        </pc:cxnChg>
        <pc:cxnChg chg="del">
          <ac:chgData name="David Zhao" userId="888fc9893cbb9cfb" providerId="LiveId" clId="{402DFD49-B744-4C7E-86CA-3C5F24B2F9C7}" dt="2022-10-19T05:55:38.041" v="2015" actId="478"/>
          <ac:cxnSpMkLst>
            <pc:docMk/>
            <pc:sldMk cId="51795409" sldId="321"/>
            <ac:cxnSpMk id="32" creationId="{339DE1B1-7163-CA63-7AAA-9BF5831B816B}"/>
          </ac:cxnSpMkLst>
        </pc:cxnChg>
        <pc:cxnChg chg="del">
          <ac:chgData name="David Zhao" userId="888fc9893cbb9cfb" providerId="LiveId" clId="{402DFD49-B744-4C7E-86CA-3C5F24B2F9C7}" dt="2022-10-19T05:55:42.508" v="2017" actId="478"/>
          <ac:cxnSpMkLst>
            <pc:docMk/>
            <pc:sldMk cId="51795409" sldId="321"/>
            <ac:cxnSpMk id="38" creationId="{CC0A6D92-A9B3-CCBE-1389-412BB68C4BC3}"/>
          </ac:cxnSpMkLst>
        </pc:cxnChg>
      </pc:sldChg>
      <pc:sldChg chg="addSp delSp modSp new mod">
        <pc:chgData name="David Zhao" userId="888fc9893cbb9cfb" providerId="LiveId" clId="{402DFD49-B744-4C7E-86CA-3C5F24B2F9C7}" dt="2022-10-19T06:31:45.668" v="2521" actId="206"/>
        <pc:sldMkLst>
          <pc:docMk/>
          <pc:sldMk cId="1408128510" sldId="322"/>
        </pc:sldMkLst>
        <pc:spChg chg="mod">
          <ac:chgData name="David Zhao" userId="888fc9893cbb9cfb" providerId="LiveId" clId="{402DFD49-B744-4C7E-86CA-3C5F24B2F9C7}" dt="2022-10-19T06:14:59.123" v="2239" actId="20577"/>
          <ac:spMkLst>
            <pc:docMk/>
            <pc:sldMk cId="1408128510" sldId="322"/>
            <ac:spMk id="2" creationId="{AF0D1716-FB11-9C75-73F1-38642384AAF1}"/>
          </ac:spMkLst>
        </pc:spChg>
        <pc:spChg chg="mod">
          <ac:chgData name="David Zhao" userId="888fc9893cbb9cfb" providerId="LiveId" clId="{402DFD49-B744-4C7E-86CA-3C5F24B2F9C7}" dt="2022-10-19T06:22:20.980" v="2440" actId="20577"/>
          <ac:spMkLst>
            <pc:docMk/>
            <pc:sldMk cId="1408128510" sldId="322"/>
            <ac:spMk id="3" creationId="{90E5E919-6E9A-D932-7B04-245E2E73CAA9}"/>
          </ac:spMkLst>
        </pc:spChg>
        <pc:spChg chg="add mod">
          <ac:chgData name="David Zhao" userId="888fc9893cbb9cfb" providerId="LiveId" clId="{402DFD49-B744-4C7E-86CA-3C5F24B2F9C7}" dt="2022-10-19T06:31:45.668" v="2521" actId="206"/>
          <ac:spMkLst>
            <pc:docMk/>
            <pc:sldMk cId="1408128510" sldId="322"/>
            <ac:spMk id="8" creationId="{22FCFE74-5F42-9015-6DAC-E9E5C5BAC194}"/>
          </ac:spMkLst>
        </pc:spChg>
        <pc:spChg chg="add mod">
          <ac:chgData name="David Zhao" userId="888fc9893cbb9cfb" providerId="LiveId" clId="{402DFD49-B744-4C7E-86CA-3C5F24B2F9C7}" dt="2022-10-19T06:21:21.735" v="2415" actId="206"/>
          <ac:spMkLst>
            <pc:docMk/>
            <pc:sldMk cId="1408128510" sldId="322"/>
            <ac:spMk id="9" creationId="{F51CF0BE-E0E7-12E9-10CA-17847192C87B}"/>
          </ac:spMkLst>
        </pc:spChg>
        <pc:picChg chg="add del">
          <ac:chgData name="David Zhao" userId="888fc9893cbb9cfb" providerId="LiveId" clId="{402DFD49-B744-4C7E-86CA-3C5F24B2F9C7}" dt="2022-10-19T06:19:09.315" v="2363" actId="22"/>
          <ac:picMkLst>
            <pc:docMk/>
            <pc:sldMk cId="1408128510" sldId="322"/>
            <ac:picMk id="5" creationId="{371B1BDD-EE41-68E7-D73F-0F82390F0F60}"/>
          </ac:picMkLst>
        </pc:picChg>
        <pc:picChg chg="add mod">
          <ac:chgData name="David Zhao" userId="888fc9893cbb9cfb" providerId="LiveId" clId="{402DFD49-B744-4C7E-86CA-3C5F24B2F9C7}" dt="2022-10-19T06:19:16.338" v="2367" actId="1076"/>
          <ac:picMkLst>
            <pc:docMk/>
            <pc:sldMk cId="1408128510" sldId="322"/>
            <ac:picMk id="7" creationId="{544B1515-B4F7-578D-0CA2-FBCA01E4F0AC}"/>
          </ac:picMkLst>
        </pc:picChg>
      </pc:sldChg>
      <pc:sldChg chg="add del">
        <pc:chgData name="David Zhao" userId="888fc9893cbb9cfb" providerId="LiveId" clId="{402DFD49-B744-4C7E-86CA-3C5F24B2F9C7}" dt="2022-10-19T05:57:26.040" v="2125" actId="2890"/>
        <pc:sldMkLst>
          <pc:docMk/>
          <pc:sldMk cId="1933782478" sldId="322"/>
        </pc:sldMkLst>
      </pc:sldChg>
      <pc:sldChg chg="new del">
        <pc:chgData name="David Zhao" userId="888fc9893cbb9cfb" providerId="LiveId" clId="{402DFD49-B744-4C7E-86CA-3C5F24B2F9C7}" dt="2022-10-19T06:14:36.328" v="2176" actId="2696"/>
        <pc:sldMkLst>
          <pc:docMk/>
          <pc:sldMk cId="2674878266" sldId="322"/>
        </pc:sldMkLst>
      </pc:sldChg>
      <pc:sldChg chg="addSp delSp modSp add mod">
        <pc:chgData name="David Zhao" userId="888fc9893cbb9cfb" providerId="LiveId" clId="{402DFD49-B744-4C7E-86CA-3C5F24B2F9C7}" dt="2022-10-19T06:25:19.304" v="2459" actId="14100"/>
        <pc:sldMkLst>
          <pc:docMk/>
          <pc:sldMk cId="835176750" sldId="323"/>
        </pc:sldMkLst>
        <pc:spChg chg="add mod">
          <ac:chgData name="David Zhao" userId="888fc9893cbb9cfb" providerId="LiveId" clId="{402DFD49-B744-4C7E-86CA-3C5F24B2F9C7}" dt="2022-10-19T06:25:08.225" v="2453" actId="208"/>
          <ac:spMkLst>
            <pc:docMk/>
            <pc:sldMk cId="835176750" sldId="323"/>
            <ac:spMk id="4" creationId="{ACA40E67-8C7B-E350-21B3-39B665CA62BD}"/>
          </ac:spMkLst>
        </pc:spChg>
        <pc:spChg chg="add mod">
          <ac:chgData name="David Zhao" userId="888fc9893cbb9cfb" providerId="LiveId" clId="{402DFD49-B744-4C7E-86CA-3C5F24B2F9C7}" dt="2022-10-19T06:25:19.304" v="2459" actId="14100"/>
          <ac:spMkLst>
            <pc:docMk/>
            <pc:sldMk cId="835176750" sldId="323"/>
            <ac:spMk id="5" creationId="{42E3483A-42FE-1447-F27D-793094EDDF0F}"/>
          </ac:spMkLst>
        </pc:spChg>
        <pc:spChg chg="del">
          <ac:chgData name="David Zhao" userId="888fc9893cbb9cfb" providerId="LiveId" clId="{402DFD49-B744-4C7E-86CA-3C5F24B2F9C7}" dt="2022-10-19T06:24:14.156" v="2443" actId="478"/>
          <ac:spMkLst>
            <pc:docMk/>
            <pc:sldMk cId="835176750" sldId="323"/>
            <ac:spMk id="8" creationId="{22FCFE74-5F42-9015-6DAC-E9E5C5BAC194}"/>
          </ac:spMkLst>
        </pc:spChg>
        <pc:spChg chg="del">
          <ac:chgData name="David Zhao" userId="888fc9893cbb9cfb" providerId="LiveId" clId="{402DFD49-B744-4C7E-86CA-3C5F24B2F9C7}" dt="2022-10-19T06:24:14.156" v="2443" actId="478"/>
          <ac:spMkLst>
            <pc:docMk/>
            <pc:sldMk cId="835176750" sldId="323"/>
            <ac:spMk id="9" creationId="{F51CF0BE-E0E7-12E9-10CA-17847192C87B}"/>
          </ac:spMkLst>
        </pc:spChg>
        <pc:picChg chg="del">
          <ac:chgData name="David Zhao" userId="888fc9893cbb9cfb" providerId="LiveId" clId="{402DFD49-B744-4C7E-86CA-3C5F24B2F9C7}" dt="2022-10-19T06:24:12.037" v="2442" actId="478"/>
          <ac:picMkLst>
            <pc:docMk/>
            <pc:sldMk cId="835176750" sldId="323"/>
            <ac:picMk id="7" creationId="{544B1515-B4F7-578D-0CA2-FBCA01E4F0AC}"/>
          </ac:picMkLst>
        </pc:picChg>
        <pc:picChg chg="add mod">
          <ac:chgData name="David Zhao" userId="888fc9893cbb9cfb" providerId="LiveId" clId="{402DFD49-B744-4C7E-86CA-3C5F24B2F9C7}" dt="2022-10-19T06:24:44.331" v="2449" actId="1076"/>
          <ac:picMkLst>
            <pc:docMk/>
            <pc:sldMk cId="835176750" sldId="323"/>
            <ac:picMk id="4098" creationId="{C145D651-C00D-8F89-33FF-1DB9C01EFC51}"/>
          </ac:picMkLst>
        </pc:picChg>
      </pc:sldChg>
      <pc:sldChg chg="addSp delSp modSp add del mod">
        <pc:chgData name="David Zhao" userId="888fc9893cbb9cfb" providerId="LiveId" clId="{402DFD49-B744-4C7E-86CA-3C5F24B2F9C7}" dt="2022-10-19T06:22:16.457" v="2427" actId="2696"/>
        <pc:sldMkLst>
          <pc:docMk/>
          <pc:sldMk cId="3639692208" sldId="323"/>
        </pc:sldMkLst>
        <pc:spChg chg="del">
          <ac:chgData name="David Zhao" userId="888fc9893cbb9cfb" providerId="LiveId" clId="{402DFD49-B744-4C7E-86CA-3C5F24B2F9C7}" dt="2022-10-19T06:21:30.799" v="2418" actId="478"/>
          <ac:spMkLst>
            <pc:docMk/>
            <pc:sldMk cId="3639692208" sldId="323"/>
            <ac:spMk id="8" creationId="{22FCFE74-5F42-9015-6DAC-E9E5C5BAC194}"/>
          </ac:spMkLst>
        </pc:spChg>
        <pc:spChg chg="del">
          <ac:chgData name="David Zhao" userId="888fc9893cbb9cfb" providerId="LiveId" clId="{402DFD49-B744-4C7E-86CA-3C5F24B2F9C7}" dt="2022-10-19T06:21:30.799" v="2418" actId="478"/>
          <ac:spMkLst>
            <pc:docMk/>
            <pc:sldMk cId="3639692208" sldId="323"/>
            <ac:spMk id="9" creationId="{F51CF0BE-E0E7-12E9-10CA-17847192C87B}"/>
          </ac:spMkLst>
        </pc:spChg>
        <pc:picChg chg="del">
          <ac:chgData name="David Zhao" userId="888fc9893cbb9cfb" providerId="LiveId" clId="{402DFD49-B744-4C7E-86CA-3C5F24B2F9C7}" dt="2022-10-19T06:21:30.029" v="2417" actId="478"/>
          <ac:picMkLst>
            <pc:docMk/>
            <pc:sldMk cId="3639692208" sldId="323"/>
            <ac:picMk id="7" creationId="{544B1515-B4F7-578D-0CA2-FBCA01E4F0AC}"/>
          </ac:picMkLst>
        </pc:picChg>
        <pc:picChg chg="add del mod">
          <ac:chgData name="David Zhao" userId="888fc9893cbb9cfb" providerId="LiveId" clId="{402DFD49-B744-4C7E-86CA-3C5F24B2F9C7}" dt="2022-10-19T06:22:10.229" v="2426"/>
          <ac:picMkLst>
            <pc:docMk/>
            <pc:sldMk cId="3639692208" sldId="323"/>
            <ac:picMk id="3074" creationId="{2ADD0328-F499-6487-4601-4B7332394621}"/>
          </ac:picMkLst>
        </pc:picChg>
      </pc:sldChg>
      <pc:sldChg chg="addSp delSp modSp add mod">
        <pc:chgData name="David Zhao" userId="888fc9893cbb9cfb" providerId="LiveId" clId="{402DFD49-B744-4C7E-86CA-3C5F24B2F9C7}" dt="2022-10-19T06:33:35.201" v="2522" actId="14100"/>
        <pc:sldMkLst>
          <pc:docMk/>
          <pc:sldMk cId="930676171" sldId="324"/>
        </pc:sldMkLst>
        <pc:spChg chg="del">
          <ac:chgData name="David Zhao" userId="888fc9893cbb9cfb" providerId="LiveId" clId="{402DFD49-B744-4C7E-86CA-3C5F24B2F9C7}" dt="2022-10-19T06:27:30.326" v="2475" actId="478"/>
          <ac:spMkLst>
            <pc:docMk/>
            <pc:sldMk cId="930676171" sldId="324"/>
            <ac:spMk id="4" creationId="{ACA40E67-8C7B-E350-21B3-39B665CA62BD}"/>
          </ac:spMkLst>
        </pc:spChg>
        <pc:spChg chg="del">
          <ac:chgData name="David Zhao" userId="888fc9893cbb9cfb" providerId="LiveId" clId="{402DFD49-B744-4C7E-86CA-3C5F24B2F9C7}" dt="2022-10-19T06:27:31.124" v="2476" actId="478"/>
          <ac:spMkLst>
            <pc:docMk/>
            <pc:sldMk cId="930676171" sldId="324"/>
            <ac:spMk id="5" creationId="{42E3483A-42FE-1447-F27D-793094EDDF0F}"/>
          </ac:spMkLst>
        </pc:spChg>
        <pc:spChg chg="add del">
          <ac:chgData name="David Zhao" userId="888fc9893cbb9cfb" providerId="LiveId" clId="{402DFD49-B744-4C7E-86CA-3C5F24B2F9C7}" dt="2022-10-19T06:27:13.690" v="2465"/>
          <ac:spMkLst>
            <pc:docMk/>
            <pc:sldMk cId="930676171" sldId="324"/>
            <ac:spMk id="6" creationId="{FE83FE29-A92D-7C49-E4F0-04F3259A823A}"/>
          </ac:spMkLst>
        </pc:spChg>
        <pc:spChg chg="add del">
          <ac:chgData name="David Zhao" userId="888fc9893cbb9cfb" providerId="LiveId" clId="{402DFD49-B744-4C7E-86CA-3C5F24B2F9C7}" dt="2022-10-19T06:27:19.225" v="2469"/>
          <ac:spMkLst>
            <pc:docMk/>
            <pc:sldMk cId="930676171" sldId="324"/>
            <ac:spMk id="7" creationId="{4E7DB1F3-D12A-BC2E-E533-CB6074B9210F}"/>
          </ac:spMkLst>
        </pc:spChg>
        <pc:spChg chg="add del mod">
          <ac:chgData name="David Zhao" userId="888fc9893cbb9cfb" providerId="LiveId" clId="{402DFD49-B744-4C7E-86CA-3C5F24B2F9C7}" dt="2022-10-19T06:29:29.955" v="2491" actId="478"/>
          <ac:spMkLst>
            <pc:docMk/>
            <pc:sldMk cId="930676171" sldId="324"/>
            <ac:spMk id="9" creationId="{4690FC25-E6EE-A774-EF2A-57D72347DFEB}"/>
          </ac:spMkLst>
        </pc:spChg>
        <pc:spChg chg="add mod">
          <ac:chgData name="David Zhao" userId="888fc9893cbb9cfb" providerId="LiveId" clId="{402DFD49-B744-4C7E-86CA-3C5F24B2F9C7}" dt="2022-10-19T06:29:49.109" v="2496" actId="208"/>
          <ac:spMkLst>
            <pc:docMk/>
            <pc:sldMk cId="930676171" sldId="324"/>
            <ac:spMk id="10" creationId="{2DB361D0-3343-467E-7890-6114983C67B1}"/>
          </ac:spMkLst>
        </pc:spChg>
        <pc:spChg chg="add mod">
          <ac:chgData name="David Zhao" userId="888fc9893cbb9cfb" providerId="LiveId" clId="{402DFD49-B744-4C7E-86CA-3C5F24B2F9C7}" dt="2022-10-19T06:29:55.245" v="2500" actId="1076"/>
          <ac:spMkLst>
            <pc:docMk/>
            <pc:sldMk cId="930676171" sldId="324"/>
            <ac:spMk id="11" creationId="{0AD02C63-2B1A-292C-0728-3A397529FB20}"/>
          </ac:spMkLst>
        </pc:spChg>
        <pc:spChg chg="add mod">
          <ac:chgData name="David Zhao" userId="888fc9893cbb9cfb" providerId="LiveId" clId="{402DFD49-B744-4C7E-86CA-3C5F24B2F9C7}" dt="2022-10-19T06:30:14.390" v="2507" actId="206"/>
          <ac:spMkLst>
            <pc:docMk/>
            <pc:sldMk cId="930676171" sldId="324"/>
            <ac:spMk id="12" creationId="{26BEFA5C-861E-BEF3-B56C-2900B44925B8}"/>
          </ac:spMkLst>
        </pc:spChg>
        <pc:spChg chg="add mod">
          <ac:chgData name="David Zhao" userId="888fc9893cbb9cfb" providerId="LiveId" clId="{402DFD49-B744-4C7E-86CA-3C5F24B2F9C7}" dt="2022-10-19T06:30:25.736" v="2511" actId="1076"/>
          <ac:spMkLst>
            <pc:docMk/>
            <pc:sldMk cId="930676171" sldId="324"/>
            <ac:spMk id="13" creationId="{8D3506BC-9093-1D0D-7EF8-0637F2E2237B}"/>
          </ac:spMkLst>
        </pc:spChg>
        <pc:spChg chg="add mod">
          <ac:chgData name="David Zhao" userId="888fc9893cbb9cfb" providerId="LiveId" clId="{402DFD49-B744-4C7E-86CA-3C5F24B2F9C7}" dt="2022-10-19T06:33:35.201" v="2522" actId="14100"/>
          <ac:spMkLst>
            <pc:docMk/>
            <pc:sldMk cId="930676171" sldId="324"/>
            <ac:spMk id="14" creationId="{E067B7E6-7665-D977-8F80-E4D76024EADE}"/>
          </ac:spMkLst>
        </pc:spChg>
        <pc:picChg chg="add del mod">
          <ac:chgData name="David Zhao" userId="888fc9893cbb9cfb" providerId="LiveId" clId="{402DFD49-B744-4C7E-86CA-3C5F24B2F9C7}" dt="2022-10-19T06:28:30.863" v="2482" actId="478"/>
          <ac:picMkLst>
            <pc:docMk/>
            <pc:sldMk cId="930676171" sldId="324"/>
            <ac:picMk id="8" creationId="{F0B1B9CA-8ADD-440F-CF33-A8B160DB3F48}"/>
          </ac:picMkLst>
        </pc:picChg>
        <pc:picChg chg="del">
          <ac:chgData name="David Zhao" userId="888fc9893cbb9cfb" providerId="LiveId" clId="{402DFD49-B744-4C7E-86CA-3C5F24B2F9C7}" dt="2022-10-19T06:27:11.444" v="2463" actId="478"/>
          <ac:picMkLst>
            <pc:docMk/>
            <pc:sldMk cId="930676171" sldId="324"/>
            <ac:picMk id="4098" creationId="{C145D651-C00D-8F89-33FF-1DB9C01EFC51}"/>
          </ac:picMkLst>
        </pc:picChg>
        <pc:picChg chg="add del mod">
          <ac:chgData name="David Zhao" userId="888fc9893cbb9cfb" providerId="LiveId" clId="{402DFD49-B744-4C7E-86CA-3C5F24B2F9C7}" dt="2022-10-19T06:30:30.521" v="2514" actId="1076"/>
          <ac:picMkLst>
            <pc:docMk/>
            <pc:sldMk cId="930676171" sldId="324"/>
            <ac:picMk id="5126" creationId="{AA8ABC39-E5C3-0800-3EEA-A45AC3FD916F}"/>
          </ac:picMkLst>
        </pc:picChg>
      </pc:sldChg>
      <pc:sldChg chg="new del">
        <pc:chgData name="David Zhao" userId="888fc9893cbb9cfb" providerId="LiveId" clId="{402DFD49-B744-4C7E-86CA-3C5F24B2F9C7}" dt="2022-10-19T16:22:01.617" v="2526" actId="680"/>
        <pc:sldMkLst>
          <pc:docMk/>
          <pc:sldMk cId="1389065975" sldId="325"/>
        </pc:sldMkLst>
      </pc:sldChg>
      <pc:sldChg chg="modSp new mod">
        <pc:chgData name="David Zhao" userId="888fc9893cbb9cfb" providerId="LiveId" clId="{402DFD49-B744-4C7E-86CA-3C5F24B2F9C7}" dt="2022-10-19T16:24:32.517" v="2622" actId="12"/>
        <pc:sldMkLst>
          <pc:docMk/>
          <pc:sldMk cId="2004282678" sldId="325"/>
        </pc:sldMkLst>
        <pc:spChg chg="mod">
          <ac:chgData name="David Zhao" userId="888fc9893cbb9cfb" providerId="LiveId" clId="{402DFD49-B744-4C7E-86CA-3C5F24B2F9C7}" dt="2022-10-19T16:22:20.501" v="2559" actId="20577"/>
          <ac:spMkLst>
            <pc:docMk/>
            <pc:sldMk cId="2004282678" sldId="325"/>
            <ac:spMk id="2" creationId="{23ADAB0B-C6C4-2E49-8282-097364847199}"/>
          </ac:spMkLst>
        </pc:spChg>
        <pc:spChg chg="mod">
          <ac:chgData name="David Zhao" userId="888fc9893cbb9cfb" providerId="LiveId" clId="{402DFD49-B744-4C7E-86CA-3C5F24B2F9C7}" dt="2022-10-19T16:24:32.517" v="2622" actId="12"/>
          <ac:spMkLst>
            <pc:docMk/>
            <pc:sldMk cId="2004282678" sldId="325"/>
            <ac:spMk id="3" creationId="{F40E5F7A-4512-4143-D537-B739A6252F6E}"/>
          </ac:spMkLst>
        </pc:spChg>
      </pc:sldChg>
      <pc:sldChg chg="add del">
        <pc:chgData name="David Zhao" userId="888fc9893cbb9cfb" providerId="LiveId" clId="{402DFD49-B744-4C7E-86CA-3C5F24B2F9C7}" dt="2022-10-19T06:27:09.814" v="2462" actId="2890"/>
        <pc:sldMkLst>
          <pc:docMk/>
          <pc:sldMk cId="3689071506" sldId="325"/>
        </pc:sldMkLst>
      </pc:sldChg>
      <pc:sldChg chg="modSp add mod">
        <pc:chgData name="David Zhao" userId="888fc9893cbb9cfb" providerId="LiveId" clId="{402DFD49-B744-4C7E-86CA-3C5F24B2F9C7}" dt="2022-10-19T16:27:45.650" v="2740" actId="20577"/>
        <pc:sldMkLst>
          <pc:docMk/>
          <pc:sldMk cId="2106667478" sldId="326"/>
        </pc:sldMkLst>
        <pc:spChg chg="mod">
          <ac:chgData name="David Zhao" userId="888fc9893cbb9cfb" providerId="LiveId" clId="{402DFD49-B744-4C7E-86CA-3C5F24B2F9C7}" dt="2022-10-19T16:27:45.650" v="2740" actId="20577"/>
          <ac:spMkLst>
            <pc:docMk/>
            <pc:sldMk cId="2106667478" sldId="326"/>
            <ac:spMk id="3" creationId="{4035F1EF-16B8-7284-DF2E-6C0E5E62C4A0}"/>
          </ac:spMkLst>
        </pc:spChg>
      </pc:sldChg>
      <pc:sldChg chg="addSp modSp new mod">
        <pc:chgData name="David Zhao" userId="888fc9893cbb9cfb" providerId="LiveId" clId="{402DFD49-B744-4C7E-86CA-3C5F24B2F9C7}" dt="2022-10-19T16:43:53.905" v="3354" actId="1076"/>
        <pc:sldMkLst>
          <pc:docMk/>
          <pc:sldMk cId="3569476178" sldId="327"/>
        </pc:sldMkLst>
        <pc:spChg chg="mod">
          <ac:chgData name="David Zhao" userId="888fc9893cbb9cfb" providerId="LiveId" clId="{402DFD49-B744-4C7E-86CA-3C5F24B2F9C7}" dt="2022-10-19T16:38:11.731" v="2992" actId="20577"/>
          <ac:spMkLst>
            <pc:docMk/>
            <pc:sldMk cId="3569476178" sldId="327"/>
            <ac:spMk id="2" creationId="{C7CB727C-16BD-29E1-E45C-1ED7F3201C6E}"/>
          </ac:spMkLst>
        </pc:spChg>
        <pc:picChg chg="add mod">
          <ac:chgData name="David Zhao" userId="888fc9893cbb9cfb" providerId="LiveId" clId="{402DFD49-B744-4C7E-86CA-3C5F24B2F9C7}" dt="2022-10-19T16:43:53.905" v="3354" actId="1076"/>
          <ac:picMkLst>
            <pc:docMk/>
            <pc:sldMk cId="3569476178" sldId="327"/>
            <ac:picMk id="1026" creationId="{7A9947C9-3DE9-354D-8CBA-8D5F55A6B37F}"/>
          </ac:picMkLst>
        </pc:picChg>
      </pc:sldChg>
      <pc:sldChg chg="new del">
        <pc:chgData name="David Zhao" userId="888fc9893cbb9cfb" providerId="LiveId" clId="{402DFD49-B744-4C7E-86CA-3C5F24B2F9C7}" dt="2022-10-19T16:31:21.467" v="2744" actId="680"/>
        <pc:sldMkLst>
          <pc:docMk/>
          <pc:sldMk cId="3573426441" sldId="327"/>
        </pc:sldMkLst>
      </pc:sldChg>
      <pc:sldChg chg="add del">
        <pc:chgData name="David Zhao" userId="888fc9893cbb9cfb" providerId="LiveId" clId="{402DFD49-B744-4C7E-86CA-3C5F24B2F9C7}" dt="2022-10-19T16:31:15.870" v="2742" actId="2890"/>
        <pc:sldMkLst>
          <pc:docMk/>
          <pc:sldMk cId="3627590327" sldId="327"/>
        </pc:sldMkLst>
      </pc:sldChg>
      <pc:sldChg chg="addSp delSp new del mod">
        <pc:chgData name="David Zhao" userId="888fc9893cbb9cfb" providerId="LiveId" clId="{402DFD49-B744-4C7E-86CA-3C5F24B2F9C7}" dt="2022-10-19T16:31:33.599" v="2748" actId="680"/>
        <pc:sldMkLst>
          <pc:docMk/>
          <pc:sldMk cId="3838598368" sldId="327"/>
        </pc:sldMkLst>
        <pc:spChg chg="add del">
          <ac:chgData name="David Zhao" userId="888fc9893cbb9cfb" providerId="LiveId" clId="{402DFD49-B744-4C7E-86CA-3C5F24B2F9C7}" dt="2022-10-19T16:31:33.207" v="2747" actId="478"/>
          <ac:spMkLst>
            <pc:docMk/>
            <pc:sldMk cId="3838598368" sldId="327"/>
            <ac:spMk id="2" creationId="{4E27DC01-5521-451F-FA17-DD3B76BB8191}"/>
          </ac:spMkLst>
        </pc:spChg>
      </pc:sldChg>
      <pc:sldChg chg="addSp delSp modSp new mod">
        <pc:chgData name="David Zhao" userId="888fc9893cbb9cfb" providerId="LiveId" clId="{402DFD49-B744-4C7E-86CA-3C5F24B2F9C7}" dt="2022-10-19T16:47:40.717" v="3425" actId="9405"/>
        <pc:sldMkLst>
          <pc:docMk/>
          <pc:sldMk cId="815417811" sldId="328"/>
        </pc:sldMkLst>
        <pc:spChg chg="mod">
          <ac:chgData name="David Zhao" userId="888fc9893cbb9cfb" providerId="LiveId" clId="{402DFD49-B744-4C7E-86CA-3C5F24B2F9C7}" dt="2022-10-19T16:38:57.836" v="3038" actId="20577"/>
          <ac:spMkLst>
            <pc:docMk/>
            <pc:sldMk cId="815417811" sldId="328"/>
            <ac:spMk id="2" creationId="{21B397D5-F231-0F2F-98C6-8285B8706069}"/>
          </ac:spMkLst>
        </pc:spChg>
        <pc:spChg chg="del mod">
          <ac:chgData name="David Zhao" userId="888fc9893cbb9cfb" providerId="LiveId" clId="{402DFD49-B744-4C7E-86CA-3C5F24B2F9C7}" dt="2022-10-19T16:38:22.780" v="3006" actId="478"/>
          <ac:spMkLst>
            <pc:docMk/>
            <pc:sldMk cId="815417811" sldId="328"/>
            <ac:spMk id="3" creationId="{C19C4A92-E799-74FF-6BD4-35E1A85DBBE7}"/>
          </ac:spMkLst>
        </pc:spChg>
        <pc:spChg chg="del mod">
          <ac:chgData name="David Zhao" userId="888fc9893cbb9cfb" providerId="LiveId" clId="{402DFD49-B744-4C7E-86CA-3C5F24B2F9C7}" dt="2022-10-19T16:38:24.373" v="3007" actId="478"/>
          <ac:spMkLst>
            <pc:docMk/>
            <pc:sldMk cId="815417811" sldId="328"/>
            <ac:spMk id="4" creationId="{2932D9CE-4D81-6D39-1205-071498421F5F}"/>
          </ac:spMkLst>
        </pc:spChg>
        <pc:spChg chg="del mod">
          <ac:chgData name="David Zhao" userId="888fc9893cbb9cfb" providerId="LiveId" clId="{402DFD49-B744-4C7E-86CA-3C5F24B2F9C7}" dt="2022-10-19T16:38:25.565" v="3008" actId="478"/>
          <ac:spMkLst>
            <pc:docMk/>
            <pc:sldMk cId="815417811" sldId="328"/>
            <ac:spMk id="5" creationId="{CAF7D435-B3B6-5728-2B9C-EC305198B799}"/>
          </ac:spMkLst>
        </pc:spChg>
        <pc:spChg chg="mod">
          <ac:chgData name="David Zhao" userId="888fc9893cbb9cfb" providerId="LiveId" clId="{402DFD49-B744-4C7E-86CA-3C5F24B2F9C7}" dt="2022-10-19T16:37:23.649" v="2956" actId="20577"/>
          <ac:spMkLst>
            <pc:docMk/>
            <pc:sldMk cId="815417811" sldId="328"/>
            <ac:spMk id="6" creationId="{DA4F6416-CEDA-F662-2C3C-4E535C0144AC}"/>
          </ac:spMkLst>
        </pc:spChg>
        <pc:spChg chg="mod">
          <ac:chgData name="David Zhao" userId="888fc9893cbb9cfb" providerId="LiveId" clId="{402DFD49-B744-4C7E-86CA-3C5F24B2F9C7}" dt="2022-10-19T16:34:11.029" v="2933" actId="1076"/>
          <ac:spMkLst>
            <pc:docMk/>
            <pc:sldMk cId="815417811" sldId="328"/>
            <ac:spMk id="7" creationId="{3E8E4BD6-F363-379D-70D2-4D63F02B4040}"/>
          </ac:spMkLst>
        </pc:spChg>
        <pc:spChg chg="mod">
          <ac:chgData name="David Zhao" userId="888fc9893cbb9cfb" providerId="LiveId" clId="{402DFD49-B744-4C7E-86CA-3C5F24B2F9C7}" dt="2022-10-19T16:34:04.217" v="2932" actId="1076"/>
          <ac:spMkLst>
            <pc:docMk/>
            <pc:sldMk cId="815417811" sldId="328"/>
            <ac:spMk id="8" creationId="{B33CE8DF-35FA-1FA7-096A-9095B6155E05}"/>
          </ac:spMkLst>
        </pc:spChg>
        <pc:spChg chg="add del mod">
          <ac:chgData name="David Zhao" userId="888fc9893cbb9cfb" providerId="LiveId" clId="{402DFD49-B744-4C7E-86CA-3C5F24B2F9C7}" dt="2022-10-19T16:39:10.923" v="3043"/>
          <ac:spMkLst>
            <pc:docMk/>
            <pc:sldMk cId="815417811" sldId="328"/>
            <ac:spMk id="19" creationId="{38119651-FB6B-7313-00EC-6A5162B4A4FA}"/>
          </ac:spMkLst>
        </pc:spChg>
        <pc:spChg chg="add del">
          <ac:chgData name="David Zhao" userId="888fc9893cbb9cfb" providerId="LiveId" clId="{402DFD49-B744-4C7E-86CA-3C5F24B2F9C7}" dt="2022-10-19T16:47:27.091" v="3418" actId="34122"/>
          <ac:spMkLst>
            <pc:docMk/>
            <pc:sldMk cId="815417811" sldId="328"/>
            <ac:spMk id="19" creationId="{A99745C7-49E2-47A8-8810-440E71B8A64B}"/>
          </ac:spMkLst>
        </pc:spChg>
        <pc:spChg chg="add mod">
          <ac:chgData name="David Zhao" userId="888fc9893cbb9cfb" providerId="LiveId" clId="{402DFD49-B744-4C7E-86CA-3C5F24B2F9C7}" dt="2022-10-19T16:42:40.954" v="3351" actId="20577"/>
          <ac:spMkLst>
            <pc:docMk/>
            <pc:sldMk cId="815417811" sldId="328"/>
            <ac:spMk id="20" creationId="{2890E0F8-498F-E2E1-5F10-8D06850557A2}"/>
          </ac:spMkLst>
        </pc:spChg>
        <pc:spChg chg="add del">
          <ac:chgData name="David Zhao" userId="888fc9893cbb9cfb" providerId="LiveId" clId="{402DFD49-B744-4C7E-86CA-3C5F24B2F9C7}" dt="2022-10-19T16:47:32.747" v="3420" actId="34122"/>
          <ac:spMkLst>
            <pc:docMk/>
            <pc:sldMk cId="815417811" sldId="328"/>
            <ac:spMk id="24" creationId="{320FF566-7E1F-42F1-8EAC-557F05C2172D}"/>
          </ac:spMkLst>
        </pc:spChg>
        <pc:spChg chg="add del mod">
          <ac:chgData name="David Zhao" userId="888fc9893cbb9cfb" providerId="LiveId" clId="{402DFD49-B744-4C7E-86CA-3C5F24B2F9C7}" dt="2022-10-19T16:46:43.892" v="3409" actId="478"/>
          <ac:spMkLst>
            <pc:docMk/>
            <pc:sldMk cId="815417811" sldId="328"/>
            <ac:spMk id="37" creationId="{C5D575FD-3C46-5336-1350-4586BB489499}"/>
          </ac:spMkLst>
        </pc:spChg>
        <pc:spChg chg="add del">
          <ac:chgData name="David Zhao" userId="888fc9893cbb9cfb" providerId="LiveId" clId="{402DFD49-B744-4C7E-86CA-3C5F24B2F9C7}" dt="2022-10-19T16:46:55.306" v="3411" actId="478"/>
          <ac:spMkLst>
            <pc:docMk/>
            <pc:sldMk cId="815417811" sldId="328"/>
            <ac:spMk id="38" creationId="{7F918CA4-971F-FDB2-7029-9AB136CE08CB}"/>
          </ac:spMkLst>
        </pc:spChg>
        <pc:grpChg chg="add mod">
          <ac:chgData name="David Zhao" userId="888fc9893cbb9cfb" providerId="LiveId" clId="{402DFD49-B744-4C7E-86CA-3C5F24B2F9C7}" dt="2022-10-19T16:41:41.379" v="3239" actId="1076"/>
          <ac:grpSpMkLst>
            <pc:docMk/>
            <pc:sldMk cId="815417811" sldId="328"/>
            <ac:grpSpMk id="30" creationId="{A4B38F1A-4EE0-DCFB-7EF4-8C77650DEDD2}"/>
          </ac:grpSpMkLst>
        </pc:grpChg>
        <pc:grpChg chg="add mod">
          <ac:chgData name="David Zhao" userId="888fc9893cbb9cfb" providerId="LiveId" clId="{402DFD49-B744-4C7E-86CA-3C5F24B2F9C7}" dt="2022-10-19T16:41:29.154" v="3236" actId="1076"/>
          <ac:grpSpMkLst>
            <pc:docMk/>
            <pc:sldMk cId="815417811" sldId="328"/>
            <ac:grpSpMk id="31" creationId="{6FE40AA2-4459-EEC8-B326-7CEA0F381484}"/>
          </ac:grpSpMkLst>
        </pc:grpChg>
        <pc:grpChg chg="add mod">
          <ac:chgData name="David Zhao" userId="888fc9893cbb9cfb" providerId="LiveId" clId="{402DFD49-B744-4C7E-86CA-3C5F24B2F9C7}" dt="2022-10-19T16:41:37.854" v="3238" actId="1076"/>
          <ac:grpSpMkLst>
            <pc:docMk/>
            <pc:sldMk cId="815417811" sldId="328"/>
            <ac:grpSpMk id="34" creationId="{ED2DD1AD-5B42-9291-F6D1-9FBDBA93100E}"/>
          </ac:grpSpMkLst>
        </pc:grpChg>
        <pc:picChg chg="add del">
          <ac:chgData name="David Zhao" userId="888fc9893cbb9cfb" providerId="LiveId" clId="{402DFD49-B744-4C7E-86CA-3C5F24B2F9C7}" dt="2022-10-19T16:34:59.817" v="2936" actId="22"/>
          <ac:picMkLst>
            <pc:docMk/>
            <pc:sldMk cId="815417811" sldId="328"/>
            <ac:picMk id="10" creationId="{593F8C3D-4C60-3830-5740-1E17504A46CD}"/>
          </ac:picMkLst>
        </pc:picChg>
        <pc:picChg chg="add del">
          <ac:chgData name="David Zhao" userId="888fc9893cbb9cfb" providerId="LiveId" clId="{402DFD49-B744-4C7E-86CA-3C5F24B2F9C7}" dt="2022-10-19T16:36:11.589" v="2938" actId="478"/>
          <ac:picMkLst>
            <pc:docMk/>
            <pc:sldMk cId="815417811" sldId="328"/>
            <ac:picMk id="12" creationId="{9637AF32-620B-5AE6-BD8A-DA4DEC629859}"/>
          </ac:picMkLst>
        </pc:picChg>
        <pc:picChg chg="add mod">
          <ac:chgData name="David Zhao" userId="888fc9893cbb9cfb" providerId="LiveId" clId="{402DFD49-B744-4C7E-86CA-3C5F24B2F9C7}" dt="2022-10-19T16:38:42.311" v="3010" actId="1076"/>
          <ac:picMkLst>
            <pc:docMk/>
            <pc:sldMk cId="815417811" sldId="328"/>
            <ac:picMk id="14" creationId="{980B0376-F481-59D1-37FE-DE0FCD2253B2}"/>
          </ac:picMkLst>
        </pc:picChg>
        <pc:picChg chg="add mod">
          <ac:chgData name="David Zhao" userId="888fc9893cbb9cfb" providerId="LiveId" clId="{402DFD49-B744-4C7E-86CA-3C5F24B2F9C7}" dt="2022-10-19T16:37:18.911" v="2953" actId="14100"/>
          <ac:picMkLst>
            <pc:docMk/>
            <pc:sldMk cId="815417811" sldId="328"/>
            <ac:picMk id="16" creationId="{ABE1B45E-9A77-B9A7-9E9C-0A8094484670}"/>
          </ac:picMkLst>
        </pc:picChg>
        <pc:picChg chg="add mod modCrop">
          <ac:chgData name="David Zhao" userId="888fc9893cbb9cfb" providerId="LiveId" clId="{402DFD49-B744-4C7E-86CA-3C5F24B2F9C7}" dt="2022-10-19T16:37:11.147" v="2951" actId="14100"/>
          <ac:picMkLst>
            <pc:docMk/>
            <pc:sldMk cId="815417811" sldId="328"/>
            <ac:picMk id="18" creationId="{B280AEE4-36B0-D34F-7836-8529EE2718DE}"/>
          </ac:picMkLst>
        </pc:picChg>
        <pc:inkChg chg="add del">
          <ac:chgData name="David Zhao" userId="888fc9893cbb9cfb" providerId="LiveId" clId="{402DFD49-B744-4C7E-86CA-3C5F24B2F9C7}" dt="2022-10-19T16:47:08.534" v="3413" actId="9405"/>
          <ac:inkMkLst>
            <pc:docMk/>
            <pc:sldMk cId="815417811" sldId="328"/>
            <ac:inkMk id="39" creationId="{FF38E35A-2773-D249-6882-7ECD9B31BD80}"/>
          </ac:inkMkLst>
        </pc:inkChg>
        <pc:inkChg chg="add del">
          <ac:chgData name="David Zhao" userId="888fc9893cbb9cfb" providerId="LiveId" clId="{402DFD49-B744-4C7E-86CA-3C5F24B2F9C7}" dt="2022-10-19T16:47:11.772" v="3415" actId="9405"/>
          <ac:inkMkLst>
            <pc:docMk/>
            <pc:sldMk cId="815417811" sldId="328"/>
            <ac:inkMk id="40" creationId="{ADE5DED1-BA79-05BB-1070-0C96F5676812}"/>
          </ac:inkMkLst>
        </pc:inkChg>
        <pc:inkChg chg="add del">
          <ac:chgData name="David Zhao" userId="888fc9893cbb9cfb" providerId="LiveId" clId="{402DFD49-B744-4C7E-86CA-3C5F24B2F9C7}" dt="2022-10-19T16:47:33.205" v="3421" actId="9405"/>
          <ac:inkMkLst>
            <pc:docMk/>
            <pc:sldMk cId="815417811" sldId="328"/>
            <ac:inkMk id="41" creationId="{4F695E21-D351-0767-3322-F77C7D201854}"/>
          </ac:inkMkLst>
        </pc:inkChg>
        <pc:inkChg chg="add del">
          <ac:chgData name="David Zhao" userId="888fc9893cbb9cfb" providerId="LiveId" clId="{402DFD49-B744-4C7E-86CA-3C5F24B2F9C7}" dt="2022-10-19T16:47:38.344" v="3423" actId="9405"/>
          <ac:inkMkLst>
            <pc:docMk/>
            <pc:sldMk cId="815417811" sldId="328"/>
            <ac:inkMk id="42" creationId="{F6E76F83-0E51-BE2A-79AB-CE051D5827D0}"/>
          </ac:inkMkLst>
        </pc:inkChg>
        <pc:inkChg chg="add del">
          <ac:chgData name="David Zhao" userId="888fc9893cbb9cfb" providerId="LiveId" clId="{402DFD49-B744-4C7E-86CA-3C5F24B2F9C7}" dt="2022-10-19T16:47:40.717" v="3425" actId="9405"/>
          <ac:inkMkLst>
            <pc:docMk/>
            <pc:sldMk cId="815417811" sldId="328"/>
            <ac:inkMk id="43" creationId="{5BD0C3FB-EDF7-8D61-6021-E0A6B3E37DC1}"/>
          </ac:inkMkLst>
        </pc:inkChg>
        <pc:cxnChg chg="add mod">
          <ac:chgData name="David Zhao" userId="888fc9893cbb9cfb" providerId="LiveId" clId="{402DFD49-B744-4C7E-86CA-3C5F24B2F9C7}" dt="2022-10-19T16:41:17.028" v="3231" actId="164"/>
          <ac:cxnSpMkLst>
            <pc:docMk/>
            <pc:sldMk cId="815417811" sldId="328"/>
            <ac:cxnSpMk id="22" creationId="{DEF0BF65-6089-7608-F242-1151850880AF}"/>
          </ac:cxnSpMkLst>
        </pc:cxnChg>
        <pc:cxnChg chg="add mod">
          <ac:chgData name="David Zhao" userId="888fc9893cbb9cfb" providerId="LiveId" clId="{402DFD49-B744-4C7E-86CA-3C5F24B2F9C7}" dt="2022-10-19T16:41:17.028" v="3231" actId="164"/>
          <ac:cxnSpMkLst>
            <pc:docMk/>
            <pc:sldMk cId="815417811" sldId="328"/>
            <ac:cxnSpMk id="23" creationId="{413BCC7C-163C-368C-C615-DDAD3DBC44D8}"/>
          </ac:cxnSpMkLst>
        </pc:cxnChg>
        <pc:cxnChg chg="add del mod">
          <ac:chgData name="David Zhao" userId="888fc9893cbb9cfb" providerId="LiveId" clId="{402DFD49-B744-4C7E-86CA-3C5F24B2F9C7}" dt="2022-10-19T16:41:23.356" v="3234" actId="478"/>
          <ac:cxnSpMkLst>
            <pc:docMk/>
            <pc:sldMk cId="815417811" sldId="328"/>
            <ac:cxnSpMk id="26" creationId="{49DE6BB9-360E-AA17-A349-78388D1829E7}"/>
          </ac:cxnSpMkLst>
        </pc:cxnChg>
        <pc:cxnChg chg="add del mod">
          <ac:chgData name="David Zhao" userId="888fc9893cbb9cfb" providerId="LiveId" clId="{402DFD49-B744-4C7E-86CA-3C5F24B2F9C7}" dt="2022-10-19T16:41:23.356" v="3234" actId="478"/>
          <ac:cxnSpMkLst>
            <pc:docMk/>
            <pc:sldMk cId="815417811" sldId="328"/>
            <ac:cxnSpMk id="27" creationId="{5A64119B-ECB4-B3D4-B1B2-21BF610570E1}"/>
          </ac:cxnSpMkLst>
        </pc:cxnChg>
        <pc:cxnChg chg="add del mod">
          <ac:chgData name="David Zhao" userId="888fc9893cbb9cfb" providerId="LiveId" clId="{402DFD49-B744-4C7E-86CA-3C5F24B2F9C7}" dt="2022-10-19T16:41:23.356" v="3234" actId="478"/>
          <ac:cxnSpMkLst>
            <pc:docMk/>
            <pc:sldMk cId="815417811" sldId="328"/>
            <ac:cxnSpMk id="28" creationId="{AD6AB4F5-04F4-22A6-22CD-3B517F771185}"/>
          </ac:cxnSpMkLst>
        </pc:cxnChg>
        <pc:cxnChg chg="add del mod">
          <ac:chgData name="David Zhao" userId="888fc9893cbb9cfb" providerId="LiveId" clId="{402DFD49-B744-4C7E-86CA-3C5F24B2F9C7}" dt="2022-10-19T16:41:23.356" v="3234" actId="478"/>
          <ac:cxnSpMkLst>
            <pc:docMk/>
            <pc:sldMk cId="815417811" sldId="328"/>
            <ac:cxnSpMk id="29" creationId="{7BB43C7C-731B-8542-3ABE-64C2866640C1}"/>
          </ac:cxnSpMkLst>
        </pc:cxnChg>
        <pc:cxnChg chg="mod">
          <ac:chgData name="David Zhao" userId="888fc9893cbb9cfb" providerId="LiveId" clId="{402DFD49-B744-4C7E-86CA-3C5F24B2F9C7}" dt="2022-10-19T16:41:25.097" v="3235"/>
          <ac:cxnSpMkLst>
            <pc:docMk/>
            <pc:sldMk cId="815417811" sldId="328"/>
            <ac:cxnSpMk id="32" creationId="{F48831A7-60A8-D69B-3CA8-41828CA336BC}"/>
          </ac:cxnSpMkLst>
        </pc:cxnChg>
        <pc:cxnChg chg="mod">
          <ac:chgData name="David Zhao" userId="888fc9893cbb9cfb" providerId="LiveId" clId="{402DFD49-B744-4C7E-86CA-3C5F24B2F9C7}" dt="2022-10-19T16:41:25.097" v="3235"/>
          <ac:cxnSpMkLst>
            <pc:docMk/>
            <pc:sldMk cId="815417811" sldId="328"/>
            <ac:cxnSpMk id="33" creationId="{1C19DB1D-D426-0D61-5CEF-CA04DD7F9E5A}"/>
          </ac:cxnSpMkLst>
        </pc:cxnChg>
        <pc:cxnChg chg="mod">
          <ac:chgData name="David Zhao" userId="888fc9893cbb9cfb" providerId="LiveId" clId="{402DFD49-B744-4C7E-86CA-3C5F24B2F9C7}" dt="2022-10-19T16:41:30.447" v="3237"/>
          <ac:cxnSpMkLst>
            <pc:docMk/>
            <pc:sldMk cId="815417811" sldId="328"/>
            <ac:cxnSpMk id="35" creationId="{C645BF32-CF5E-13C9-A313-C3C784155626}"/>
          </ac:cxnSpMkLst>
        </pc:cxnChg>
        <pc:cxnChg chg="mod">
          <ac:chgData name="David Zhao" userId="888fc9893cbb9cfb" providerId="LiveId" clId="{402DFD49-B744-4C7E-86CA-3C5F24B2F9C7}" dt="2022-10-19T16:41:30.447" v="3237"/>
          <ac:cxnSpMkLst>
            <pc:docMk/>
            <pc:sldMk cId="815417811" sldId="328"/>
            <ac:cxnSpMk id="36" creationId="{B5E0785C-C74B-4242-E8E8-76C6E996B99E}"/>
          </ac:cxnSpMkLst>
        </pc:cxnChg>
      </pc:sldChg>
      <pc:sldChg chg="delSp modSp add mod">
        <pc:chgData name="David Zhao" userId="888fc9893cbb9cfb" providerId="LiveId" clId="{402DFD49-B744-4C7E-86CA-3C5F24B2F9C7}" dt="2022-10-19T16:44:25.928" v="3388" actId="20577"/>
        <pc:sldMkLst>
          <pc:docMk/>
          <pc:sldMk cId="210695657" sldId="329"/>
        </pc:sldMkLst>
        <pc:spChg chg="mod">
          <ac:chgData name="David Zhao" userId="888fc9893cbb9cfb" providerId="LiveId" clId="{402DFD49-B744-4C7E-86CA-3C5F24B2F9C7}" dt="2022-10-19T16:44:25.928" v="3388" actId="20577"/>
          <ac:spMkLst>
            <pc:docMk/>
            <pc:sldMk cId="210695657" sldId="329"/>
            <ac:spMk id="20" creationId="{2890E0F8-498F-E2E1-5F10-8D06850557A2}"/>
          </ac:spMkLst>
        </pc:spChg>
        <pc:grpChg chg="del">
          <ac:chgData name="David Zhao" userId="888fc9893cbb9cfb" providerId="LiveId" clId="{402DFD49-B744-4C7E-86CA-3C5F24B2F9C7}" dt="2022-10-19T16:42:30.556" v="3347" actId="478"/>
          <ac:grpSpMkLst>
            <pc:docMk/>
            <pc:sldMk cId="210695657" sldId="329"/>
            <ac:grpSpMk id="30" creationId="{A4B38F1A-4EE0-DCFB-7EF4-8C77650DEDD2}"/>
          </ac:grpSpMkLst>
        </pc:grpChg>
        <pc:grpChg chg="del">
          <ac:chgData name="David Zhao" userId="888fc9893cbb9cfb" providerId="LiveId" clId="{402DFD49-B744-4C7E-86CA-3C5F24B2F9C7}" dt="2022-10-19T16:42:29.037" v="3345" actId="478"/>
          <ac:grpSpMkLst>
            <pc:docMk/>
            <pc:sldMk cId="210695657" sldId="329"/>
            <ac:grpSpMk id="31" creationId="{6FE40AA2-4459-EEC8-B326-7CEA0F381484}"/>
          </ac:grpSpMkLst>
        </pc:grpChg>
        <pc:grpChg chg="del">
          <ac:chgData name="David Zhao" userId="888fc9893cbb9cfb" providerId="LiveId" clId="{402DFD49-B744-4C7E-86CA-3C5F24B2F9C7}" dt="2022-10-19T16:42:29.732" v="3346" actId="478"/>
          <ac:grpSpMkLst>
            <pc:docMk/>
            <pc:sldMk cId="210695657" sldId="329"/>
            <ac:grpSpMk id="34" creationId="{ED2DD1AD-5B42-9291-F6D1-9FBDBA93100E}"/>
          </ac:grpSpMkLst>
        </pc:grpChg>
      </pc:sldChg>
      <pc:sldChg chg="addSp delSp modSp new add del mod">
        <pc:chgData name="David Zhao" userId="888fc9893cbb9cfb" providerId="LiveId" clId="{402DFD49-B744-4C7E-86CA-3C5F24B2F9C7}" dt="2022-10-19T17:17:23.310" v="4691" actId="14100"/>
        <pc:sldMkLst>
          <pc:docMk/>
          <pc:sldMk cId="3545814565" sldId="330"/>
        </pc:sldMkLst>
        <pc:spChg chg="mod">
          <ac:chgData name="David Zhao" userId="888fc9893cbb9cfb" providerId="LiveId" clId="{402DFD49-B744-4C7E-86CA-3C5F24B2F9C7}" dt="2022-10-19T16:49:51.465" v="3482" actId="20577"/>
          <ac:spMkLst>
            <pc:docMk/>
            <pc:sldMk cId="3545814565" sldId="330"/>
            <ac:spMk id="2" creationId="{A233BC0A-4362-BA3C-1D1C-C545B098A8B0}"/>
          </ac:spMkLst>
        </pc:spChg>
        <pc:spChg chg="mod">
          <ac:chgData name="David Zhao" userId="888fc9893cbb9cfb" providerId="LiveId" clId="{402DFD49-B744-4C7E-86CA-3C5F24B2F9C7}" dt="2022-10-19T17:00:28.927" v="3930" actId="20577"/>
          <ac:spMkLst>
            <pc:docMk/>
            <pc:sldMk cId="3545814565" sldId="330"/>
            <ac:spMk id="3" creationId="{3B4A22F5-4F36-AF02-BB89-F67B37535E5B}"/>
          </ac:spMkLst>
        </pc:spChg>
        <pc:spChg chg="add mod">
          <ac:chgData name="David Zhao" userId="888fc9893cbb9cfb" providerId="LiveId" clId="{402DFD49-B744-4C7E-86CA-3C5F24B2F9C7}" dt="2022-10-19T17:17:23.310" v="4691" actId="14100"/>
          <ac:spMkLst>
            <pc:docMk/>
            <pc:sldMk cId="3545814565" sldId="330"/>
            <ac:spMk id="13" creationId="{3DAB9C97-DE39-8F0A-BBEC-AF19D3AC8034}"/>
          </ac:spMkLst>
        </pc:spChg>
        <pc:grpChg chg="mod">
          <ac:chgData name="David Zhao" userId="888fc9893cbb9cfb" providerId="LiveId" clId="{402DFD49-B744-4C7E-86CA-3C5F24B2F9C7}" dt="2022-10-19T16:49:22.269" v="3435"/>
          <ac:grpSpMkLst>
            <pc:docMk/>
            <pc:sldMk cId="3545814565" sldId="330"/>
            <ac:grpSpMk id="10" creationId="{2C6974F6-9220-9B2C-F3A3-9AA8C630A049}"/>
          </ac:grpSpMkLst>
        </pc:grpChg>
        <pc:grpChg chg="mod">
          <ac:chgData name="David Zhao" userId="888fc9893cbb9cfb" providerId="LiveId" clId="{402DFD49-B744-4C7E-86CA-3C5F24B2F9C7}" dt="2022-10-19T16:49:22.269" v="3435"/>
          <ac:grpSpMkLst>
            <pc:docMk/>
            <pc:sldMk cId="3545814565" sldId="330"/>
            <ac:grpSpMk id="11" creationId="{3F217F85-3017-5A8E-1847-D268AA700E6D}"/>
          </ac:grpSpMkLst>
        </pc:grpChg>
        <pc:inkChg chg="add del mod">
          <ac:chgData name="David Zhao" userId="888fc9893cbb9cfb" providerId="LiveId" clId="{402DFD49-B744-4C7E-86CA-3C5F24B2F9C7}" dt="2022-10-19T16:49:23.227" v="3440" actId="9405"/>
          <ac:inkMkLst>
            <pc:docMk/>
            <pc:sldMk cId="3545814565" sldId="330"/>
            <ac:inkMk id="4" creationId="{C270D061-7F64-46F0-B372-ED09B823335A}"/>
          </ac:inkMkLst>
        </pc:inkChg>
        <pc:inkChg chg="add del mod">
          <ac:chgData name="David Zhao" userId="888fc9893cbb9cfb" providerId="LiveId" clId="{402DFD49-B744-4C7E-86CA-3C5F24B2F9C7}" dt="2022-10-19T16:49:23.139" v="3439" actId="9405"/>
          <ac:inkMkLst>
            <pc:docMk/>
            <pc:sldMk cId="3545814565" sldId="330"/>
            <ac:inkMk id="5" creationId="{62D244F9-1A88-A3D9-6963-529623460AD4}"/>
          </ac:inkMkLst>
        </pc:inkChg>
        <pc:inkChg chg="add del mod">
          <ac:chgData name="David Zhao" userId="888fc9893cbb9cfb" providerId="LiveId" clId="{402DFD49-B744-4C7E-86CA-3C5F24B2F9C7}" dt="2022-10-19T16:49:22.902" v="3438" actId="9405"/>
          <ac:inkMkLst>
            <pc:docMk/>
            <pc:sldMk cId="3545814565" sldId="330"/>
            <ac:inkMk id="6" creationId="{50617D62-74BB-97FD-1006-D082D916F02C}"/>
          </ac:inkMkLst>
        </pc:inkChg>
        <pc:inkChg chg="add del mod">
          <ac:chgData name="David Zhao" userId="888fc9893cbb9cfb" providerId="LiveId" clId="{402DFD49-B744-4C7E-86CA-3C5F24B2F9C7}" dt="2022-10-19T16:49:22.710" v="3437" actId="9405"/>
          <ac:inkMkLst>
            <pc:docMk/>
            <pc:sldMk cId="3545814565" sldId="330"/>
            <ac:inkMk id="7" creationId="{05A7B17F-A829-84E2-0405-32E20C4FC11B}"/>
          </ac:inkMkLst>
        </pc:inkChg>
        <pc:inkChg chg="add del">
          <ac:chgData name="David Zhao" userId="888fc9893cbb9cfb" providerId="LiveId" clId="{402DFD49-B744-4C7E-86CA-3C5F24B2F9C7}" dt="2022-10-19T16:49:22.459" v="3436" actId="9405"/>
          <ac:inkMkLst>
            <pc:docMk/>
            <pc:sldMk cId="3545814565" sldId="330"/>
            <ac:inkMk id="8" creationId="{A2E1BB66-AEA7-262A-D023-0B8A8F7D0198}"/>
          </ac:inkMkLst>
        </pc:inkChg>
        <pc:inkChg chg="add del">
          <ac:chgData name="David Zhao" userId="888fc9893cbb9cfb" providerId="LiveId" clId="{402DFD49-B744-4C7E-86CA-3C5F24B2F9C7}" dt="2022-10-19T16:49:22.269" v="3435"/>
          <ac:inkMkLst>
            <pc:docMk/>
            <pc:sldMk cId="3545814565" sldId="330"/>
            <ac:inkMk id="9" creationId="{E6FDD12E-8A1E-93B2-DF0F-2E6807B08A4E}"/>
          </ac:inkMkLst>
        </pc:inkChg>
        <pc:inkChg chg="add del">
          <ac:chgData name="David Zhao" userId="888fc9893cbb9cfb" providerId="LiveId" clId="{402DFD49-B744-4C7E-86CA-3C5F24B2F9C7}" dt="2022-10-19T16:49:27.408" v="3444" actId="9405"/>
          <ac:inkMkLst>
            <pc:docMk/>
            <pc:sldMk cId="3545814565" sldId="330"/>
            <ac:inkMk id="12" creationId="{A6E4ECA5-CA70-BA68-1AF5-9790DA251224}"/>
          </ac:inkMkLst>
        </pc:inkChg>
      </pc:sldChg>
      <pc:sldChg chg="addSp delSp modSp new mod">
        <pc:chgData name="David Zhao" userId="888fc9893cbb9cfb" providerId="LiveId" clId="{402DFD49-B744-4C7E-86CA-3C5F24B2F9C7}" dt="2022-10-19T17:38:09.656" v="5643" actId="20577"/>
        <pc:sldMkLst>
          <pc:docMk/>
          <pc:sldMk cId="322247332" sldId="331"/>
        </pc:sldMkLst>
        <pc:spChg chg="mod">
          <ac:chgData name="David Zhao" userId="888fc9893cbb9cfb" providerId="LiveId" clId="{402DFD49-B744-4C7E-86CA-3C5F24B2F9C7}" dt="2022-10-19T17:17:43.527" v="4693"/>
          <ac:spMkLst>
            <pc:docMk/>
            <pc:sldMk cId="322247332" sldId="331"/>
            <ac:spMk id="2" creationId="{0B2E585F-9D92-018B-4690-706E735DC6FF}"/>
          </ac:spMkLst>
        </pc:spChg>
        <pc:spChg chg="del mod">
          <ac:chgData name="David Zhao" userId="888fc9893cbb9cfb" providerId="LiveId" clId="{402DFD49-B744-4C7E-86CA-3C5F24B2F9C7}" dt="2022-10-19T17:18:41.667" v="4698" actId="478"/>
          <ac:spMkLst>
            <pc:docMk/>
            <pc:sldMk cId="322247332" sldId="331"/>
            <ac:spMk id="3" creationId="{3F6C4461-7FCE-A00C-7566-809B8750CCA6}"/>
          </ac:spMkLst>
        </pc:spChg>
        <pc:spChg chg="del">
          <ac:chgData name="David Zhao" userId="888fc9893cbb9cfb" providerId="LiveId" clId="{402DFD49-B744-4C7E-86CA-3C5F24B2F9C7}" dt="2022-10-19T17:17:45.520" v="4694" actId="478"/>
          <ac:spMkLst>
            <pc:docMk/>
            <pc:sldMk cId="322247332" sldId="331"/>
            <ac:spMk id="4" creationId="{3E71D6E3-648F-CE81-3AD3-F097518EF512}"/>
          </ac:spMkLst>
        </pc:spChg>
        <pc:spChg chg="mod">
          <ac:chgData name="David Zhao" userId="888fc9893cbb9cfb" providerId="LiveId" clId="{402DFD49-B744-4C7E-86CA-3C5F24B2F9C7}" dt="2022-10-19T17:37:40.258" v="5590" actId="14100"/>
          <ac:spMkLst>
            <pc:docMk/>
            <pc:sldMk cId="322247332" sldId="331"/>
            <ac:spMk id="5" creationId="{782FE62D-12DE-C002-3CA5-E24466F1EC95}"/>
          </ac:spMkLst>
        </pc:spChg>
        <pc:spChg chg="del mod">
          <ac:chgData name="David Zhao" userId="888fc9893cbb9cfb" providerId="LiveId" clId="{402DFD49-B744-4C7E-86CA-3C5F24B2F9C7}" dt="2022-10-19T17:32:30.346" v="4908" actId="478"/>
          <ac:spMkLst>
            <pc:docMk/>
            <pc:sldMk cId="322247332" sldId="331"/>
            <ac:spMk id="6" creationId="{2D0B105B-1704-5070-B512-25A02EB3143E}"/>
          </ac:spMkLst>
        </pc:spChg>
        <pc:spChg chg="add mod">
          <ac:chgData name="David Zhao" userId="888fc9893cbb9cfb" providerId="LiveId" clId="{402DFD49-B744-4C7E-86CA-3C5F24B2F9C7}" dt="2022-10-19T17:38:09.656" v="5643" actId="20577"/>
          <ac:spMkLst>
            <pc:docMk/>
            <pc:sldMk cId="322247332" sldId="331"/>
            <ac:spMk id="9" creationId="{325A05F5-2861-9877-CA91-52B2717E7C53}"/>
          </ac:spMkLst>
        </pc:spChg>
        <pc:graphicFrameChg chg="add del mod modGraphic">
          <ac:chgData name="David Zhao" userId="888fc9893cbb9cfb" providerId="LiveId" clId="{402DFD49-B744-4C7E-86CA-3C5F24B2F9C7}" dt="2022-10-19T17:21:37.739" v="4753" actId="478"/>
          <ac:graphicFrameMkLst>
            <pc:docMk/>
            <pc:sldMk cId="322247332" sldId="331"/>
            <ac:graphicFrameMk id="7" creationId="{1DD5602D-2512-EB38-629E-7B4B88B39298}"/>
          </ac:graphicFrameMkLst>
        </pc:graphicFrameChg>
        <pc:graphicFrameChg chg="add mod modGraphic">
          <ac:chgData name="David Zhao" userId="888fc9893cbb9cfb" providerId="LiveId" clId="{402DFD49-B744-4C7E-86CA-3C5F24B2F9C7}" dt="2022-10-19T17:36:19.598" v="5545"/>
          <ac:graphicFrameMkLst>
            <pc:docMk/>
            <pc:sldMk cId="322247332" sldId="331"/>
            <ac:graphicFrameMk id="8" creationId="{1F0E9478-6782-61C0-5952-691419661773}"/>
          </ac:graphicFrameMkLst>
        </pc:graphicFrameChg>
      </pc:sldChg>
      <pc:sldMasterChg chg="delSldLayout">
        <pc:chgData name="David Zhao" userId="888fc9893cbb9cfb" providerId="LiveId" clId="{402DFD49-B744-4C7E-86CA-3C5F24B2F9C7}" dt="2022-10-19T17:38:43.465" v="5644" actId="2696"/>
        <pc:sldMasterMkLst>
          <pc:docMk/>
          <pc:sldMasterMk cId="0" sldId="2147483680"/>
        </pc:sldMasterMkLst>
        <pc:sldLayoutChg chg="del">
          <pc:chgData name="David Zhao" userId="888fc9893cbb9cfb" providerId="LiveId" clId="{402DFD49-B744-4C7E-86CA-3C5F24B2F9C7}" dt="2022-10-18T22:19:28.956" v="322" actId="2696"/>
          <pc:sldLayoutMkLst>
            <pc:docMk/>
            <pc:sldMasterMk cId="0" sldId="2147483680"/>
            <pc:sldLayoutMk cId="0" sldId="2147483650"/>
          </pc:sldLayoutMkLst>
        </pc:sldLayoutChg>
        <pc:sldLayoutChg chg="del">
          <pc:chgData name="David Zhao" userId="888fc9893cbb9cfb" providerId="LiveId" clId="{402DFD49-B744-4C7E-86CA-3C5F24B2F9C7}" dt="2022-10-19T17:38:43.465" v="5644" actId="2696"/>
          <pc:sldLayoutMkLst>
            <pc:docMk/>
            <pc:sldMasterMk cId="0" sldId="2147483680"/>
            <pc:sldLayoutMk cId="0" sldId="2147483651"/>
          </pc:sldLayoutMkLst>
        </pc:sldLayoutChg>
        <pc:sldLayoutChg chg="del">
          <pc:chgData name="David Zhao" userId="888fc9893cbb9cfb" providerId="LiveId" clId="{402DFD49-B744-4C7E-86CA-3C5F24B2F9C7}" dt="2022-10-19T17:38:43.465" v="5644" actId="2696"/>
          <pc:sldLayoutMkLst>
            <pc:docMk/>
            <pc:sldMasterMk cId="0" sldId="2147483680"/>
            <pc:sldLayoutMk cId="0" sldId="2147483656"/>
          </pc:sldLayoutMkLst>
        </pc:sldLayoutChg>
        <pc:sldLayoutChg chg="del">
          <pc:chgData name="David Zhao" userId="888fc9893cbb9cfb" providerId="LiveId" clId="{402DFD49-B744-4C7E-86CA-3C5F24B2F9C7}" dt="2022-10-19T17:38:43.465" v="5644" actId="2696"/>
          <pc:sldLayoutMkLst>
            <pc:docMk/>
            <pc:sldMasterMk cId="0" sldId="2147483680"/>
            <pc:sldLayoutMk cId="0" sldId="2147483657"/>
          </pc:sldLayoutMkLst>
        </pc:sldLayoutChg>
        <pc:sldLayoutChg chg="del">
          <pc:chgData name="David Zhao" userId="888fc9893cbb9cfb" providerId="LiveId" clId="{402DFD49-B744-4C7E-86CA-3C5F24B2F9C7}" dt="2022-10-19T17:38:43.465" v="5644" actId="2696"/>
          <pc:sldLayoutMkLst>
            <pc:docMk/>
            <pc:sldMasterMk cId="0" sldId="2147483680"/>
            <pc:sldLayoutMk cId="0" sldId="2147483659"/>
          </pc:sldLayoutMkLst>
        </pc:sldLayoutChg>
        <pc:sldLayoutChg chg="del">
          <pc:chgData name="David Zhao" userId="888fc9893cbb9cfb" providerId="LiveId" clId="{402DFD49-B744-4C7E-86CA-3C5F24B2F9C7}" dt="2022-10-19T17:38:43.465" v="5644" actId="2696"/>
          <pc:sldLayoutMkLst>
            <pc:docMk/>
            <pc:sldMasterMk cId="0" sldId="2147483680"/>
            <pc:sldLayoutMk cId="0" sldId="2147483662"/>
          </pc:sldLayoutMkLst>
        </pc:sldLayoutChg>
        <pc:sldLayoutChg chg="del">
          <pc:chgData name="David Zhao" userId="888fc9893cbb9cfb" providerId="LiveId" clId="{402DFD49-B744-4C7E-86CA-3C5F24B2F9C7}" dt="2022-10-19T17:38:43.465" v="5644" actId="2696"/>
          <pc:sldLayoutMkLst>
            <pc:docMk/>
            <pc:sldMasterMk cId="0" sldId="2147483680"/>
            <pc:sldLayoutMk cId="0" sldId="2147483665"/>
          </pc:sldLayoutMkLst>
        </pc:sldLayoutChg>
        <pc:sldLayoutChg chg="del">
          <pc:chgData name="David Zhao" userId="888fc9893cbb9cfb" providerId="LiveId" clId="{402DFD49-B744-4C7E-86CA-3C5F24B2F9C7}" dt="2022-10-19T17:38:43.465" v="5644" actId="2696"/>
          <pc:sldLayoutMkLst>
            <pc:docMk/>
            <pc:sldMasterMk cId="0" sldId="2147483680"/>
            <pc:sldLayoutMk cId="0" sldId="2147483667"/>
          </pc:sldLayoutMkLst>
        </pc:sldLayoutChg>
        <pc:sldLayoutChg chg="del">
          <pc:chgData name="David Zhao" userId="888fc9893cbb9cfb" providerId="LiveId" clId="{402DFD49-B744-4C7E-86CA-3C5F24B2F9C7}" dt="2022-10-19T17:38:43.465" v="5644" actId="2696"/>
          <pc:sldLayoutMkLst>
            <pc:docMk/>
            <pc:sldMasterMk cId="0" sldId="2147483680"/>
            <pc:sldLayoutMk cId="0" sldId="2147483669"/>
          </pc:sldLayoutMkLst>
        </pc:sldLayoutChg>
        <pc:sldLayoutChg chg="del">
          <pc:chgData name="David Zhao" userId="888fc9893cbb9cfb" providerId="LiveId" clId="{402DFD49-B744-4C7E-86CA-3C5F24B2F9C7}" dt="2022-10-19T17:38:43.465" v="5644" actId="2696"/>
          <pc:sldLayoutMkLst>
            <pc:docMk/>
            <pc:sldMasterMk cId="0" sldId="2147483680"/>
            <pc:sldLayoutMk cId="0" sldId="2147483671"/>
          </pc:sldLayoutMkLst>
        </pc:sldLayoutChg>
        <pc:sldLayoutChg chg="del">
          <pc:chgData name="David Zhao" userId="888fc9893cbb9cfb" providerId="LiveId" clId="{402DFD49-B744-4C7E-86CA-3C5F24B2F9C7}" dt="2022-10-19T17:38:43.465" v="5644" actId="2696"/>
          <pc:sldLayoutMkLst>
            <pc:docMk/>
            <pc:sldMasterMk cId="0" sldId="2147483680"/>
            <pc:sldLayoutMk cId="0" sldId="2147483672"/>
          </pc:sldLayoutMkLst>
        </pc:sldLayoutChg>
        <pc:sldLayoutChg chg="del">
          <pc:chgData name="David Zhao" userId="888fc9893cbb9cfb" providerId="LiveId" clId="{402DFD49-B744-4C7E-86CA-3C5F24B2F9C7}" dt="2022-10-19T17:38:43.465" v="5644" actId="2696"/>
          <pc:sldLayoutMkLst>
            <pc:docMk/>
            <pc:sldMasterMk cId="0" sldId="2147483680"/>
            <pc:sldLayoutMk cId="0" sldId="2147483673"/>
          </pc:sldLayoutMkLst>
        </pc:sldLayoutChg>
        <pc:sldLayoutChg chg="del">
          <pc:chgData name="David Zhao" userId="888fc9893cbb9cfb" providerId="LiveId" clId="{402DFD49-B744-4C7E-86CA-3C5F24B2F9C7}" dt="2022-10-19T17:38:43.465" v="5644" actId="2696"/>
          <pc:sldLayoutMkLst>
            <pc:docMk/>
            <pc:sldMasterMk cId="0" sldId="2147483680"/>
            <pc:sldLayoutMk cId="0" sldId="2147483674"/>
          </pc:sldLayoutMkLst>
        </pc:sldLayoutChg>
      </pc:sldMasterChg>
      <pc:sldMasterChg chg="del delSldLayout">
        <pc:chgData name="David Zhao" userId="888fc9893cbb9cfb" providerId="LiveId" clId="{402DFD49-B744-4C7E-86CA-3C5F24B2F9C7}" dt="2022-10-19T17:38:43.465" v="5644" actId="2696"/>
        <pc:sldMasterMkLst>
          <pc:docMk/>
          <pc:sldMasterMk cId="0" sldId="2147483681"/>
        </pc:sldMasterMkLst>
        <pc:sldLayoutChg chg="del">
          <pc:chgData name="David Zhao" userId="888fc9893cbb9cfb" providerId="LiveId" clId="{402DFD49-B744-4C7E-86CA-3C5F24B2F9C7}" dt="2022-10-19T17:38:43.465" v="5644" actId="2696"/>
          <pc:sldLayoutMkLst>
            <pc:docMk/>
            <pc:sldMasterMk cId="0" sldId="2147483681"/>
            <pc:sldLayoutMk cId="0" sldId="2147483679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" name="Google Shape;538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9" name="Google Shape;539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" name="Google Shape;579;gaca9239140_0_4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0" name="Google Shape;580;gaca9239140_0_4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" name="Google Shape;614;gaca7b58662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5" name="Google Shape;615;gaca7b58662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" name="Google Shape;653;gad611cdda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4" name="Google Shape;654;gad611cdda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" name="Google Shape;679;gaca7b58662_0_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80" name="Google Shape;680;gaca7b58662_0_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991346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8" name="Google Shape;818;gaca9239140_0_4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9" name="Google Shape;819;gaca9239140_0_4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" name="Google Shape;653;gad611cdda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4" name="Google Shape;654;gad611cdda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761393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8" name="Google Shape;818;gaca9239140_0_4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9" name="Google Shape;819;gaca9239140_0_4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753841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" name="Google Shape;679;gaca7b58662_0_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80" name="Google Shape;680;gaca7b58662_0_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ooveo Abstract Pitch Deck" type="title">
  <p:cSld name="TITLE">
    <p:bg>
      <p:bgPr>
        <a:solidFill>
          <a:schemeClr val="lt1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11300" y="110250"/>
            <a:ext cx="8921400" cy="4923000"/>
          </a:xfrm>
          <a:prstGeom prst="rect">
            <a:avLst/>
          </a:prstGeom>
          <a:solidFill>
            <a:srgbClr val="FAF1E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713100" y="566250"/>
            <a:ext cx="7726800" cy="109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713225" y="4031275"/>
            <a:ext cx="7726800" cy="57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5316">
          <p15:clr>
            <a:srgbClr val="FA7B17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ITLE_AND_TWO_COLUMNS_1"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Google Shape;217;p17"/>
          <p:cNvSpPr/>
          <p:nvPr/>
        </p:nvSpPr>
        <p:spPr>
          <a:xfrm>
            <a:off x="111300" y="110250"/>
            <a:ext cx="8921400" cy="49230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8" name="Google Shape;218;p17"/>
          <p:cNvSpPr txBox="1">
            <a:spLocks noGrp="1"/>
          </p:cNvSpPr>
          <p:nvPr>
            <p:ph type="subTitle" idx="1"/>
          </p:nvPr>
        </p:nvSpPr>
        <p:spPr>
          <a:xfrm>
            <a:off x="701075" y="1338580"/>
            <a:ext cx="35937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ighteous"/>
              <a:buNone/>
              <a:defRPr sz="2200"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1pPr>
            <a:lvl2pPr lvl="1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2pPr>
            <a:lvl3pPr lvl="2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3pPr>
            <a:lvl4pPr lvl="3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4pPr>
            <a:lvl5pPr lvl="4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5pPr>
            <a:lvl6pPr lvl="5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6pPr>
            <a:lvl7pPr lvl="6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7pPr>
            <a:lvl8pPr lvl="7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8pPr>
            <a:lvl9pPr lvl="8"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9pPr>
          </a:lstStyle>
          <a:p>
            <a:endParaRPr/>
          </a:p>
        </p:txBody>
      </p:sp>
      <p:sp>
        <p:nvSpPr>
          <p:cNvPr id="219" name="Google Shape;219;p17"/>
          <p:cNvSpPr txBox="1">
            <a:spLocks noGrp="1"/>
          </p:cNvSpPr>
          <p:nvPr>
            <p:ph type="subTitle" idx="2"/>
          </p:nvPr>
        </p:nvSpPr>
        <p:spPr>
          <a:xfrm>
            <a:off x="4891203" y="1338580"/>
            <a:ext cx="35937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ighteous"/>
              <a:buNone/>
              <a:defRPr sz="2200"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2pPr>
            <a:lvl3pPr lvl="2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3pPr>
            <a:lvl4pPr lvl="3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4pPr>
            <a:lvl5pPr lvl="4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5pPr>
            <a:lvl6pPr lvl="5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6pPr>
            <a:lvl7pPr lvl="6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7pPr>
            <a:lvl8pPr lvl="7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8pPr>
            <a:lvl9pPr lvl="8" rtl="0"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9pPr>
          </a:lstStyle>
          <a:p>
            <a:endParaRPr/>
          </a:p>
        </p:txBody>
      </p:sp>
      <p:sp>
        <p:nvSpPr>
          <p:cNvPr id="220" name="Google Shape;220;p17"/>
          <p:cNvSpPr txBox="1">
            <a:spLocks noGrp="1"/>
          </p:cNvSpPr>
          <p:nvPr>
            <p:ph type="subTitle" idx="3"/>
          </p:nvPr>
        </p:nvSpPr>
        <p:spPr>
          <a:xfrm>
            <a:off x="701675" y="3296704"/>
            <a:ext cx="35925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ighteous"/>
              <a:buNone/>
              <a:defRPr sz="2200"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2pPr>
            <a:lvl3pPr lvl="2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3pPr>
            <a:lvl4pPr lvl="3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4pPr>
            <a:lvl5pPr lvl="4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5pPr>
            <a:lvl6pPr lvl="5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6pPr>
            <a:lvl7pPr lvl="6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7pPr>
            <a:lvl8pPr lvl="7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8pPr>
            <a:lvl9pPr lvl="8" rtl="0"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9pPr>
          </a:lstStyle>
          <a:p>
            <a:endParaRPr/>
          </a:p>
        </p:txBody>
      </p:sp>
      <p:sp>
        <p:nvSpPr>
          <p:cNvPr id="221" name="Google Shape;221;p17"/>
          <p:cNvSpPr txBox="1">
            <a:spLocks noGrp="1"/>
          </p:cNvSpPr>
          <p:nvPr>
            <p:ph type="subTitle" idx="4"/>
          </p:nvPr>
        </p:nvSpPr>
        <p:spPr>
          <a:xfrm>
            <a:off x="4891203" y="3296702"/>
            <a:ext cx="35937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ighteous"/>
              <a:buNone/>
              <a:defRPr sz="2200"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2pPr>
            <a:lvl3pPr lvl="2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3pPr>
            <a:lvl4pPr lvl="3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4pPr>
            <a:lvl5pPr lvl="4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5pPr>
            <a:lvl6pPr lvl="5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6pPr>
            <a:lvl7pPr lvl="6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7pPr>
            <a:lvl8pPr lvl="7" rtl="0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8pPr>
            <a:lvl9pPr lvl="8" rtl="0"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Righteous"/>
              <a:buNone/>
              <a:defRPr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9pPr>
          </a:lstStyle>
          <a:p>
            <a:endParaRPr/>
          </a:p>
        </p:txBody>
      </p:sp>
      <p:sp>
        <p:nvSpPr>
          <p:cNvPr id="222" name="Google Shape;222;p17"/>
          <p:cNvSpPr txBox="1">
            <a:spLocks noGrp="1"/>
          </p:cNvSpPr>
          <p:nvPr>
            <p:ph type="title" hasCustomPrompt="1"/>
          </p:nvPr>
        </p:nvSpPr>
        <p:spPr>
          <a:xfrm>
            <a:off x="1951925" y="193003"/>
            <a:ext cx="1092000" cy="1252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223" name="Google Shape;223;p17"/>
          <p:cNvSpPr txBox="1">
            <a:spLocks noGrp="1"/>
          </p:cNvSpPr>
          <p:nvPr>
            <p:ph type="title" idx="5" hasCustomPrompt="1"/>
          </p:nvPr>
        </p:nvSpPr>
        <p:spPr>
          <a:xfrm>
            <a:off x="6142053" y="193003"/>
            <a:ext cx="1092000" cy="1252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224" name="Google Shape;224;p17"/>
          <p:cNvSpPr txBox="1">
            <a:spLocks noGrp="1"/>
          </p:cNvSpPr>
          <p:nvPr>
            <p:ph type="title" idx="6" hasCustomPrompt="1"/>
          </p:nvPr>
        </p:nvSpPr>
        <p:spPr>
          <a:xfrm>
            <a:off x="1951912" y="2151123"/>
            <a:ext cx="1092000" cy="1252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225" name="Google Shape;225;p17"/>
          <p:cNvSpPr txBox="1">
            <a:spLocks noGrp="1"/>
          </p:cNvSpPr>
          <p:nvPr>
            <p:ph type="title" idx="7" hasCustomPrompt="1"/>
          </p:nvPr>
        </p:nvSpPr>
        <p:spPr>
          <a:xfrm>
            <a:off x="6142053" y="2151123"/>
            <a:ext cx="1092000" cy="1252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226" name="Google Shape;226;p17"/>
          <p:cNvSpPr txBox="1">
            <a:spLocks noGrp="1"/>
          </p:cNvSpPr>
          <p:nvPr>
            <p:ph type="subTitle" idx="8"/>
          </p:nvPr>
        </p:nvSpPr>
        <p:spPr>
          <a:xfrm>
            <a:off x="701075" y="1801152"/>
            <a:ext cx="3593700" cy="53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400"/>
            </a:lvl1pPr>
            <a:lvl2pPr lvl="1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7" name="Google Shape;227;p17"/>
          <p:cNvSpPr txBox="1">
            <a:spLocks noGrp="1"/>
          </p:cNvSpPr>
          <p:nvPr>
            <p:ph type="subTitle" idx="9"/>
          </p:nvPr>
        </p:nvSpPr>
        <p:spPr>
          <a:xfrm>
            <a:off x="701075" y="3758973"/>
            <a:ext cx="3593700" cy="53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400"/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8" name="Google Shape;228;p17"/>
          <p:cNvSpPr txBox="1">
            <a:spLocks noGrp="1"/>
          </p:cNvSpPr>
          <p:nvPr>
            <p:ph type="subTitle" idx="13"/>
          </p:nvPr>
        </p:nvSpPr>
        <p:spPr>
          <a:xfrm>
            <a:off x="4891200" y="1801152"/>
            <a:ext cx="3593700" cy="53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400"/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9" name="Google Shape;229;p17"/>
          <p:cNvSpPr txBox="1">
            <a:spLocks noGrp="1"/>
          </p:cNvSpPr>
          <p:nvPr>
            <p:ph type="subTitle" idx="14"/>
          </p:nvPr>
        </p:nvSpPr>
        <p:spPr>
          <a:xfrm>
            <a:off x="4891200" y="3758973"/>
            <a:ext cx="3593700" cy="53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400"/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ONE_COLUMN_TEXT_1">
    <p:bg>
      <p:bgPr>
        <a:solidFill>
          <a:schemeClr val="lt1"/>
        </a:solidFill>
        <a:effectLst/>
      </p:bgPr>
    </p:bg>
    <p:spTree>
      <p:nvGrpSpPr>
        <p:cNvPr id="1" name="Shape 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Google Shape;231;p18"/>
          <p:cNvSpPr/>
          <p:nvPr/>
        </p:nvSpPr>
        <p:spPr>
          <a:xfrm>
            <a:off x="111300" y="110250"/>
            <a:ext cx="8921400" cy="4923000"/>
          </a:xfrm>
          <a:prstGeom prst="rect">
            <a:avLst/>
          </a:prstGeom>
          <a:solidFill>
            <a:srgbClr val="FAF1E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32" name="Google Shape;232;p18"/>
          <p:cNvGrpSpPr/>
          <p:nvPr/>
        </p:nvGrpSpPr>
        <p:grpSpPr>
          <a:xfrm rot="-1913837">
            <a:off x="318607" y="426315"/>
            <a:ext cx="345907" cy="294485"/>
            <a:chOff x="5311900" y="1948650"/>
            <a:chExt cx="345905" cy="294484"/>
          </a:xfrm>
        </p:grpSpPr>
        <p:sp>
          <p:nvSpPr>
            <p:cNvPr id="233" name="Google Shape;233;p18"/>
            <p:cNvSpPr/>
            <p:nvPr/>
          </p:nvSpPr>
          <p:spPr>
            <a:xfrm>
              <a:off x="5362050" y="1999550"/>
              <a:ext cx="184700" cy="25"/>
            </a:xfrm>
            <a:custGeom>
              <a:avLst/>
              <a:gdLst/>
              <a:ahLst/>
              <a:cxnLst/>
              <a:rect l="l" t="t" r="r" b="b"/>
              <a:pathLst>
                <a:path w="7388" h="1" fill="none" extrusionOk="0">
                  <a:moveTo>
                    <a:pt x="7387" y="1"/>
                  </a:moveTo>
                  <a:lnTo>
                    <a:pt x="1" y="1"/>
                  </a:lnTo>
                </a:path>
              </a:pathLst>
            </a:custGeom>
            <a:noFill/>
            <a:ln w="987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18"/>
            <p:cNvSpPr/>
            <p:nvPr/>
          </p:nvSpPr>
          <p:spPr>
            <a:xfrm rot="6463043">
              <a:off x="5448468" y="1993502"/>
              <a:ext cx="148939" cy="235583"/>
            </a:xfrm>
            <a:custGeom>
              <a:avLst/>
              <a:gdLst/>
              <a:ahLst/>
              <a:cxnLst/>
              <a:rect l="l" t="t" r="r" b="b"/>
              <a:pathLst>
                <a:path w="5958" h="9424" fill="none" extrusionOk="0">
                  <a:moveTo>
                    <a:pt x="5958" y="1"/>
                  </a:moveTo>
                  <a:lnTo>
                    <a:pt x="0" y="4712"/>
                  </a:lnTo>
                  <a:lnTo>
                    <a:pt x="5958" y="9423"/>
                  </a:lnTo>
                </a:path>
              </a:pathLst>
            </a:custGeom>
            <a:noFill/>
            <a:ln w="987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18"/>
            <p:cNvSpPr/>
            <p:nvPr/>
          </p:nvSpPr>
          <p:spPr>
            <a:xfrm>
              <a:off x="5334161" y="2111461"/>
              <a:ext cx="93500" cy="79475"/>
            </a:xfrm>
            <a:custGeom>
              <a:avLst/>
              <a:gdLst/>
              <a:ahLst/>
              <a:cxnLst/>
              <a:rect l="l" t="t" r="r" b="b"/>
              <a:pathLst>
                <a:path w="3740" h="317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178"/>
                    <a:pt x="2129" y="3178"/>
                  </a:cubicBezTo>
                  <a:cubicBezTo>
                    <a:pt x="3010" y="3178"/>
                    <a:pt x="3740" y="2479"/>
                    <a:pt x="3740" y="1598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rgbClr val="DE8B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18"/>
            <p:cNvSpPr/>
            <p:nvPr/>
          </p:nvSpPr>
          <p:spPr>
            <a:xfrm>
              <a:off x="5545460" y="2162909"/>
              <a:ext cx="93500" cy="80225"/>
            </a:xfrm>
            <a:custGeom>
              <a:avLst/>
              <a:gdLst/>
              <a:ahLst/>
              <a:cxnLst/>
              <a:rect l="l" t="t" r="r" b="b"/>
              <a:pathLst>
                <a:path w="3740" h="320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208"/>
                    <a:pt x="2129" y="3208"/>
                  </a:cubicBezTo>
                  <a:cubicBezTo>
                    <a:pt x="3010" y="3208"/>
                    <a:pt x="3740" y="2479"/>
                    <a:pt x="3740" y="1597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rgbClr val="DE8B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18"/>
            <p:cNvSpPr/>
            <p:nvPr/>
          </p:nvSpPr>
          <p:spPr>
            <a:xfrm>
              <a:off x="5485159" y="1963641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37" y="0"/>
                  </a:moveTo>
                  <a:cubicBezTo>
                    <a:pt x="912" y="0"/>
                    <a:pt x="1" y="912"/>
                    <a:pt x="1" y="2037"/>
                  </a:cubicBezTo>
                  <a:cubicBezTo>
                    <a:pt x="1" y="3162"/>
                    <a:pt x="912" y="4043"/>
                    <a:pt x="2037" y="4043"/>
                  </a:cubicBezTo>
                  <a:cubicBezTo>
                    <a:pt x="3131" y="4043"/>
                    <a:pt x="4043" y="3162"/>
                    <a:pt x="4043" y="2037"/>
                  </a:cubicBezTo>
                  <a:cubicBezTo>
                    <a:pt x="4043" y="912"/>
                    <a:pt x="3131" y="0"/>
                    <a:pt x="2037" y="0"/>
                  </a:cubicBez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18"/>
            <p:cNvSpPr/>
            <p:nvPr/>
          </p:nvSpPr>
          <p:spPr>
            <a:xfrm>
              <a:off x="5311900" y="1948650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07" y="0"/>
                  </a:moveTo>
                  <a:cubicBezTo>
                    <a:pt x="913" y="0"/>
                    <a:pt x="1" y="912"/>
                    <a:pt x="1" y="2037"/>
                  </a:cubicBezTo>
                  <a:cubicBezTo>
                    <a:pt x="1" y="3162"/>
                    <a:pt x="913" y="4043"/>
                    <a:pt x="2007" y="4043"/>
                  </a:cubicBezTo>
                  <a:cubicBezTo>
                    <a:pt x="3132" y="4043"/>
                    <a:pt x="4043" y="3162"/>
                    <a:pt x="4043" y="2037"/>
                  </a:cubicBezTo>
                  <a:cubicBezTo>
                    <a:pt x="4043" y="912"/>
                    <a:pt x="3132" y="0"/>
                    <a:pt x="2007" y="0"/>
                  </a:cubicBez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39" name="Google Shape;239;p18"/>
          <p:cNvSpPr/>
          <p:nvPr/>
        </p:nvSpPr>
        <p:spPr>
          <a:xfrm>
            <a:off x="8613325" y="543050"/>
            <a:ext cx="190750" cy="25"/>
          </a:xfrm>
          <a:custGeom>
            <a:avLst/>
            <a:gdLst/>
            <a:ahLst/>
            <a:cxnLst/>
            <a:rect l="l" t="t" r="r" b="b"/>
            <a:pathLst>
              <a:path w="7630" h="1" fill="none" extrusionOk="0">
                <a:moveTo>
                  <a:pt x="0" y="1"/>
                </a:moveTo>
                <a:lnTo>
                  <a:pt x="7629" y="1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0" name="Google Shape;240;p18"/>
          <p:cNvSpPr/>
          <p:nvPr/>
        </p:nvSpPr>
        <p:spPr>
          <a:xfrm>
            <a:off x="8605350" y="401050"/>
            <a:ext cx="239670" cy="247657"/>
          </a:xfrm>
          <a:custGeom>
            <a:avLst/>
            <a:gdLst/>
            <a:ahLst/>
            <a:cxnLst/>
            <a:rect l="l" t="t" r="r" b="b"/>
            <a:pathLst>
              <a:path w="5381" h="8451" fill="none" extrusionOk="0">
                <a:moveTo>
                  <a:pt x="5381" y="1"/>
                </a:moveTo>
                <a:lnTo>
                  <a:pt x="1" y="4226"/>
                </a:lnTo>
                <a:lnTo>
                  <a:pt x="5381" y="8451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18"/>
          <p:cNvSpPr/>
          <p:nvPr/>
        </p:nvSpPr>
        <p:spPr>
          <a:xfrm>
            <a:off x="8764200" y="365300"/>
            <a:ext cx="84375" cy="72125"/>
          </a:xfrm>
          <a:custGeom>
            <a:avLst/>
            <a:gdLst/>
            <a:ahLst/>
            <a:cxnLst/>
            <a:rect l="l" t="t" r="r" b="b"/>
            <a:pathLst>
              <a:path w="3375" h="2885" extrusionOk="0">
                <a:moveTo>
                  <a:pt x="1912" y="1"/>
                </a:moveTo>
                <a:cubicBezTo>
                  <a:pt x="1561" y="1"/>
                  <a:pt x="1204" y="131"/>
                  <a:pt x="912" y="422"/>
                </a:cubicBezTo>
                <a:cubicBezTo>
                  <a:pt x="0" y="1334"/>
                  <a:pt x="669" y="2884"/>
                  <a:pt x="1946" y="2884"/>
                </a:cubicBezTo>
                <a:cubicBezTo>
                  <a:pt x="2736" y="2884"/>
                  <a:pt x="3374" y="2246"/>
                  <a:pt x="3374" y="1456"/>
                </a:cubicBezTo>
                <a:cubicBezTo>
                  <a:pt x="3374" y="588"/>
                  <a:pt x="2657" y="1"/>
                  <a:pt x="191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2" name="Google Shape;242;p18"/>
          <p:cNvSpPr/>
          <p:nvPr/>
        </p:nvSpPr>
        <p:spPr>
          <a:xfrm>
            <a:off x="8770275" y="507338"/>
            <a:ext cx="72225" cy="71450"/>
          </a:xfrm>
          <a:custGeom>
            <a:avLst/>
            <a:gdLst/>
            <a:ahLst/>
            <a:cxnLst/>
            <a:rect l="l" t="t" r="r" b="b"/>
            <a:pathLst>
              <a:path w="2889" h="2858" extrusionOk="0">
                <a:moveTo>
                  <a:pt x="1429" y="0"/>
                </a:moveTo>
                <a:cubicBezTo>
                  <a:pt x="639" y="0"/>
                  <a:pt x="1" y="638"/>
                  <a:pt x="1" y="1429"/>
                </a:cubicBezTo>
                <a:cubicBezTo>
                  <a:pt x="1" y="2219"/>
                  <a:pt x="639" y="2857"/>
                  <a:pt x="1429" y="2857"/>
                </a:cubicBezTo>
                <a:cubicBezTo>
                  <a:pt x="2250" y="2857"/>
                  <a:pt x="2888" y="2219"/>
                  <a:pt x="2888" y="1429"/>
                </a:cubicBezTo>
                <a:cubicBezTo>
                  <a:pt x="2888" y="638"/>
                  <a:pt x="2250" y="0"/>
                  <a:pt x="1429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" name="Google Shape;243;p18"/>
          <p:cNvSpPr/>
          <p:nvPr/>
        </p:nvSpPr>
        <p:spPr>
          <a:xfrm>
            <a:off x="8747100" y="615700"/>
            <a:ext cx="118575" cy="100950"/>
          </a:xfrm>
          <a:custGeom>
            <a:avLst/>
            <a:gdLst/>
            <a:ahLst/>
            <a:cxnLst/>
            <a:rect l="l" t="t" r="r" b="b"/>
            <a:pathLst>
              <a:path w="4743" h="4038" extrusionOk="0">
                <a:moveTo>
                  <a:pt x="2707" y="1"/>
                </a:moveTo>
                <a:cubicBezTo>
                  <a:pt x="2205" y="1"/>
                  <a:pt x="1693" y="187"/>
                  <a:pt x="1277" y="603"/>
                </a:cubicBezTo>
                <a:cubicBezTo>
                  <a:pt x="0" y="1880"/>
                  <a:pt x="912" y="4038"/>
                  <a:pt x="2736" y="4038"/>
                </a:cubicBezTo>
                <a:cubicBezTo>
                  <a:pt x="3830" y="4038"/>
                  <a:pt x="4742" y="3126"/>
                  <a:pt x="4742" y="2032"/>
                </a:cubicBezTo>
                <a:cubicBezTo>
                  <a:pt x="4742" y="802"/>
                  <a:pt x="3747" y="1"/>
                  <a:pt x="2707" y="1"/>
                </a:cubicBezTo>
                <a:close/>
              </a:path>
            </a:pathLst>
          </a:custGeom>
          <a:solidFill>
            <a:srgbClr val="DE8B7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" name="Google Shape;244;p18"/>
          <p:cNvSpPr/>
          <p:nvPr/>
        </p:nvSpPr>
        <p:spPr>
          <a:xfrm>
            <a:off x="8479575" y="437425"/>
            <a:ext cx="133775" cy="211275"/>
          </a:xfrm>
          <a:custGeom>
            <a:avLst/>
            <a:gdLst/>
            <a:ahLst/>
            <a:cxnLst/>
            <a:rect l="l" t="t" r="r" b="b"/>
            <a:pathLst>
              <a:path w="5351" h="8451" fill="none" extrusionOk="0">
                <a:moveTo>
                  <a:pt x="1" y="1"/>
                </a:moveTo>
                <a:lnTo>
                  <a:pt x="5350" y="4226"/>
                </a:lnTo>
                <a:lnTo>
                  <a:pt x="1" y="8451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" name="Google Shape;245;p18"/>
          <p:cNvSpPr/>
          <p:nvPr/>
        </p:nvSpPr>
        <p:spPr>
          <a:xfrm>
            <a:off x="8545675" y="491700"/>
            <a:ext cx="118575" cy="101525"/>
          </a:xfrm>
          <a:custGeom>
            <a:avLst/>
            <a:gdLst/>
            <a:ahLst/>
            <a:cxnLst/>
            <a:rect l="l" t="t" r="r" b="b"/>
            <a:pathLst>
              <a:path w="4743" h="4061" extrusionOk="0">
                <a:moveTo>
                  <a:pt x="2690" y="1"/>
                </a:moveTo>
                <a:cubicBezTo>
                  <a:pt x="2194" y="1"/>
                  <a:pt x="1688" y="185"/>
                  <a:pt x="1278" y="596"/>
                </a:cubicBezTo>
                <a:cubicBezTo>
                  <a:pt x="1" y="1872"/>
                  <a:pt x="913" y="4061"/>
                  <a:pt x="2706" y="4061"/>
                </a:cubicBezTo>
                <a:cubicBezTo>
                  <a:pt x="3831" y="4061"/>
                  <a:pt x="4743" y="3149"/>
                  <a:pt x="4743" y="2055"/>
                </a:cubicBezTo>
                <a:cubicBezTo>
                  <a:pt x="4743" y="818"/>
                  <a:pt x="3736" y="1"/>
                  <a:pt x="2690" y="1"/>
                </a:cubicBezTo>
                <a:close/>
              </a:path>
            </a:pathLst>
          </a:custGeom>
          <a:solidFill>
            <a:srgbClr val="DE8B7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" name="Google Shape;246;p18"/>
          <p:cNvSpPr/>
          <p:nvPr/>
        </p:nvSpPr>
        <p:spPr>
          <a:xfrm>
            <a:off x="8431700" y="401050"/>
            <a:ext cx="83625" cy="72125"/>
          </a:xfrm>
          <a:custGeom>
            <a:avLst/>
            <a:gdLst/>
            <a:ahLst/>
            <a:cxnLst/>
            <a:rect l="l" t="t" r="r" b="b"/>
            <a:pathLst>
              <a:path w="3345" h="2885" extrusionOk="0">
                <a:moveTo>
                  <a:pt x="1891" y="1"/>
                </a:moveTo>
                <a:cubicBezTo>
                  <a:pt x="1545" y="1"/>
                  <a:pt x="1194" y="131"/>
                  <a:pt x="912" y="422"/>
                </a:cubicBezTo>
                <a:cubicBezTo>
                  <a:pt x="1" y="1334"/>
                  <a:pt x="639" y="2884"/>
                  <a:pt x="1916" y="2884"/>
                </a:cubicBezTo>
                <a:cubicBezTo>
                  <a:pt x="2706" y="2884"/>
                  <a:pt x="3344" y="2246"/>
                  <a:pt x="3344" y="1456"/>
                </a:cubicBezTo>
                <a:cubicBezTo>
                  <a:pt x="3344" y="588"/>
                  <a:pt x="2627" y="1"/>
                  <a:pt x="189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" name="Google Shape;247;p18"/>
          <p:cNvSpPr/>
          <p:nvPr/>
        </p:nvSpPr>
        <p:spPr>
          <a:xfrm>
            <a:off x="8443850" y="612975"/>
            <a:ext cx="71475" cy="71450"/>
          </a:xfrm>
          <a:custGeom>
            <a:avLst/>
            <a:gdLst/>
            <a:ahLst/>
            <a:cxnLst/>
            <a:rect l="l" t="t" r="r" b="b"/>
            <a:pathLst>
              <a:path w="2859" h="2858" extrusionOk="0">
                <a:moveTo>
                  <a:pt x="1430" y="0"/>
                </a:moveTo>
                <a:cubicBezTo>
                  <a:pt x="639" y="0"/>
                  <a:pt x="1" y="638"/>
                  <a:pt x="1" y="1429"/>
                </a:cubicBezTo>
                <a:cubicBezTo>
                  <a:pt x="1" y="2219"/>
                  <a:pt x="639" y="2857"/>
                  <a:pt x="1430" y="2857"/>
                </a:cubicBezTo>
                <a:cubicBezTo>
                  <a:pt x="2220" y="2857"/>
                  <a:pt x="2858" y="2219"/>
                  <a:pt x="2858" y="1429"/>
                </a:cubicBezTo>
                <a:cubicBezTo>
                  <a:pt x="2858" y="638"/>
                  <a:pt x="2220" y="0"/>
                  <a:pt x="143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Google Shape;248;p18"/>
          <p:cNvSpPr txBox="1">
            <a:spLocks noGrp="1"/>
          </p:cNvSpPr>
          <p:nvPr>
            <p:ph type="title"/>
          </p:nvPr>
        </p:nvSpPr>
        <p:spPr>
          <a:xfrm>
            <a:off x="2861525" y="3106319"/>
            <a:ext cx="3420900" cy="460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49" name="Google Shape;249;p18"/>
          <p:cNvSpPr txBox="1">
            <a:spLocks noGrp="1"/>
          </p:cNvSpPr>
          <p:nvPr>
            <p:ph type="subTitle" idx="1"/>
          </p:nvPr>
        </p:nvSpPr>
        <p:spPr>
          <a:xfrm>
            <a:off x="2656225" y="1537244"/>
            <a:ext cx="3831600" cy="142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250" name="Google Shape;250;p18"/>
          <p:cNvGrpSpPr/>
          <p:nvPr/>
        </p:nvGrpSpPr>
        <p:grpSpPr>
          <a:xfrm>
            <a:off x="263507" y="4097610"/>
            <a:ext cx="1972256" cy="944899"/>
            <a:chOff x="225175" y="3925450"/>
            <a:chExt cx="1425762" cy="683125"/>
          </a:xfrm>
        </p:grpSpPr>
        <p:sp>
          <p:nvSpPr>
            <p:cNvPr id="251" name="Google Shape;251;p18"/>
            <p:cNvSpPr/>
            <p:nvPr/>
          </p:nvSpPr>
          <p:spPr>
            <a:xfrm>
              <a:off x="767675" y="3925450"/>
              <a:ext cx="389275" cy="683125"/>
            </a:xfrm>
            <a:custGeom>
              <a:avLst/>
              <a:gdLst/>
              <a:ahLst/>
              <a:cxnLst/>
              <a:rect l="l" t="t" r="r" b="b"/>
              <a:pathLst>
                <a:path w="15571" h="27325" extrusionOk="0">
                  <a:moveTo>
                    <a:pt x="9249" y="1"/>
                  </a:moveTo>
                  <a:cubicBezTo>
                    <a:pt x="9159" y="1"/>
                    <a:pt x="9083" y="76"/>
                    <a:pt x="9083" y="167"/>
                  </a:cubicBezTo>
                  <a:lnTo>
                    <a:pt x="9083" y="363"/>
                  </a:lnTo>
                  <a:cubicBezTo>
                    <a:pt x="9083" y="469"/>
                    <a:pt x="9174" y="559"/>
                    <a:pt x="9279" y="559"/>
                  </a:cubicBezTo>
                  <a:lnTo>
                    <a:pt x="9702" y="559"/>
                  </a:lnTo>
                  <a:lnTo>
                    <a:pt x="9702" y="997"/>
                  </a:lnTo>
                  <a:cubicBezTo>
                    <a:pt x="9702" y="1253"/>
                    <a:pt x="9913" y="1464"/>
                    <a:pt x="10170" y="1464"/>
                  </a:cubicBezTo>
                  <a:lnTo>
                    <a:pt x="10230" y="1464"/>
                  </a:lnTo>
                  <a:lnTo>
                    <a:pt x="10230" y="4195"/>
                  </a:lnTo>
                  <a:lnTo>
                    <a:pt x="9958" y="4195"/>
                  </a:lnTo>
                  <a:cubicBezTo>
                    <a:pt x="9536" y="4195"/>
                    <a:pt x="9204" y="4527"/>
                    <a:pt x="9204" y="4950"/>
                  </a:cubicBezTo>
                  <a:lnTo>
                    <a:pt x="9204" y="6006"/>
                  </a:lnTo>
                  <a:lnTo>
                    <a:pt x="8932" y="6066"/>
                  </a:lnTo>
                  <a:lnTo>
                    <a:pt x="8766" y="6066"/>
                  </a:lnTo>
                  <a:cubicBezTo>
                    <a:pt x="8435" y="6066"/>
                    <a:pt x="8118" y="6157"/>
                    <a:pt x="7846" y="6338"/>
                  </a:cubicBezTo>
                  <a:lnTo>
                    <a:pt x="7590" y="6398"/>
                  </a:lnTo>
                  <a:cubicBezTo>
                    <a:pt x="7378" y="6443"/>
                    <a:pt x="2384" y="7756"/>
                    <a:pt x="996" y="11935"/>
                  </a:cubicBezTo>
                  <a:cubicBezTo>
                    <a:pt x="1" y="14907"/>
                    <a:pt x="1117" y="18438"/>
                    <a:pt x="4301" y="22421"/>
                  </a:cubicBezTo>
                  <a:lnTo>
                    <a:pt x="1177" y="24971"/>
                  </a:lnTo>
                  <a:lnTo>
                    <a:pt x="1177" y="27324"/>
                  </a:lnTo>
                  <a:lnTo>
                    <a:pt x="14696" y="27324"/>
                  </a:lnTo>
                  <a:lnTo>
                    <a:pt x="14696" y="26148"/>
                  </a:lnTo>
                  <a:cubicBezTo>
                    <a:pt x="14696" y="25197"/>
                    <a:pt x="13911" y="24428"/>
                    <a:pt x="12961" y="24428"/>
                  </a:cubicBezTo>
                  <a:lnTo>
                    <a:pt x="9702" y="24428"/>
                  </a:lnTo>
                  <a:cubicBezTo>
                    <a:pt x="10064" y="24081"/>
                    <a:pt x="10305" y="23643"/>
                    <a:pt x="10411" y="23145"/>
                  </a:cubicBezTo>
                  <a:cubicBezTo>
                    <a:pt x="10420" y="23146"/>
                    <a:pt x="10429" y="23146"/>
                    <a:pt x="10437" y="23146"/>
                  </a:cubicBezTo>
                  <a:cubicBezTo>
                    <a:pt x="10757" y="23146"/>
                    <a:pt x="11015" y="22880"/>
                    <a:pt x="11015" y="22557"/>
                  </a:cubicBezTo>
                  <a:lnTo>
                    <a:pt x="11015" y="22165"/>
                  </a:lnTo>
                  <a:lnTo>
                    <a:pt x="11965" y="22165"/>
                  </a:lnTo>
                  <a:cubicBezTo>
                    <a:pt x="12463" y="22119"/>
                    <a:pt x="12463" y="21380"/>
                    <a:pt x="11965" y="21350"/>
                  </a:cubicBezTo>
                  <a:lnTo>
                    <a:pt x="10456" y="21350"/>
                  </a:lnTo>
                  <a:lnTo>
                    <a:pt x="10456" y="18302"/>
                  </a:lnTo>
                  <a:lnTo>
                    <a:pt x="15571" y="18302"/>
                  </a:lnTo>
                  <a:lnTo>
                    <a:pt x="15571" y="17970"/>
                  </a:lnTo>
                  <a:cubicBezTo>
                    <a:pt x="15571" y="17774"/>
                    <a:pt x="15420" y="17608"/>
                    <a:pt x="15224" y="17608"/>
                  </a:cubicBezTo>
                  <a:lnTo>
                    <a:pt x="6111" y="17608"/>
                  </a:lnTo>
                  <a:cubicBezTo>
                    <a:pt x="5930" y="17608"/>
                    <a:pt x="5764" y="17774"/>
                    <a:pt x="5764" y="17955"/>
                  </a:cubicBezTo>
                  <a:lnTo>
                    <a:pt x="5764" y="18302"/>
                  </a:lnTo>
                  <a:lnTo>
                    <a:pt x="9204" y="18302"/>
                  </a:lnTo>
                  <a:lnTo>
                    <a:pt x="9204" y="19434"/>
                  </a:lnTo>
                  <a:lnTo>
                    <a:pt x="7258" y="19434"/>
                  </a:lnTo>
                  <a:cubicBezTo>
                    <a:pt x="6654" y="19434"/>
                    <a:pt x="6171" y="19916"/>
                    <a:pt x="6171" y="20535"/>
                  </a:cubicBezTo>
                  <a:lnTo>
                    <a:pt x="6171" y="20822"/>
                  </a:lnTo>
                  <a:cubicBezTo>
                    <a:pt x="3576" y="17578"/>
                    <a:pt x="2626" y="14847"/>
                    <a:pt x="3320" y="12720"/>
                  </a:cubicBezTo>
                  <a:cubicBezTo>
                    <a:pt x="4029" y="10592"/>
                    <a:pt x="6247" y="9491"/>
                    <a:pt x="7439" y="9023"/>
                  </a:cubicBezTo>
                  <a:cubicBezTo>
                    <a:pt x="7771" y="9416"/>
                    <a:pt x="8254" y="9642"/>
                    <a:pt x="8782" y="9642"/>
                  </a:cubicBezTo>
                  <a:cubicBezTo>
                    <a:pt x="8917" y="9642"/>
                    <a:pt x="9068" y="9612"/>
                    <a:pt x="9204" y="9582"/>
                  </a:cubicBezTo>
                  <a:lnTo>
                    <a:pt x="9204" y="10758"/>
                  </a:lnTo>
                  <a:cubicBezTo>
                    <a:pt x="9204" y="11166"/>
                    <a:pt x="9551" y="11513"/>
                    <a:pt x="9958" y="11513"/>
                  </a:cubicBezTo>
                  <a:lnTo>
                    <a:pt x="10230" y="11513"/>
                  </a:lnTo>
                  <a:lnTo>
                    <a:pt x="10230" y="13157"/>
                  </a:lnTo>
                  <a:cubicBezTo>
                    <a:pt x="10230" y="13308"/>
                    <a:pt x="10366" y="13429"/>
                    <a:pt x="10517" y="13429"/>
                  </a:cubicBezTo>
                  <a:lnTo>
                    <a:pt x="10517" y="14108"/>
                  </a:lnTo>
                  <a:cubicBezTo>
                    <a:pt x="10517" y="14228"/>
                    <a:pt x="10622" y="14334"/>
                    <a:pt x="10743" y="14334"/>
                  </a:cubicBezTo>
                  <a:lnTo>
                    <a:pt x="11467" y="14334"/>
                  </a:lnTo>
                  <a:cubicBezTo>
                    <a:pt x="11588" y="14334"/>
                    <a:pt x="11693" y="14228"/>
                    <a:pt x="11693" y="14108"/>
                  </a:cubicBezTo>
                  <a:lnTo>
                    <a:pt x="11693" y="13429"/>
                  </a:lnTo>
                  <a:lnTo>
                    <a:pt x="11678" y="13429"/>
                  </a:lnTo>
                  <a:cubicBezTo>
                    <a:pt x="11829" y="13429"/>
                    <a:pt x="11950" y="13308"/>
                    <a:pt x="11950" y="13157"/>
                  </a:cubicBezTo>
                  <a:lnTo>
                    <a:pt x="11950" y="11513"/>
                  </a:lnTo>
                  <a:lnTo>
                    <a:pt x="12237" y="11513"/>
                  </a:lnTo>
                  <a:cubicBezTo>
                    <a:pt x="12659" y="11513"/>
                    <a:pt x="12991" y="11166"/>
                    <a:pt x="12991" y="10758"/>
                  </a:cubicBezTo>
                  <a:lnTo>
                    <a:pt x="12991" y="4950"/>
                  </a:lnTo>
                  <a:cubicBezTo>
                    <a:pt x="12991" y="4527"/>
                    <a:pt x="12659" y="4195"/>
                    <a:pt x="12237" y="4195"/>
                  </a:cubicBezTo>
                  <a:lnTo>
                    <a:pt x="11965" y="4195"/>
                  </a:lnTo>
                  <a:lnTo>
                    <a:pt x="11965" y="1464"/>
                  </a:lnTo>
                  <a:lnTo>
                    <a:pt x="12025" y="1464"/>
                  </a:lnTo>
                  <a:cubicBezTo>
                    <a:pt x="12282" y="1464"/>
                    <a:pt x="12493" y="1253"/>
                    <a:pt x="12493" y="997"/>
                  </a:cubicBezTo>
                  <a:lnTo>
                    <a:pt x="12493" y="559"/>
                  </a:lnTo>
                  <a:lnTo>
                    <a:pt x="12916" y="559"/>
                  </a:lnTo>
                  <a:cubicBezTo>
                    <a:pt x="13021" y="559"/>
                    <a:pt x="13112" y="469"/>
                    <a:pt x="13112" y="363"/>
                  </a:cubicBezTo>
                  <a:lnTo>
                    <a:pt x="13112" y="167"/>
                  </a:lnTo>
                  <a:cubicBezTo>
                    <a:pt x="13112" y="76"/>
                    <a:pt x="13036" y="1"/>
                    <a:pt x="1294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18"/>
            <p:cNvSpPr/>
            <p:nvPr/>
          </p:nvSpPr>
          <p:spPr>
            <a:xfrm>
              <a:off x="515725" y="4179300"/>
              <a:ext cx="216150" cy="423625"/>
            </a:xfrm>
            <a:custGeom>
              <a:avLst/>
              <a:gdLst/>
              <a:ahLst/>
              <a:cxnLst/>
              <a:rect l="l" t="t" r="r" b="b"/>
              <a:pathLst>
                <a:path w="8646" h="16945" extrusionOk="0">
                  <a:moveTo>
                    <a:pt x="3184" y="1"/>
                  </a:moveTo>
                  <a:cubicBezTo>
                    <a:pt x="2837" y="1"/>
                    <a:pt x="2550" y="288"/>
                    <a:pt x="2550" y="635"/>
                  </a:cubicBezTo>
                  <a:lnTo>
                    <a:pt x="2550" y="2173"/>
                  </a:lnTo>
                  <a:cubicBezTo>
                    <a:pt x="2541" y="2173"/>
                    <a:pt x="2532" y="2173"/>
                    <a:pt x="2522" y="2173"/>
                  </a:cubicBezTo>
                  <a:cubicBezTo>
                    <a:pt x="1117" y="2173"/>
                    <a:pt x="0" y="3314"/>
                    <a:pt x="0" y="4708"/>
                  </a:cubicBezTo>
                  <a:lnTo>
                    <a:pt x="0" y="16220"/>
                  </a:lnTo>
                  <a:cubicBezTo>
                    <a:pt x="0" y="16627"/>
                    <a:pt x="332" y="16944"/>
                    <a:pt x="740" y="16944"/>
                  </a:cubicBezTo>
                  <a:lnTo>
                    <a:pt x="7906" y="16944"/>
                  </a:lnTo>
                  <a:cubicBezTo>
                    <a:pt x="8313" y="16944"/>
                    <a:pt x="8645" y="16627"/>
                    <a:pt x="8630" y="16220"/>
                  </a:cubicBezTo>
                  <a:lnTo>
                    <a:pt x="8630" y="4708"/>
                  </a:lnTo>
                  <a:cubicBezTo>
                    <a:pt x="8645" y="3314"/>
                    <a:pt x="7514" y="2173"/>
                    <a:pt x="6108" y="2173"/>
                  </a:cubicBezTo>
                  <a:cubicBezTo>
                    <a:pt x="6099" y="2173"/>
                    <a:pt x="6090" y="2173"/>
                    <a:pt x="6080" y="2173"/>
                  </a:cubicBezTo>
                  <a:lnTo>
                    <a:pt x="6080" y="635"/>
                  </a:lnTo>
                  <a:cubicBezTo>
                    <a:pt x="6080" y="288"/>
                    <a:pt x="5794" y="1"/>
                    <a:pt x="54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18"/>
            <p:cNvSpPr/>
            <p:nvPr/>
          </p:nvSpPr>
          <p:spPr>
            <a:xfrm>
              <a:off x="225175" y="4079725"/>
              <a:ext cx="216175" cy="523575"/>
            </a:xfrm>
            <a:custGeom>
              <a:avLst/>
              <a:gdLst/>
              <a:ahLst/>
              <a:cxnLst/>
              <a:rect l="l" t="t" r="r" b="b"/>
              <a:pathLst>
                <a:path w="8647" h="20943" extrusionOk="0">
                  <a:moveTo>
                    <a:pt x="3184" y="1"/>
                  </a:moveTo>
                  <a:cubicBezTo>
                    <a:pt x="2837" y="1"/>
                    <a:pt x="2551" y="287"/>
                    <a:pt x="2551" y="634"/>
                  </a:cubicBezTo>
                  <a:lnTo>
                    <a:pt x="2551" y="1962"/>
                  </a:lnTo>
                  <a:cubicBezTo>
                    <a:pt x="1012" y="2566"/>
                    <a:pt x="1" y="4059"/>
                    <a:pt x="1" y="5704"/>
                  </a:cubicBezTo>
                  <a:lnTo>
                    <a:pt x="1" y="20203"/>
                  </a:lnTo>
                  <a:cubicBezTo>
                    <a:pt x="1" y="20610"/>
                    <a:pt x="333" y="20942"/>
                    <a:pt x="740" y="20942"/>
                  </a:cubicBezTo>
                  <a:lnTo>
                    <a:pt x="7907" y="20942"/>
                  </a:lnTo>
                  <a:cubicBezTo>
                    <a:pt x="8314" y="20942"/>
                    <a:pt x="8646" y="20610"/>
                    <a:pt x="8646" y="20203"/>
                  </a:cubicBezTo>
                  <a:lnTo>
                    <a:pt x="8646" y="5704"/>
                  </a:lnTo>
                  <a:cubicBezTo>
                    <a:pt x="8646" y="4059"/>
                    <a:pt x="7635" y="2566"/>
                    <a:pt x="6096" y="1962"/>
                  </a:cubicBezTo>
                  <a:lnTo>
                    <a:pt x="6096" y="634"/>
                  </a:lnTo>
                  <a:cubicBezTo>
                    <a:pt x="6096" y="287"/>
                    <a:pt x="5810" y="1"/>
                    <a:pt x="5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18"/>
            <p:cNvSpPr/>
            <p:nvPr/>
          </p:nvSpPr>
          <p:spPr>
            <a:xfrm>
              <a:off x="1287908" y="4522747"/>
              <a:ext cx="332970" cy="78950"/>
            </a:xfrm>
            <a:custGeom>
              <a:avLst/>
              <a:gdLst/>
              <a:ahLst/>
              <a:cxnLst/>
              <a:rect l="l" t="t" r="r" b="b"/>
              <a:pathLst>
                <a:path w="16039" h="3803" extrusionOk="0">
                  <a:moveTo>
                    <a:pt x="724" y="0"/>
                  </a:moveTo>
                  <a:cubicBezTo>
                    <a:pt x="332" y="0"/>
                    <a:pt x="0" y="317"/>
                    <a:pt x="0" y="709"/>
                  </a:cubicBezTo>
                  <a:lnTo>
                    <a:pt x="0" y="3802"/>
                  </a:lnTo>
                  <a:lnTo>
                    <a:pt x="16038" y="3802"/>
                  </a:lnTo>
                  <a:lnTo>
                    <a:pt x="16038" y="709"/>
                  </a:lnTo>
                  <a:cubicBezTo>
                    <a:pt x="16023" y="317"/>
                    <a:pt x="15706" y="0"/>
                    <a:pt x="1532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18"/>
            <p:cNvSpPr/>
            <p:nvPr/>
          </p:nvSpPr>
          <p:spPr>
            <a:xfrm>
              <a:off x="1257825" y="4580382"/>
              <a:ext cx="393111" cy="24767"/>
            </a:xfrm>
            <a:custGeom>
              <a:avLst/>
              <a:gdLst/>
              <a:ahLst/>
              <a:cxnLst/>
              <a:rect l="l" t="t" r="r" b="b"/>
              <a:pathLst>
                <a:path w="18936" h="1193" extrusionOk="0">
                  <a:moveTo>
                    <a:pt x="604" y="0"/>
                  </a:moveTo>
                  <a:cubicBezTo>
                    <a:pt x="272" y="0"/>
                    <a:pt x="1" y="257"/>
                    <a:pt x="1" y="589"/>
                  </a:cubicBezTo>
                  <a:cubicBezTo>
                    <a:pt x="1" y="921"/>
                    <a:pt x="272" y="1192"/>
                    <a:pt x="604" y="1192"/>
                  </a:cubicBezTo>
                  <a:lnTo>
                    <a:pt x="18332" y="1192"/>
                  </a:lnTo>
                  <a:cubicBezTo>
                    <a:pt x="18664" y="1192"/>
                    <a:pt x="18936" y="921"/>
                    <a:pt x="18936" y="589"/>
                  </a:cubicBezTo>
                  <a:cubicBezTo>
                    <a:pt x="18936" y="257"/>
                    <a:pt x="18664" y="0"/>
                    <a:pt x="18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18"/>
            <p:cNvSpPr/>
            <p:nvPr/>
          </p:nvSpPr>
          <p:spPr>
            <a:xfrm>
              <a:off x="1520643" y="4168465"/>
              <a:ext cx="74238" cy="411276"/>
            </a:xfrm>
            <a:custGeom>
              <a:avLst/>
              <a:gdLst/>
              <a:ahLst/>
              <a:cxnLst/>
              <a:rect l="l" t="t" r="r" b="b"/>
              <a:pathLst>
                <a:path w="3576" h="19811" extrusionOk="0">
                  <a:moveTo>
                    <a:pt x="0" y="0"/>
                  </a:moveTo>
                  <a:lnTo>
                    <a:pt x="0" y="18015"/>
                  </a:lnTo>
                  <a:cubicBezTo>
                    <a:pt x="0" y="19011"/>
                    <a:pt x="800" y="19810"/>
                    <a:pt x="1780" y="19810"/>
                  </a:cubicBezTo>
                  <a:cubicBezTo>
                    <a:pt x="2776" y="19810"/>
                    <a:pt x="3576" y="19011"/>
                    <a:pt x="3576" y="18015"/>
                  </a:cubicBezTo>
                  <a:lnTo>
                    <a:pt x="357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18"/>
            <p:cNvSpPr/>
            <p:nvPr/>
          </p:nvSpPr>
          <p:spPr>
            <a:xfrm>
              <a:off x="1512173" y="4167219"/>
              <a:ext cx="91178" cy="12850"/>
            </a:xfrm>
            <a:custGeom>
              <a:avLst/>
              <a:gdLst/>
              <a:ahLst/>
              <a:cxnLst/>
              <a:rect l="l" t="t" r="r" b="b"/>
              <a:pathLst>
                <a:path w="4392" h="619" extrusionOk="0">
                  <a:moveTo>
                    <a:pt x="182" y="0"/>
                  </a:moveTo>
                  <a:cubicBezTo>
                    <a:pt x="76" y="0"/>
                    <a:pt x="1" y="91"/>
                    <a:pt x="1" y="196"/>
                  </a:cubicBezTo>
                  <a:lnTo>
                    <a:pt x="1" y="438"/>
                  </a:lnTo>
                  <a:cubicBezTo>
                    <a:pt x="1" y="543"/>
                    <a:pt x="76" y="619"/>
                    <a:pt x="182" y="619"/>
                  </a:cubicBezTo>
                  <a:lnTo>
                    <a:pt x="4210" y="619"/>
                  </a:lnTo>
                  <a:cubicBezTo>
                    <a:pt x="4316" y="619"/>
                    <a:pt x="4391" y="543"/>
                    <a:pt x="4391" y="438"/>
                  </a:cubicBezTo>
                  <a:lnTo>
                    <a:pt x="4391" y="196"/>
                  </a:lnTo>
                  <a:cubicBezTo>
                    <a:pt x="4391" y="91"/>
                    <a:pt x="4316" y="0"/>
                    <a:pt x="42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18"/>
            <p:cNvSpPr/>
            <p:nvPr/>
          </p:nvSpPr>
          <p:spPr>
            <a:xfrm>
              <a:off x="1417895" y="4299722"/>
              <a:ext cx="73947" cy="280032"/>
            </a:xfrm>
            <a:custGeom>
              <a:avLst/>
              <a:gdLst/>
              <a:ahLst/>
              <a:cxnLst/>
              <a:rect l="l" t="t" r="r" b="b"/>
              <a:pathLst>
                <a:path w="3562" h="13489" extrusionOk="0">
                  <a:moveTo>
                    <a:pt x="0" y="0"/>
                  </a:moveTo>
                  <a:lnTo>
                    <a:pt x="0" y="11693"/>
                  </a:lnTo>
                  <a:cubicBezTo>
                    <a:pt x="0" y="12689"/>
                    <a:pt x="800" y="13488"/>
                    <a:pt x="1781" y="13488"/>
                  </a:cubicBezTo>
                  <a:cubicBezTo>
                    <a:pt x="2761" y="13488"/>
                    <a:pt x="3561" y="12689"/>
                    <a:pt x="3561" y="11693"/>
                  </a:cubicBezTo>
                  <a:lnTo>
                    <a:pt x="356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18"/>
            <p:cNvSpPr/>
            <p:nvPr/>
          </p:nvSpPr>
          <p:spPr>
            <a:xfrm>
              <a:off x="1409113" y="4296898"/>
              <a:ext cx="91489" cy="13162"/>
            </a:xfrm>
            <a:custGeom>
              <a:avLst/>
              <a:gdLst/>
              <a:ahLst/>
              <a:cxnLst/>
              <a:rect l="l" t="t" r="r" b="b"/>
              <a:pathLst>
                <a:path w="4407" h="634" extrusionOk="0">
                  <a:moveTo>
                    <a:pt x="197" y="0"/>
                  </a:moveTo>
                  <a:cubicBezTo>
                    <a:pt x="76" y="0"/>
                    <a:pt x="1" y="76"/>
                    <a:pt x="1" y="196"/>
                  </a:cubicBezTo>
                  <a:lnTo>
                    <a:pt x="1" y="438"/>
                  </a:lnTo>
                  <a:cubicBezTo>
                    <a:pt x="1" y="543"/>
                    <a:pt x="76" y="634"/>
                    <a:pt x="197" y="634"/>
                  </a:cubicBezTo>
                  <a:lnTo>
                    <a:pt x="4210" y="634"/>
                  </a:lnTo>
                  <a:cubicBezTo>
                    <a:pt x="4331" y="634"/>
                    <a:pt x="4407" y="543"/>
                    <a:pt x="4407" y="438"/>
                  </a:cubicBezTo>
                  <a:lnTo>
                    <a:pt x="4407" y="196"/>
                  </a:lnTo>
                  <a:cubicBezTo>
                    <a:pt x="4407" y="76"/>
                    <a:pt x="4331" y="0"/>
                    <a:pt x="42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18"/>
            <p:cNvSpPr/>
            <p:nvPr/>
          </p:nvSpPr>
          <p:spPr>
            <a:xfrm>
              <a:off x="1318282" y="4376770"/>
              <a:ext cx="74259" cy="202991"/>
            </a:xfrm>
            <a:custGeom>
              <a:avLst/>
              <a:gdLst/>
              <a:ahLst/>
              <a:cxnLst/>
              <a:rect l="l" t="t" r="r" b="b"/>
              <a:pathLst>
                <a:path w="3577" h="9778" extrusionOk="0">
                  <a:moveTo>
                    <a:pt x="16" y="1"/>
                  </a:moveTo>
                  <a:lnTo>
                    <a:pt x="16" y="7982"/>
                  </a:lnTo>
                  <a:cubicBezTo>
                    <a:pt x="1" y="8978"/>
                    <a:pt x="800" y="9777"/>
                    <a:pt x="1796" y="9777"/>
                  </a:cubicBezTo>
                  <a:cubicBezTo>
                    <a:pt x="2777" y="9777"/>
                    <a:pt x="3576" y="8978"/>
                    <a:pt x="3576" y="7997"/>
                  </a:cubicBezTo>
                  <a:lnTo>
                    <a:pt x="357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18"/>
            <p:cNvSpPr/>
            <p:nvPr/>
          </p:nvSpPr>
          <p:spPr>
            <a:xfrm>
              <a:off x="1520332" y="4335744"/>
              <a:ext cx="73926" cy="250905"/>
            </a:xfrm>
            <a:custGeom>
              <a:avLst/>
              <a:gdLst/>
              <a:ahLst/>
              <a:cxnLst/>
              <a:rect l="l" t="t" r="r" b="b"/>
              <a:pathLst>
                <a:path w="3561" h="12086" extrusionOk="0">
                  <a:moveTo>
                    <a:pt x="0" y="0"/>
                  </a:moveTo>
                  <a:lnTo>
                    <a:pt x="0" y="10290"/>
                  </a:lnTo>
                  <a:cubicBezTo>
                    <a:pt x="0" y="11286"/>
                    <a:pt x="785" y="12085"/>
                    <a:pt x="1780" y="12085"/>
                  </a:cubicBezTo>
                  <a:cubicBezTo>
                    <a:pt x="2761" y="12085"/>
                    <a:pt x="3561" y="11286"/>
                    <a:pt x="3561" y="10290"/>
                  </a:cubicBezTo>
                  <a:lnTo>
                    <a:pt x="356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18"/>
            <p:cNvSpPr/>
            <p:nvPr/>
          </p:nvSpPr>
          <p:spPr>
            <a:xfrm>
              <a:off x="1417273" y="4415927"/>
              <a:ext cx="74238" cy="170730"/>
            </a:xfrm>
            <a:custGeom>
              <a:avLst/>
              <a:gdLst/>
              <a:ahLst/>
              <a:cxnLst/>
              <a:rect l="l" t="t" r="r" b="b"/>
              <a:pathLst>
                <a:path w="3576" h="8224" extrusionOk="0">
                  <a:moveTo>
                    <a:pt x="0" y="1"/>
                  </a:moveTo>
                  <a:lnTo>
                    <a:pt x="0" y="6428"/>
                  </a:lnTo>
                  <a:cubicBezTo>
                    <a:pt x="0" y="7424"/>
                    <a:pt x="800" y="8223"/>
                    <a:pt x="1796" y="8223"/>
                  </a:cubicBezTo>
                  <a:cubicBezTo>
                    <a:pt x="2776" y="8223"/>
                    <a:pt x="3576" y="7424"/>
                    <a:pt x="3576" y="6443"/>
                  </a:cubicBezTo>
                  <a:lnTo>
                    <a:pt x="357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18"/>
            <p:cNvSpPr/>
            <p:nvPr/>
          </p:nvSpPr>
          <p:spPr>
            <a:xfrm>
              <a:off x="1317971" y="4524616"/>
              <a:ext cx="74259" cy="62052"/>
            </a:xfrm>
            <a:custGeom>
              <a:avLst/>
              <a:gdLst/>
              <a:ahLst/>
              <a:cxnLst/>
              <a:rect l="l" t="t" r="r" b="b"/>
              <a:pathLst>
                <a:path w="3577" h="2989" extrusionOk="0">
                  <a:moveTo>
                    <a:pt x="1" y="1"/>
                  </a:moveTo>
                  <a:lnTo>
                    <a:pt x="1" y="1193"/>
                  </a:lnTo>
                  <a:cubicBezTo>
                    <a:pt x="1" y="2189"/>
                    <a:pt x="800" y="2988"/>
                    <a:pt x="1796" y="2988"/>
                  </a:cubicBezTo>
                  <a:cubicBezTo>
                    <a:pt x="2777" y="2988"/>
                    <a:pt x="3576" y="2189"/>
                    <a:pt x="3576" y="1193"/>
                  </a:cubicBezTo>
                  <a:lnTo>
                    <a:pt x="357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18"/>
            <p:cNvSpPr/>
            <p:nvPr/>
          </p:nvSpPr>
          <p:spPr>
            <a:xfrm>
              <a:off x="1309833" y="4370188"/>
              <a:ext cx="91469" cy="13183"/>
            </a:xfrm>
            <a:custGeom>
              <a:avLst/>
              <a:gdLst/>
              <a:ahLst/>
              <a:cxnLst/>
              <a:rect l="l" t="t" r="r" b="b"/>
              <a:pathLst>
                <a:path w="4406" h="635" extrusionOk="0">
                  <a:moveTo>
                    <a:pt x="196" y="1"/>
                  </a:moveTo>
                  <a:cubicBezTo>
                    <a:pt x="76" y="1"/>
                    <a:pt x="0" y="76"/>
                    <a:pt x="0" y="197"/>
                  </a:cubicBezTo>
                  <a:lnTo>
                    <a:pt x="0" y="438"/>
                  </a:lnTo>
                  <a:cubicBezTo>
                    <a:pt x="0" y="544"/>
                    <a:pt x="76" y="634"/>
                    <a:pt x="196" y="634"/>
                  </a:cubicBezTo>
                  <a:lnTo>
                    <a:pt x="4210" y="634"/>
                  </a:lnTo>
                  <a:cubicBezTo>
                    <a:pt x="4315" y="634"/>
                    <a:pt x="4406" y="544"/>
                    <a:pt x="4406" y="438"/>
                  </a:cubicBezTo>
                  <a:lnTo>
                    <a:pt x="4406" y="197"/>
                  </a:lnTo>
                  <a:cubicBezTo>
                    <a:pt x="4406" y="76"/>
                    <a:pt x="4315" y="1"/>
                    <a:pt x="42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18"/>
            <p:cNvSpPr/>
            <p:nvPr/>
          </p:nvSpPr>
          <p:spPr>
            <a:xfrm>
              <a:off x="1537543" y="4541827"/>
              <a:ext cx="20075" cy="16940"/>
            </a:xfrm>
            <a:custGeom>
              <a:avLst/>
              <a:gdLst/>
              <a:ahLst/>
              <a:cxnLst/>
              <a:rect l="l" t="t" r="r" b="b"/>
              <a:pathLst>
                <a:path w="967" h="816" extrusionOk="0">
                  <a:moveTo>
                    <a:pt x="584" y="1"/>
                  </a:moveTo>
                  <a:cubicBezTo>
                    <a:pt x="575" y="1"/>
                    <a:pt x="567" y="1"/>
                    <a:pt x="559" y="2"/>
                  </a:cubicBezTo>
                  <a:cubicBezTo>
                    <a:pt x="197" y="2"/>
                    <a:pt x="1" y="439"/>
                    <a:pt x="257" y="696"/>
                  </a:cubicBezTo>
                  <a:cubicBezTo>
                    <a:pt x="345" y="779"/>
                    <a:pt x="451" y="816"/>
                    <a:pt x="553" y="816"/>
                  </a:cubicBezTo>
                  <a:cubicBezTo>
                    <a:pt x="766" y="816"/>
                    <a:pt x="966" y="654"/>
                    <a:pt x="966" y="409"/>
                  </a:cubicBezTo>
                  <a:cubicBezTo>
                    <a:pt x="966" y="191"/>
                    <a:pt x="798" y="1"/>
                    <a:pt x="58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18"/>
            <p:cNvSpPr/>
            <p:nvPr/>
          </p:nvSpPr>
          <p:spPr>
            <a:xfrm>
              <a:off x="1539744" y="4478254"/>
              <a:ext cx="35728" cy="30330"/>
            </a:xfrm>
            <a:custGeom>
              <a:avLst/>
              <a:gdLst/>
              <a:ahLst/>
              <a:cxnLst/>
              <a:rect l="l" t="t" r="r" b="b"/>
              <a:pathLst>
                <a:path w="1721" h="1461" extrusionOk="0">
                  <a:moveTo>
                    <a:pt x="981" y="1"/>
                  </a:moveTo>
                  <a:cubicBezTo>
                    <a:pt x="332" y="1"/>
                    <a:pt x="0" y="785"/>
                    <a:pt x="468" y="1238"/>
                  </a:cubicBezTo>
                  <a:cubicBezTo>
                    <a:pt x="617" y="1392"/>
                    <a:pt x="803" y="1461"/>
                    <a:pt x="985" y="1461"/>
                  </a:cubicBezTo>
                  <a:cubicBezTo>
                    <a:pt x="1359" y="1461"/>
                    <a:pt x="1720" y="1171"/>
                    <a:pt x="1720" y="725"/>
                  </a:cubicBezTo>
                  <a:cubicBezTo>
                    <a:pt x="1720" y="333"/>
                    <a:pt x="1389" y="1"/>
                    <a:pt x="98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18"/>
            <p:cNvSpPr/>
            <p:nvPr/>
          </p:nvSpPr>
          <p:spPr>
            <a:xfrm>
              <a:off x="1548194" y="4395871"/>
              <a:ext cx="28836" cy="24663"/>
            </a:xfrm>
            <a:custGeom>
              <a:avLst/>
              <a:gdLst/>
              <a:ahLst/>
              <a:cxnLst/>
              <a:rect l="l" t="t" r="r" b="b"/>
              <a:pathLst>
                <a:path w="1389" h="1188" extrusionOk="0">
                  <a:moveTo>
                    <a:pt x="800" y="1"/>
                  </a:moveTo>
                  <a:cubicBezTo>
                    <a:pt x="257" y="1"/>
                    <a:pt x="1" y="635"/>
                    <a:pt x="378" y="1012"/>
                  </a:cubicBezTo>
                  <a:cubicBezTo>
                    <a:pt x="499" y="1133"/>
                    <a:pt x="648" y="1187"/>
                    <a:pt x="793" y="1187"/>
                  </a:cubicBezTo>
                  <a:cubicBezTo>
                    <a:pt x="1098" y="1187"/>
                    <a:pt x="1389" y="947"/>
                    <a:pt x="1389" y="589"/>
                  </a:cubicBezTo>
                  <a:cubicBezTo>
                    <a:pt x="1389" y="257"/>
                    <a:pt x="1117" y="1"/>
                    <a:pt x="80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18"/>
            <p:cNvSpPr/>
            <p:nvPr/>
          </p:nvSpPr>
          <p:spPr>
            <a:xfrm>
              <a:off x="1560422" y="4327585"/>
              <a:ext cx="29770" cy="25410"/>
            </a:xfrm>
            <a:custGeom>
              <a:avLst/>
              <a:gdLst/>
              <a:ahLst/>
              <a:cxnLst/>
              <a:rect l="l" t="t" r="r" b="b"/>
              <a:pathLst>
                <a:path w="1434" h="1224" extrusionOk="0">
                  <a:moveTo>
                    <a:pt x="815" y="1"/>
                  </a:moveTo>
                  <a:cubicBezTo>
                    <a:pt x="272" y="1"/>
                    <a:pt x="0" y="665"/>
                    <a:pt x="377" y="1042"/>
                  </a:cubicBezTo>
                  <a:cubicBezTo>
                    <a:pt x="503" y="1168"/>
                    <a:pt x="657" y="1224"/>
                    <a:pt x="808" y="1224"/>
                  </a:cubicBezTo>
                  <a:cubicBezTo>
                    <a:pt x="1127" y="1224"/>
                    <a:pt x="1434" y="973"/>
                    <a:pt x="1434" y="604"/>
                  </a:cubicBezTo>
                  <a:cubicBezTo>
                    <a:pt x="1418" y="272"/>
                    <a:pt x="1147" y="1"/>
                    <a:pt x="8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18"/>
            <p:cNvSpPr/>
            <p:nvPr/>
          </p:nvSpPr>
          <p:spPr>
            <a:xfrm>
              <a:off x="1431992" y="4466358"/>
              <a:ext cx="26946" cy="26967"/>
            </a:xfrm>
            <a:custGeom>
              <a:avLst/>
              <a:gdLst/>
              <a:ahLst/>
              <a:cxnLst/>
              <a:rect l="l" t="t" r="r" b="b"/>
              <a:pathLst>
                <a:path w="1298" h="1299" extrusionOk="0">
                  <a:moveTo>
                    <a:pt x="649" y="1"/>
                  </a:moveTo>
                  <a:cubicBezTo>
                    <a:pt x="287" y="1"/>
                    <a:pt x="0" y="287"/>
                    <a:pt x="0" y="649"/>
                  </a:cubicBezTo>
                  <a:cubicBezTo>
                    <a:pt x="0" y="1011"/>
                    <a:pt x="287" y="1298"/>
                    <a:pt x="649" y="1298"/>
                  </a:cubicBezTo>
                  <a:cubicBezTo>
                    <a:pt x="1011" y="1298"/>
                    <a:pt x="1298" y="1011"/>
                    <a:pt x="1298" y="649"/>
                  </a:cubicBezTo>
                  <a:cubicBezTo>
                    <a:pt x="1298" y="287"/>
                    <a:pt x="1011" y="1"/>
                    <a:pt x="6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18"/>
            <p:cNvSpPr/>
            <p:nvPr/>
          </p:nvSpPr>
          <p:spPr>
            <a:xfrm>
              <a:off x="1452359" y="4541848"/>
              <a:ext cx="14740" cy="12601"/>
            </a:xfrm>
            <a:custGeom>
              <a:avLst/>
              <a:gdLst/>
              <a:ahLst/>
              <a:cxnLst/>
              <a:rect l="l" t="t" r="r" b="b"/>
              <a:pathLst>
                <a:path w="710" h="607" extrusionOk="0">
                  <a:moveTo>
                    <a:pt x="407" y="1"/>
                  </a:moveTo>
                  <a:cubicBezTo>
                    <a:pt x="136" y="1"/>
                    <a:pt x="0" y="318"/>
                    <a:pt x="196" y="514"/>
                  </a:cubicBezTo>
                  <a:cubicBezTo>
                    <a:pt x="255" y="578"/>
                    <a:pt x="331" y="606"/>
                    <a:pt x="405" y="606"/>
                  </a:cubicBezTo>
                  <a:cubicBezTo>
                    <a:pt x="559" y="606"/>
                    <a:pt x="709" y="485"/>
                    <a:pt x="709" y="302"/>
                  </a:cubicBezTo>
                  <a:cubicBezTo>
                    <a:pt x="709" y="136"/>
                    <a:pt x="573" y="1"/>
                    <a:pt x="40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18"/>
            <p:cNvSpPr/>
            <p:nvPr/>
          </p:nvSpPr>
          <p:spPr>
            <a:xfrm>
              <a:off x="1336137" y="4555945"/>
              <a:ext cx="19120" cy="16172"/>
            </a:xfrm>
            <a:custGeom>
              <a:avLst/>
              <a:gdLst/>
              <a:ahLst/>
              <a:cxnLst/>
              <a:rect l="l" t="t" r="r" b="b"/>
              <a:pathLst>
                <a:path w="921" h="779" extrusionOk="0">
                  <a:moveTo>
                    <a:pt x="529" y="1"/>
                  </a:moveTo>
                  <a:cubicBezTo>
                    <a:pt x="182" y="1"/>
                    <a:pt x="1" y="423"/>
                    <a:pt x="242" y="664"/>
                  </a:cubicBezTo>
                  <a:cubicBezTo>
                    <a:pt x="326" y="743"/>
                    <a:pt x="425" y="779"/>
                    <a:pt x="522" y="779"/>
                  </a:cubicBezTo>
                  <a:cubicBezTo>
                    <a:pt x="722" y="779"/>
                    <a:pt x="911" y="627"/>
                    <a:pt x="921" y="393"/>
                  </a:cubicBezTo>
                  <a:cubicBezTo>
                    <a:pt x="921" y="167"/>
                    <a:pt x="740" y="1"/>
                    <a:pt x="52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18"/>
            <p:cNvSpPr/>
            <p:nvPr/>
          </p:nvSpPr>
          <p:spPr>
            <a:xfrm>
              <a:off x="1353992" y="4508650"/>
              <a:ext cx="25389" cy="21694"/>
            </a:xfrm>
            <a:custGeom>
              <a:avLst/>
              <a:gdLst/>
              <a:ahLst/>
              <a:cxnLst/>
              <a:rect l="l" t="t" r="r" b="b"/>
              <a:pathLst>
                <a:path w="1223" h="1045" extrusionOk="0">
                  <a:moveTo>
                    <a:pt x="710" y="0"/>
                  </a:moveTo>
                  <a:cubicBezTo>
                    <a:pt x="242" y="0"/>
                    <a:pt x="1" y="559"/>
                    <a:pt x="333" y="891"/>
                  </a:cubicBezTo>
                  <a:cubicBezTo>
                    <a:pt x="439" y="997"/>
                    <a:pt x="569" y="1044"/>
                    <a:pt x="696" y="1044"/>
                  </a:cubicBezTo>
                  <a:cubicBezTo>
                    <a:pt x="965" y="1044"/>
                    <a:pt x="1223" y="831"/>
                    <a:pt x="1223" y="513"/>
                  </a:cubicBezTo>
                  <a:cubicBezTo>
                    <a:pt x="1223" y="227"/>
                    <a:pt x="996" y="0"/>
                    <a:pt x="7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18"/>
            <p:cNvSpPr/>
            <p:nvPr/>
          </p:nvSpPr>
          <p:spPr>
            <a:xfrm>
              <a:off x="1344587" y="4436294"/>
              <a:ext cx="18207" cy="15549"/>
            </a:xfrm>
            <a:custGeom>
              <a:avLst/>
              <a:gdLst/>
              <a:ahLst/>
              <a:cxnLst/>
              <a:rect l="l" t="t" r="r" b="b"/>
              <a:pathLst>
                <a:path w="877" h="749" extrusionOk="0">
                  <a:moveTo>
                    <a:pt x="499" y="0"/>
                  </a:moveTo>
                  <a:cubicBezTo>
                    <a:pt x="167" y="0"/>
                    <a:pt x="1" y="392"/>
                    <a:pt x="242" y="634"/>
                  </a:cubicBezTo>
                  <a:cubicBezTo>
                    <a:pt x="317" y="713"/>
                    <a:pt x="410" y="748"/>
                    <a:pt x="503" y="748"/>
                  </a:cubicBezTo>
                  <a:cubicBezTo>
                    <a:pt x="692" y="748"/>
                    <a:pt x="876" y="600"/>
                    <a:pt x="876" y="377"/>
                  </a:cubicBezTo>
                  <a:cubicBezTo>
                    <a:pt x="876" y="166"/>
                    <a:pt x="710" y="0"/>
                    <a:pt x="4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18"/>
            <p:cNvSpPr/>
            <p:nvPr/>
          </p:nvSpPr>
          <p:spPr>
            <a:xfrm>
              <a:off x="1458297" y="4504892"/>
              <a:ext cx="17252" cy="14574"/>
            </a:xfrm>
            <a:custGeom>
              <a:avLst/>
              <a:gdLst/>
              <a:ahLst/>
              <a:cxnLst/>
              <a:rect l="l" t="t" r="r" b="b"/>
              <a:pathLst>
                <a:path w="831" h="702" extrusionOk="0">
                  <a:moveTo>
                    <a:pt x="468" y="0"/>
                  </a:moveTo>
                  <a:cubicBezTo>
                    <a:pt x="152" y="0"/>
                    <a:pt x="1" y="378"/>
                    <a:pt x="227" y="604"/>
                  </a:cubicBezTo>
                  <a:cubicBezTo>
                    <a:pt x="294" y="671"/>
                    <a:pt x="379" y="702"/>
                    <a:pt x="463" y="702"/>
                  </a:cubicBezTo>
                  <a:cubicBezTo>
                    <a:pt x="642" y="702"/>
                    <a:pt x="820" y="563"/>
                    <a:pt x="831" y="347"/>
                  </a:cubicBezTo>
                  <a:cubicBezTo>
                    <a:pt x="831" y="151"/>
                    <a:pt x="665" y="0"/>
                    <a:pt x="4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18"/>
            <p:cNvSpPr/>
            <p:nvPr/>
          </p:nvSpPr>
          <p:spPr>
            <a:xfrm>
              <a:off x="1458297" y="4411857"/>
              <a:ext cx="23832" cy="23832"/>
            </a:xfrm>
            <a:custGeom>
              <a:avLst/>
              <a:gdLst/>
              <a:ahLst/>
              <a:cxnLst/>
              <a:rect l="l" t="t" r="r" b="b"/>
              <a:pathLst>
                <a:path w="1148" h="1148" extrusionOk="0">
                  <a:moveTo>
                    <a:pt x="574" y="0"/>
                  </a:moveTo>
                  <a:cubicBezTo>
                    <a:pt x="257" y="0"/>
                    <a:pt x="1" y="257"/>
                    <a:pt x="1" y="574"/>
                  </a:cubicBezTo>
                  <a:cubicBezTo>
                    <a:pt x="1" y="891"/>
                    <a:pt x="257" y="1147"/>
                    <a:pt x="574" y="1147"/>
                  </a:cubicBezTo>
                  <a:cubicBezTo>
                    <a:pt x="891" y="1147"/>
                    <a:pt x="1147" y="891"/>
                    <a:pt x="1147" y="574"/>
                  </a:cubicBezTo>
                  <a:cubicBezTo>
                    <a:pt x="1147" y="257"/>
                    <a:pt x="891" y="0"/>
                    <a:pt x="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18"/>
            <p:cNvSpPr/>
            <p:nvPr/>
          </p:nvSpPr>
          <p:spPr>
            <a:xfrm>
              <a:off x="1545059" y="4230481"/>
              <a:ext cx="31970" cy="32282"/>
            </a:xfrm>
            <a:custGeom>
              <a:avLst/>
              <a:gdLst/>
              <a:ahLst/>
              <a:cxnLst/>
              <a:rect l="l" t="t" r="r" b="b"/>
              <a:pathLst>
                <a:path w="1540" h="1555" fill="none" extrusionOk="0">
                  <a:moveTo>
                    <a:pt x="1540" y="785"/>
                  </a:moveTo>
                  <a:cubicBezTo>
                    <a:pt x="1540" y="1208"/>
                    <a:pt x="1193" y="1555"/>
                    <a:pt x="770" y="1555"/>
                  </a:cubicBezTo>
                  <a:cubicBezTo>
                    <a:pt x="348" y="1555"/>
                    <a:pt x="1" y="1208"/>
                    <a:pt x="1" y="785"/>
                  </a:cubicBezTo>
                  <a:cubicBezTo>
                    <a:pt x="1" y="348"/>
                    <a:pt x="348" y="1"/>
                    <a:pt x="770" y="1"/>
                  </a:cubicBezTo>
                  <a:cubicBezTo>
                    <a:pt x="1193" y="1"/>
                    <a:pt x="1540" y="348"/>
                    <a:pt x="1540" y="78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18"/>
            <p:cNvSpPr/>
            <p:nvPr/>
          </p:nvSpPr>
          <p:spPr>
            <a:xfrm>
              <a:off x="1550083" y="4098933"/>
              <a:ext cx="39486" cy="39486"/>
            </a:xfrm>
            <a:custGeom>
              <a:avLst/>
              <a:gdLst/>
              <a:ahLst/>
              <a:cxnLst/>
              <a:rect l="l" t="t" r="r" b="b"/>
              <a:pathLst>
                <a:path w="1902" h="1902" fill="none" extrusionOk="0">
                  <a:moveTo>
                    <a:pt x="1901" y="951"/>
                  </a:moveTo>
                  <a:cubicBezTo>
                    <a:pt x="1901" y="1479"/>
                    <a:pt x="1464" y="1901"/>
                    <a:pt x="951" y="1901"/>
                  </a:cubicBezTo>
                  <a:cubicBezTo>
                    <a:pt x="423" y="1901"/>
                    <a:pt x="0" y="1479"/>
                    <a:pt x="0" y="951"/>
                  </a:cubicBezTo>
                  <a:cubicBezTo>
                    <a:pt x="0" y="422"/>
                    <a:pt x="423" y="0"/>
                    <a:pt x="951" y="0"/>
                  </a:cubicBezTo>
                  <a:cubicBezTo>
                    <a:pt x="1464" y="0"/>
                    <a:pt x="1901" y="422"/>
                    <a:pt x="1901" y="95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8" name="Google Shape;278;p18"/>
          <p:cNvGrpSpPr/>
          <p:nvPr/>
        </p:nvGrpSpPr>
        <p:grpSpPr>
          <a:xfrm>
            <a:off x="6533219" y="4097601"/>
            <a:ext cx="2355606" cy="944918"/>
            <a:chOff x="7017598" y="3853925"/>
            <a:chExt cx="1881024" cy="754546"/>
          </a:xfrm>
        </p:grpSpPr>
        <p:sp>
          <p:nvSpPr>
            <p:cNvPr id="279" name="Google Shape;279;p18"/>
            <p:cNvSpPr/>
            <p:nvPr/>
          </p:nvSpPr>
          <p:spPr>
            <a:xfrm>
              <a:off x="8164686" y="4137675"/>
              <a:ext cx="306944" cy="462414"/>
            </a:xfrm>
            <a:custGeom>
              <a:avLst/>
              <a:gdLst/>
              <a:ahLst/>
              <a:cxnLst/>
              <a:rect l="l" t="t" r="r" b="b"/>
              <a:pathLst>
                <a:path w="9295" h="14003" extrusionOk="0">
                  <a:moveTo>
                    <a:pt x="3365" y="1"/>
                  </a:moveTo>
                  <a:cubicBezTo>
                    <a:pt x="3199" y="1"/>
                    <a:pt x="3063" y="137"/>
                    <a:pt x="3063" y="318"/>
                  </a:cubicBezTo>
                  <a:lnTo>
                    <a:pt x="3063" y="710"/>
                  </a:lnTo>
                  <a:cubicBezTo>
                    <a:pt x="3063" y="876"/>
                    <a:pt x="3199" y="1027"/>
                    <a:pt x="3365" y="1027"/>
                  </a:cubicBezTo>
                  <a:lnTo>
                    <a:pt x="3561" y="1027"/>
                  </a:lnTo>
                  <a:lnTo>
                    <a:pt x="3561" y="4753"/>
                  </a:lnTo>
                  <a:cubicBezTo>
                    <a:pt x="1705" y="5206"/>
                    <a:pt x="347" y="6805"/>
                    <a:pt x="181" y="8706"/>
                  </a:cubicBezTo>
                  <a:cubicBezTo>
                    <a:pt x="0" y="10607"/>
                    <a:pt x="1056" y="12418"/>
                    <a:pt x="2807" y="13202"/>
                  </a:cubicBezTo>
                  <a:cubicBezTo>
                    <a:pt x="2625" y="13248"/>
                    <a:pt x="2505" y="13399"/>
                    <a:pt x="2505" y="13580"/>
                  </a:cubicBezTo>
                  <a:lnTo>
                    <a:pt x="2505" y="13866"/>
                  </a:lnTo>
                  <a:cubicBezTo>
                    <a:pt x="2505" y="13942"/>
                    <a:pt x="2565" y="14002"/>
                    <a:pt x="2641" y="14002"/>
                  </a:cubicBezTo>
                  <a:lnTo>
                    <a:pt x="6669" y="14002"/>
                  </a:lnTo>
                  <a:cubicBezTo>
                    <a:pt x="6744" y="14002"/>
                    <a:pt x="6805" y="13942"/>
                    <a:pt x="6805" y="13866"/>
                  </a:cubicBezTo>
                  <a:lnTo>
                    <a:pt x="6805" y="13580"/>
                  </a:lnTo>
                  <a:cubicBezTo>
                    <a:pt x="6805" y="13399"/>
                    <a:pt x="6684" y="13233"/>
                    <a:pt x="6488" y="13202"/>
                  </a:cubicBezTo>
                  <a:cubicBezTo>
                    <a:pt x="8238" y="12418"/>
                    <a:pt x="9294" y="10607"/>
                    <a:pt x="9128" y="8706"/>
                  </a:cubicBezTo>
                  <a:cubicBezTo>
                    <a:pt x="8947" y="6805"/>
                    <a:pt x="7589" y="5206"/>
                    <a:pt x="5734" y="4753"/>
                  </a:cubicBezTo>
                  <a:lnTo>
                    <a:pt x="5734" y="1027"/>
                  </a:lnTo>
                  <a:lnTo>
                    <a:pt x="5930" y="1027"/>
                  </a:lnTo>
                  <a:cubicBezTo>
                    <a:pt x="6096" y="1027"/>
                    <a:pt x="6246" y="876"/>
                    <a:pt x="6231" y="710"/>
                  </a:cubicBezTo>
                  <a:lnTo>
                    <a:pt x="6231" y="318"/>
                  </a:lnTo>
                  <a:cubicBezTo>
                    <a:pt x="6231" y="137"/>
                    <a:pt x="6096" y="1"/>
                    <a:pt x="593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18"/>
            <p:cNvSpPr/>
            <p:nvPr/>
          </p:nvSpPr>
          <p:spPr>
            <a:xfrm>
              <a:off x="8505489" y="3916979"/>
              <a:ext cx="393133" cy="683103"/>
            </a:xfrm>
            <a:custGeom>
              <a:avLst/>
              <a:gdLst/>
              <a:ahLst/>
              <a:cxnLst/>
              <a:rect l="l" t="t" r="r" b="b"/>
              <a:pathLst>
                <a:path w="11905" h="20686" extrusionOk="0">
                  <a:moveTo>
                    <a:pt x="4541" y="0"/>
                  </a:moveTo>
                  <a:cubicBezTo>
                    <a:pt x="4345" y="0"/>
                    <a:pt x="4194" y="166"/>
                    <a:pt x="4194" y="362"/>
                  </a:cubicBezTo>
                  <a:lnTo>
                    <a:pt x="4194" y="936"/>
                  </a:lnTo>
                  <a:cubicBezTo>
                    <a:pt x="4194" y="1132"/>
                    <a:pt x="4345" y="1283"/>
                    <a:pt x="4541" y="1283"/>
                  </a:cubicBezTo>
                  <a:lnTo>
                    <a:pt x="4647" y="1283"/>
                  </a:lnTo>
                  <a:lnTo>
                    <a:pt x="4647" y="11391"/>
                  </a:lnTo>
                  <a:lnTo>
                    <a:pt x="2656" y="14605"/>
                  </a:lnTo>
                  <a:lnTo>
                    <a:pt x="468" y="18135"/>
                  </a:lnTo>
                  <a:cubicBezTo>
                    <a:pt x="0" y="18875"/>
                    <a:pt x="498" y="19855"/>
                    <a:pt x="1373" y="19900"/>
                  </a:cubicBezTo>
                  <a:cubicBezTo>
                    <a:pt x="1222" y="19961"/>
                    <a:pt x="1132" y="20112"/>
                    <a:pt x="1132" y="20278"/>
                  </a:cubicBezTo>
                  <a:lnTo>
                    <a:pt x="1132" y="20549"/>
                  </a:lnTo>
                  <a:cubicBezTo>
                    <a:pt x="1132" y="20625"/>
                    <a:pt x="1192" y="20685"/>
                    <a:pt x="1267" y="20685"/>
                  </a:cubicBezTo>
                  <a:lnTo>
                    <a:pt x="10637" y="20685"/>
                  </a:lnTo>
                  <a:cubicBezTo>
                    <a:pt x="10712" y="20685"/>
                    <a:pt x="10773" y="20625"/>
                    <a:pt x="10773" y="20549"/>
                  </a:cubicBezTo>
                  <a:lnTo>
                    <a:pt x="10773" y="20263"/>
                  </a:lnTo>
                  <a:cubicBezTo>
                    <a:pt x="10773" y="20097"/>
                    <a:pt x="10682" y="19961"/>
                    <a:pt x="10531" y="19885"/>
                  </a:cubicBezTo>
                  <a:cubicBezTo>
                    <a:pt x="11391" y="19840"/>
                    <a:pt x="11904" y="18875"/>
                    <a:pt x="11436" y="18135"/>
                  </a:cubicBezTo>
                  <a:lnTo>
                    <a:pt x="7257" y="11391"/>
                  </a:lnTo>
                  <a:lnTo>
                    <a:pt x="7257" y="1283"/>
                  </a:lnTo>
                  <a:lnTo>
                    <a:pt x="7363" y="1283"/>
                  </a:lnTo>
                  <a:cubicBezTo>
                    <a:pt x="7559" y="1283"/>
                    <a:pt x="7725" y="1132"/>
                    <a:pt x="7725" y="936"/>
                  </a:cubicBezTo>
                  <a:lnTo>
                    <a:pt x="7725" y="362"/>
                  </a:lnTo>
                  <a:cubicBezTo>
                    <a:pt x="7725" y="166"/>
                    <a:pt x="7559" y="0"/>
                    <a:pt x="73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18"/>
            <p:cNvSpPr/>
            <p:nvPr/>
          </p:nvSpPr>
          <p:spPr>
            <a:xfrm>
              <a:off x="7704775" y="4000661"/>
              <a:ext cx="459904" cy="599424"/>
            </a:xfrm>
            <a:custGeom>
              <a:avLst/>
              <a:gdLst/>
              <a:ahLst/>
              <a:cxnLst/>
              <a:rect l="l" t="t" r="r" b="b"/>
              <a:pathLst>
                <a:path w="13927" h="18152" extrusionOk="0">
                  <a:moveTo>
                    <a:pt x="7190" y="1"/>
                  </a:moveTo>
                  <a:cubicBezTo>
                    <a:pt x="6839" y="1"/>
                    <a:pt x="6489" y="87"/>
                    <a:pt x="6171" y="257"/>
                  </a:cubicBezTo>
                  <a:cubicBezTo>
                    <a:pt x="5447" y="665"/>
                    <a:pt x="5025" y="1419"/>
                    <a:pt x="5040" y="2249"/>
                  </a:cubicBezTo>
                  <a:lnTo>
                    <a:pt x="5040" y="6172"/>
                  </a:lnTo>
                  <a:cubicBezTo>
                    <a:pt x="5025" y="7710"/>
                    <a:pt x="4632" y="9234"/>
                    <a:pt x="3848" y="10562"/>
                  </a:cubicBezTo>
                  <a:lnTo>
                    <a:pt x="3048" y="11965"/>
                  </a:lnTo>
                  <a:lnTo>
                    <a:pt x="483" y="16386"/>
                  </a:lnTo>
                  <a:cubicBezTo>
                    <a:pt x="1" y="17155"/>
                    <a:pt x="559" y="18151"/>
                    <a:pt x="1449" y="18151"/>
                  </a:cubicBezTo>
                  <a:lnTo>
                    <a:pt x="10471" y="18151"/>
                  </a:lnTo>
                  <a:cubicBezTo>
                    <a:pt x="11377" y="18151"/>
                    <a:pt x="11935" y="17155"/>
                    <a:pt x="11452" y="16386"/>
                  </a:cubicBezTo>
                  <a:lnTo>
                    <a:pt x="8902" y="11965"/>
                  </a:lnTo>
                  <a:lnTo>
                    <a:pt x="8087" y="10562"/>
                  </a:lnTo>
                  <a:cubicBezTo>
                    <a:pt x="7303" y="9219"/>
                    <a:pt x="6911" y="7710"/>
                    <a:pt x="6911" y="6172"/>
                  </a:cubicBezTo>
                  <a:lnTo>
                    <a:pt x="6911" y="2173"/>
                  </a:lnTo>
                  <a:cubicBezTo>
                    <a:pt x="6911" y="2012"/>
                    <a:pt x="7042" y="1895"/>
                    <a:pt x="7191" y="1895"/>
                  </a:cubicBezTo>
                  <a:cubicBezTo>
                    <a:pt x="7238" y="1895"/>
                    <a:pt x="7286" y="1907"/>
                    <a:pt x="7333" y="1932"/>
                  </a:cubicBezTo>
                  <a:lnTo>
                    <a:pt x="13112" y="5387"/>
                  </a:lnTo>
                  <a:cubicBezTo>
                    <a:pt x="13148" y="5408"/>
                    <a:pt x="13189" y="5418"/>
                    <a:pt x="13231" y="5418"/>
                  </a:cubicBezTo>
                  <a:cubicBezTo>
                    <a:pt x="13312" y="5418"/>
                    <a:pt x="13394" y="5381"/>
                    <a:pt x="13443" y="5312"/>
                  </a:cubicBezTo>
                  <a:lnTo>
                    <a:pt x="13851" y="4723"/>
                  </a:lnTo>
                  <a:cubicBezTo>
                    <a:pt x="13926" y="4602"/>
                    <a:pt x="13896" y="4452"/>
                    <a:pt x="13791" y="4376"/>
                  </a:cubicBezTo>
                  <a:lnTo>
                    <a:pt x="8253" y="287"/>
                  </a:lnTo>
                  <a:cubicBezTo>
                    <a:pt x="7922" y="95"/>
                    <a:pt x="7556" y="1"/>
                    <a:pt x="719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82" name="Google Shape;282;p18"/>
            <p:cNvGrpSpPr/>
            <p:nvPr/>
          </p:nvGrpSpPr>
          <p:grpSpPr>
            <a:xfrm>
              <a:off x="7017598" y="4084930"/>
              <a:ext cx="615800" cy="523541"/>
              <a:chOff x="1975225" y="1586175"/>
              <a:chExt cx="887575" cy="754600"/>
            </a:xfrm>
          </p:grpSpPr>
          <p:sp>
            <p:nvSpPr>
              <p:cNvPr id="283" name="Google Shape;283;p18"/>
              <p:cNvSpPr/>
              <p:nvPr/>
            </p:nvSpPr>
            <p:spPr>
              <a:xfrm>
                <a:off x="2671300" y="1626450"/>
                <a:ext cx="98050" cy="618575"/>
              </a:xfrm>
              <a:custGeom>
                <a:avLst/>
                <a:gdLst/>
                <a:ahLst/>
                <a:cxnLst/>
                <a:rect l="l" t="t" r="r" b="b"/>
                <a:pathLst>
                  <a:path w="3922" h="24743" extrusionOk="0">
                    <a:moveTo>
                      <a:pt x="0" y="1"/>
                    </a:moveTo>
                    <a:lnTo>
                      <a:pt x="0" y="22797"/>
                    </a:lnTo>
                    <a:cubicBezTo>
                      <a:pt x="0" y="23861"/>
                      <a:pt x="882" y="24743"/>
                      <a:pt x="1976" y="24743"/>
                    </a:cubicBezTo>
                    <a:cubicBezTo>
                      <a:pt x="3040" y="24743"/>
                      <a:pt x="3921" y="23861"/>
                      <a:pt x="3921" y="22797"/>
                    </a:cubicBezTo>
                    <a:lnTo>
                      <a:pt x="3921" y="1"/>
                    </a:ln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" name="Google Shape;284;p18"/>
              <p:cNvSpPr/>
              <p:nvPr/>
            </p:nvSpPr>
            <p:spPr>
              <a:xfrm>
                <a:off x="2656100" y="1586175"/>
                <a:ext cx="131475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5259" h="1612" extrusionOk="0">
                    <a:moveTo>
                      <a:pt x="0" y="1"/>
                    </a:moveTo>
                    <a:lnTo>
                      <a:pt x="608" y="1612"/>
                    </a:lnTo>
                    <a:lnTo>
                      <a:pt x="4529" y="1612"/>
                    </a:lnTo>
                    <a:lnTo>
                      <a:pt x="5259" y="1"/>
                    </a:ln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" name="Google Shape;285;p18"/>
              <p:cNvSpPr/>
              <p:nvPr/>
            </p:nvSpPr>
            <p:spPr>
              <a:xfrm>
                <a:off x="2688000" y="1865050"/>
                <a:ext cx="64625" cy="363250"/>
              </a:xfrm>
              <a:custGeom>
                <a:avLst/>
                <a:gdLst/>
                <a:ahLst/>
                <a:cxnLst/>
                <a:rect l="l" t="t" r="r" b="b"/>
                <a:pathLst>
                  <a:path w="2585" h="14530" extrusionOk="0">
                    <a:moveTo>
                      <a:pt x="1" y="1"/>
                    </a:moveTo>
                    <a:lnTo>
                      <a:pt x="1" y="13223"/>
                    </a:lnTo>
                    <a:cubicBezTo>
                      <a:pt x="1" y="13922"/>
                      <a:pt x="578" y="14530"/>
                      <a:pt x="1308" y="14530"/>
                    </a:cubicBezTo>
                    <a:cubicBezTo>
                      <a:pt x="2007" y="14530"/>
                      <a:pt x="2584" y="13922"/>
                      <a:pt x="2584" y="13223"/>
                    </a:cubicBezTo>
                    <a:lnTo>
                      <a:pt x="2584" y="1"/>
                    </a:ln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" name="Google Shape;286;p18"/>
              <p:cNvSpPr/>
              <p:nvPr/>
            </p:nvSpPr>
            <p:spPr>
              <a:xfrm>
                <a:off x="2691800" y="2074800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1" y="0"/>
                    </a:moveTo>
                    <a:lnTo>
                      <a:pt x="1" y="0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" name="Google Shape;287;p18"/>
              <p:cNvSpPr/>
              <p:nvPr/>
            </p:nvSpPr>
            <p:spPr>
              <a:xfrm>
                <a:off x="2691800" y="2018550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1" y="1"/>
                    </a:moveTo>
                    <a:lnTo>
                      <a:pt x="1" y="1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" name="Google Shape;288;p18"/>
              <p:cNvSpPr/>
              <p:nvPr/>
            </p:nvSpPr>
            <p:spPr>
              <a:xfrm>
                <a:off x="2691800" y="1962325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1" y="1"/>
                    </a:moveTo>
                    <a:lnTo>
                      <a:pt x="1" y="1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" name="Google Shape;289;p18"/>
              <p:cNvSpPr/>
              <p:nvPr/>
            </p:nvSpPr>
            <p:spPr>
              <a:xfrm>
                <a:off x="2691800" y="1906100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1" y="0"/>
                    </a:moveTo>
                    <a:lnTo>
                      <a:pt x="1" y="0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" name="Google Shape;290;p18"/>
              <p:cNvSpPr/>
              <p:nvPr/>
            </p:nvSpPr>
            <p:spPr>
              <a:xfrm>
                <a:off x="2691800" y="1849850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1" y="1"/>
                    </a:moveTo>
                    <a:lnTo>
                      <a:pt x="1" y="1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" name="Google Shape;291;p18"/>
              <p:cNvSpPr/>
              <p:nvPr/>
            </p:nvSpPr>
            <p:spPr>
              <a:xfrm>
                <a:off x="2691800" y="1793625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1" y="1"/>
                    </a:moveTo>
                    <a:lnTo>
                      <a:pt x="1" y="1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2" name="Google Shape;292;p18"/>
              <p:cNvSpPr/>
              <p:nvPr/>
            </p:nvSpPr>
            <p:spPr>
              <a:xfrm>
                <a:off x="2691800" y="1736650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1" y="0"/>
                    </a:moveTo>
                    <a:lnTo>
                      <a:pt x="1" y="0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3" name="Google Shape;293;p18"/>
              <p:cNvSpPr/>
              <p:nvPr/>
            </p:nvSpPr>
            <p:spPr>
              <a:xfrm>
                <a:off x="2469150" y="1626450"/>
                <a:ext cx="98825" cy="618575"/>
              </a:xfrm>
              <a:custGeom>
                <a:avLst/>
                <a:gdLst/>
                <a:ahLst/>
                <a:cxnLst/>
                <a:rect l="l" t="t" r="r" b="b"/>
                <a:pathLst>
                  <a:path w="3953" h="24743" extrusionOk="0">
                    <a:moveTo>
                      <a:pt x="1" y="1"/>
                    </a:moveTo>
                    <a:lnTo>
                      <a:pt x="1" y="22797"/>
                    </a:lnTo>
                    <a:cubicBezTo>
                      <a:pt x="1" y="23861"/>
                      <a:pt x="882" y="24743"/>
                      <a:pt x="1977" y="24743"/>
                    </a:cubicBezTo>
                    <a:cubicBezTo>
                      <a:pt x="3071" y="24743"/>
                      <a:pt x="3952" y="23861"/>
                      <a:pt x="3952" y="22797"/>
                    </a:cubicBezTo>
                    <a:lnTo>
                      <a:pt x="3952" y="1"/>
                    </a:ln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4" name="Google Shape;294;p18"/>
              <p:cNvSpPr/>
              <p:nvPr/>
            </p:nvSpPr>
            <p:spPr>
              <a:xfrm>
                <a:off x="2453950" y="1586175"/>
                <a:ext cx="131500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5260" h="1612" extrusionOk="0">
                    <a:moveTo>
                      <a:pt x="1" y="1"/>
                    </a:moveTo>
                    <a:lnTo>
                      <a:pt x="609" y="1612"/>
                    </a:lnTo>
                    <a:lnTo>
                      <a:pt x="4560" y="1612"/>
                    </a:lnTo>
                    <a:lnTo>
                      <a:pt x="5259" y="1"/>
                    </a:ln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5" name="Google Shape;295;p18"/>
              <p:cNvSpPr/>
              <p:nvPr/>
            </p:nvSpPr>
            <p:spPr>
              <a:xfrm>
                <a:off x="2485875" y="1983600"/>
                <a:ext cx="64625" cy="244700"/>
              </a:xfrm>
              <a:custGeom>
                <a:avLst/>
                <a:gdLst/>
                <a:ahLst/>
                <a:cxnLst/>
                <a:rect l="l" t="t" r="r" b="b"/>
                <a:pathLst>
                  <a:path w="2585" h="9788" extrusionOk="0">
                    <a:moveTo>
                      <a:pt x="31" y="1"/>
                    </a:moveTo>
                    <a:lnTo>
                      <a:pt x="31" y="8481"/>
                    </a:lnTo>
                    <a:cubicBezTo>
                      <a:pt x="0" y="9180"/>
                      <a:pt x="608" y="9788"/>
                      <a:pt x="1308" y="9788"/>
                    </a:cubicBezTo>
                    <a:cubicBezTo>
                      <a:pt x="2007" y="9758"/>
                      <a:pt x="2584" y="9210"/>
                      <a:pt x="2584" y="8481"/>
                    </a:cubicBezTo>
                    <a:lnTo>
                      <a:pt x="2584" y="1"/>
                    </a:ln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6" name="Google Shape;296;p18"/>
              <p:cNvSpPr/>
              <p:nvPr/>
            </p:nvSpPr>
            <p:spPr>
              <a:xfrm>
                <a:off x="2489675" y="2074800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1" y="0"/>
                    </a:moveTo>
                    <a:lnTo>
                      <a:pt x="0" y="0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297;p18"/>
              <p:cNvSpPr/>
              <p:nvPr/>
            </p:nvSpPr>
            <p:spPr>
              <a:xfrm>
                <a:off x="2489675" y="2018550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1" y="1"/>
                    </a:moveTo>
                    <a:lnTo>
                      <a:pt x="0" y="1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8" name="Google Shape;298;p18"/>
              <p:cNvSpPr/>
              <p:nvPr/>
            </p:nvSpPr>
            <p:spPr>
              <a:xfrm>
                <a:off x="2489675" y="1962325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1" y="1"/>
                    </a:moveTo>
                    <a:lnTo>
                      <a:pt x="0" y="1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9" name="Google Shape;299;p18"/>
              <p:cNvSpPr/>
              <p:nvPr/>
            </p:nvSpPr>
            <p:spPr>
              <a:xfrm>
                <a:off x="2489675" y="1906100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1" y="0"/>
                    </a:moveTo>
                    <a:lnTo>
                      <a:pt x="0" y="0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0" name="Google Shape;300;p18"/>
              <p:cNvSpPr/>
              <p:nvPr/>
            </p:nvSpPr>
            <p:spPr>
              <a:xfrm>
                <a:off x="2489675" y="1849850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1" y="1"/>
                    </a:moveTo>
                    <a:lnTo>
                      <a:pt x="0" y="1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1" name="Google Shape;301;p18"/>
              <p:cNvSpPr/>
              <p:nvPr/>
            </p:nvSpPr>
            <p:spPr>
              <a:xfrm>
                <a:off x="2489675" y="1793625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1" y="1"/>
                    </a:moveTo>
                    <a:lnTo>
                      <a:pt x="0" y="1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2" name="Google Shape;302;p18"/>
              <p:cNvSpPr/>
              <p:nvPr/>
            </p:nvSpPr>
            <p:spPr>
              <a:xfrm>
                <a:off x="2489675" y="1736650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1" y="0"/>
                    </a:moveTo>
                    <a:lnTo>
                      <a:pt x="0" y="0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3" name="Google Shape;303;p18"/>
              <p:cNvSpPr/>
              <p:nvPr/>
            </p:nvSpPr>
            <p:spPr>
              <a:xfrm>
                <a:off x="2267775" y="1626450"/>
                <a:ext cx="98050" cy="618575"/>
              </a:xfrm>
              <a:custGeom>
                <a:avLst/>
                <a:gdLst/>
                <a:ahLst/>
                <a:cxnLst/>
                <a:rect l="l" t="t" r="r" b="b"/>
                <a:pathLst>
                  <a:path w="3922" h="24743" extrusionOk="0">
                    <a:moveTo>
                      <a:pt x="1" y="1"/>
                    </a:moveTo>
                    <a:lnTo>
                      <a:pt x="1" y="22797"/>
                    </a:lnTo>
                    <a:cubicBezTo>
                      <a:pt x="1" y="23861"/>
                      <a:pt x="882" y="24743"/>
                      <a:pt x="1946" y="24743"/>
                    </a:cubicBezTo>
                    <a:cubicBezTo>
                      <a:pt x="3040" y="24743"/>
                      <a:pt x="3922" y="23861"/>
                      <a:pt x="3922" y="22797"/>
                    </a:cubicBezTo>
                    <a:lnTo>
                      <a:pt x="3922" y="1"/>
                    </a:ln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4" name="Google Shape;304;p18"/>
              <p:cNvSpPr/>
              <p:nvPr/>
            </p:nvSpPr>
            <p:spPr>
              <a:xfrm>
                <a:off x="2251825" y="1586175"/>
                <a:ext cx="131500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5260" h="1612" extrusionOk="0">
                    <a:moveTo>
                      <a:pt x="1" y="1"/>
                    </a:moveTo>
                    <a:lnTo>
                      <a:pt x="639" y="1612"/>
                    </a:lnTo>
                    <a:lnTo>
                      <a:pt x="4560" y="1612"/>
                    </a:lnTo>
                    <a:lnTo>
                      <a:pt x="5259" y="1"/>
                    </a:ln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5" name="Google Shape;305;p18"/>
              <p:cNvSpPr/>
              <p:nvPr/>
            </p:nvSpPr>
            <p:spPr>
              <a:xfrm>
                <a:off x="2284500" y="1934975"/>
                <a:ext cx="64625" cy="293325"/>
              </a:xfrm>
              <a:custGeom>
                <a:avLst/>
                <a:gdLst/>
                <a:ahLst/>
                <a:cxnLst/>
                <a:rect l="l" t="t" r="r" b="b"/>
                <a:pathLst>
                  <a:path w="2585" h="11733" extrusionOk="0">
                    <a:moveTo>
                      <a:pt x="1" y="0"/>
                    </a:moveTo>
                    <a:lnTo>
                      <a:pt x="1" y="10426"/>
                    </a:lnTo>
                    <a:cubicBezTo>
                      <a:pt x="1" y="11125"/>
                      <a:pt x="578" y="11703"/>
                      <a:pt x="1277" y="11733"/>
                    </a:cubicBezTo>
                    <a:cubicBezTo>
                      <a:pt x="2007" y="11733"/>
                      <a:pt x="2584" y="11125"/>
                      <a:pt x="2584" y="10426"/>
                    </a:cubicBezTo>
                    <a:lnTo>
                      <a:pt x="2584" y="0"/>
                    </a:ln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6" name="Google Shape;306;p18"/>
              <p:cNvSpPr/>
              <p:nvPr/>
            </p:nvSpPr>
            <p:spPr>
              <a:xfrm>
                <a:off x="2287550" y="2074800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0" y="0"/>
                    </a:moveTo>
                    <a:lnTo>
                      <a:pt x="0" y="0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7" name="Google Shape;307;p18"/>
              <p:cNvSpPr/>
              <p:nvPr/>
            </p:nvSpPr>
            <p:spPr>
              <a:xfrm>
                <a:off x="2287550" y="2018550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0" y="1"/>
                    </a:moveTo>
                    <a:lnTo>
                      <a:pt x="0" y="1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8" name="Google Shape;308;p18"/>
              <p:cNvSpPr/>
              <p:nvPr/>
            </p:nvSpPr>
            <p:spPr>
              <a:xfrm>
                <a:off x="2287550" y="1962325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0" y="1"/>
                    </a:moveTo>
                    <a:lnTo>
                      <a:pt x="0" y="1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9" name="Google Shape;309;p18"/>
              <p:cNvSpPr/>
              <p:nvPr/>
            </p:nvSpPr>
            <p:spPr>
              <a:xfrm>
                <a:off x="2287550" y="1906100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0" y="0"/>
                    </a:moveTo>
                    <a:lnTo>
                      <a:pt x="0" y="0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0" name="Google Shape;310;p18"/>
              <p:cNvSpPr/>
              <p:nvPr/>
            </p:nvSpPr>
            <p:spPr>
              <a:xfrm>
                <a:off x="2287550" y="1849850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0" y="1"/>
                    </a:moveTo>
                    <a:lnTo>
                      <a:pt x="0" y="1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1" name="Google Shape;311;p18"/>
              <p:cNvSpPr/>
              <p:nvPr/>
            </p:nvSpPr>
            <p:spPr>
              <a:xfrm>
                <a:off x="2287550" y="1793625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0" y="1"/>
                    </a:moveTo>
                    <a:lnTo>
                      <a:pt x="0" y="1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2" name="Google Shape;312;p18"/>
              <p:cNvSpPr/>
              <p:nvPr/>
            </p:nvSpPr>
            <p:spPr>
              <a:xfrm>
                <a:off x="2287550" y="1736650"/>
                <a:ext cx="5777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11" h="1" fill="none" extrusionOk="0">
                    <a:moveTo>
                      <a:pt x="2310" y="0"/>
                    </a:moveTo>
                    <a:lnTo>
                      <a:pt x="0" y="0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3" name="Google Shape;313;p18"/>
              <p:cNvSpPr/>
              <p:nvPr/>
            </p:nvSpPr>
            <p:spPr>
              <a:xfrm>
                <a:off x="2065650" y="1626450"/>
                <a:ext cx="98050" cy="618575"/>
              </a:xfrm>
              <a:custGeom>
                <a:avLst/>
                <a:gdLst/>
                <a:ahLst/>
                <a:cxnLst/>
                <a:rect l="l" t="t" r="r" b="b"/>
                <a:pathLst>
                  <a:path w="3922" h="24743" extrusionOk="0">
                    <a:moveTo>
                      <a:pt x="1" y="1"/>
                    </a:moveTo>
                    <a:lnTo>
                      <a:pt x="1" y="22797"/>
                    </a:lnTo>
                    <a:cubicBezTo>
                      <a:pt x="1" y="23861"/>
                      <a:pt x="882" y="24743"/>
                      <a:pt x="1946" y="24743"/>
                    </a:cubicBezTo>
                    <a:cubicBezTo>
                      <a:pt x="3040" y="24743"/>
                      <a:pt x="3922" y="23861"/>
                      <a:pt x="3922" y="22797"/>
                    </a:cubicBezTo>
                    <a:lnTo>
                      <a:pt x="3922" y="1"/>
                    </a:ln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4" name="Google Shape;314;p18"/>
              <p:cNvSpPr/>
              <p:nvPr/>
            </p:nvSpPr>
            <p:spPr>
              <a:xfrm>
                <a:off x="2049700" y="1586175"/>
                <a:ext cx="132250" cy="40300"/>
              </a:xfrm>
              <a:custGeom>
                <a:avLst/>
                <a:gdLst/>
                <a:ahLst/>
                <a:cxnLst/>
                <a:rect l="l" t="t" r="r" b="b"/>
                <a:pathLst>
                  <a:path w="5290" h="1612" extrusionOk="0">
                    <a:moveTo>
                      <a:pt x="0" y="1"/>
                    </a:moveTo>
                    <a:lnTo>
                      <a:pt x="639" y="1612"/>
                    </a:lnTo>
                    <a:lnTo>
                      <a:pt x="4560" y="1612"/>
                    </a:lnTo>
                    <a:lnTo>
                      <a:pt x="5289" y="1"/>
                    </a:ln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5" name="Google Shape;315;p18"/>
              <p:cNvSpPr/>
              <p:nvPr/>
            </p:nvSpPr>
            <p:spPr>
              <a:xfrm>
                <a:off x="2082375" y="1755625"/>
                <a:ext cx="64625" cy="472675"/>
              </a:xfrm>
              <a:custGeom>
                <a:avLst/>
                <a:gdLst/>
                <a:ahLst/>
                <a:cxnLst/>
                <a:rect l="l" t="t" r="r" b="b"/>
                <a:pathLst>
                  <a:path w="2585" h="18907" extrusionOk="0">
                    <a:moveTo>
                      <a:pt x="0" y="1"/>
                    </a:moveTo>
                    <a:lnTo>
                      <a:pt x="0" y="17600"/>
                    </a:lnTo>
                    <a:cubicBezTo>
                      <a:pt x="0" y="18299"/>
                      <a:pt x="578" y="18877"/>
                      <a:pt x="1277" y="18907"/>
                    </a:cubicBezTo>
                    <a:cubicBezTo>
                      <a:pt x="2006" y="18877"/>
                      <a:pt x="2584" y="18299"/>
                      <a:pt x="2584" y="17600"/>
                    </a:cubicBezTo>
                    <a:lnTo>
                      <a:pt x="2584" y="1"/>
                    </a:ln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" name="Google Shape;316;p18"/>
              <p:cNvSpPr/>
              <p:nvPr/>
            </p:nvSpPr>
            <p:spPr>
              <a:xfrm>
                <a:off x="2085400" y="2074800"/>
                <a:ext cx="5855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1" fill="none" extrusionOk="0">
                    <a:moveTo>
                      <a:pt x="2341" y="0"/>
                    </a:moveTo>
                    <a:lnTo>
                      <a:pt x="1" y="0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" name="Google Shape;317;p18"/>
              <p:cNvSpPr/>
              <p:nvPr/>
            </p:nvSpPr>
            <p:spPr>
              <a:xfrm>
                <a:off x="2085400" y="2018550"/>
                <a:ext cx="5855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1" fill="none" extrusionOk="0">
                    <a:moveTo>
                      <a:pt x="2341" y="1"/>
                    </a:moveTo>
                    <a:lnTo>
                      <a:pt x="1" y="1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" name="Google Shape;318;p18"/>
              <p:cNvSpPr/>
              <p:nvPr/>
            </p:nvSpPr>
            <p:spPr>
              <a:xfrm>
                <a:off x="2085400" y="1962325"/>
                <a:ext cx="5855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1" fill="none" extrusionOk="0">
                    <a:moveTo>
                      <a:pt x="2341" y="1"/>
                    </a:moveTo>
                    <a:lnTo>
                      <a:pt x="1" y="1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" name="Google Shape;319;p18"/>
              <p:cNvSpPr/>
              <p:nvPr/>
            </p:nvSpPr>
            <p:spPr>
              <a:xfrm>
                <a:off x="2085400" y="1906100"/>
                <a:ext cx="5855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1" fill="none" extrusionOk="0">
                    <a:moveTo>
                      <a:pt x="2341" y="0"/>
                    </a:moveTo>
                    <a:lnTo>
                      <a:pt x="1" y="0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" name="Google Shape;320;p18"/>
              <p:cNvSpPr/>
              <p:nvPr/>
            </p:nvSpPr>
            <p:spPr>
              <a:xfrm>
                <a:off x="2085400" y="1849850"/>
                <a:ext cx="5855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1" fill="none" extrusionOk="0">
                    <a:moveTo>
                      <a:pt x="2341" y="1"/>
                    </a:moveTo>
                    <a:lnTo>
                      <a:pt x="1" y="1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" name="Google Shape;321;p18"/>
              <p:cNvSpPr/>
              <p:nvPr/>
            </p:nvSpPr>
            <p:spPr>
              <a:xfrm>
                <a:off x="2085400" y="1793625"/>
                <a:ext cx="5855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1" fill="none" extrusionOk="0">
                    <a:moveTo>
                      <a:pt x="2341" y="1"/>
                    </a:moveTo>
                    <a:lnTo>
                      <a:pt x="1" y="1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" name="Google Shape;322;p18"/>
              <p:cNvSpPr/>
              <p:nvPr/>
            </p:nvSpPr>
            <p:spPr>
              <a:xfrm>
                <a:off x="2085400" y="1736650"/>
                <a:ext cx="5855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1" fill="none" extrusionOk="0">
                    <a:moveTo>
                      <a:pt x="2341" y="0"/>
                    </a:moveTo>
                    <a:lnTo>
                      <a:pt x="1" y="0"/>
                    </a:lnTo>
                  </a:path>
                </a:pathLst>
              </a:custGeom>
              <a:solidFill>
                <a:schemeClr val="lt1"/>
              </a:solidFill>
              <a:ln w="685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" name="Google Shape;323;p18"/>
              <p:cNvSpPr/>
              <p:nvPr/>
            </p:nvSpPr>
            <p:spPr>
              <a:xfrm>
                <a:off x="1975225" y="1699400"/>
                <a:ext cx="887575" cy="596550"/>
              </a:xfrm>
              <a:custGeom>
                <a:avLst/>
                <a:gdLst/>
                <a:ahLst/>
                <a:cxnLst/>
                <a:rect l="l" t="t" r="r" b="b"/>
                <a:pathLst>
                  <a:path w="35503" h="23862" fill="none" extrusionOk="0">
                    <a:moveTo>
                      <a:pt x="2341" y="31"/>
                    </a:moveTo>
                    <a:lnTo>
                      <a:pt x="33162" y="31"/>
                    </a:lnTo>
                    <a:cubicBezTo>
                      <a:pt x="34439" y="31"/>
                      <a:pt x="35503" y="1064"/>
                      <a:pt x="35503" y="2341"/>
                    </a:cubicBezTo>
                    <a:lnTo>
                      <a:pt x="35503" y="23861"/>
                    </a:lnTo>
                    <a:lnTo>
                      <a:pt x="1" y="23861"/>
                    </a:lnTo>
                    <a:lnTo>
                      <a:pt x="1" y="2341"/>
                    </a:lnTo>
                    <a:cubicBezTo>
                      <a:pt x="1" y="1064"/>
                      <a:pt x="1034" y="1"/>
                      <a:pt x="2341" y="31"/>
                    </a:cubicBezTo>
                    <a:close/>
                  </a:path>
                </a:pathLst>
              </a:custGeom>
              <a:solidFill>
                <a:schemeClr val="lt1"/>
              </a:solidFill>
              <a:ln w="19000" cap="flat" cmpd="sng">
                <a:solidFill>
                  <a:schemeClr val="lt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" name="Google Shape;324;p18"/>
              <p:cNvSpPr/>
              <p:nvPr/>
            </p:nvSpPr>
            <p:spPr>
              <a:xfrm>
                <a:off x="2035250" y="2295925"/>
                <a:ext cx="151250" cy="44850"/>
              </a:xfrm>
              <a:custGeom>
                <a:avLst/>
                <a:gdLst/>
                <a:ahLst/>
                <a:cxnLst/>
                <a:rect l="l" t="t" r="r" b="b"/>
                <a:pathLst>
                  <a:path w="6050" h="1794" extrusionOk="0">
                    <a:moveTo>
                      <a:pt x="1" y="0"/>
                    </a:moveTo>
                    <a:lnTo>
                      <a:pt x="1" y="1794"/>
                    </a:lnTo>
                    <a:lnTo>
                      <a:pt x="6050" y="1794"/>
                    </a:lnTo>
                    <a:lnTo>
                      <a:pt x="6050" y="0"/>
                    </a:ln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" name="Google Shape;325;p18"/>
              <p:cNvSpPr/>
              <p:nvPr/>
            </p:nvSpPr>
            <p:spPr>
              <a:xfrm>
                <a:off x="2650775" y="2295925"/>
                <a:ext cx="151250" cy="44850"/>
              </a:xfrm>
              <a:custGeom>
                <a:avLst/>
                <a:gdLst/>
                <a:ahLst/>
                <a:cxnLst/>
                <a:rect l="l" t="t" r="r" b="b"/>
                <a:pathLst>
                  <a:path w="6050" h="1794" extrusionOk="0">
                    <a:moveTo>
                      <a:pt x="0" y="0"/>
                    </a:moveTo>
                    <a:lnTo>
                      <a:pt x="0" y="1794"/>
                    </a:lnTo>
                    <a:lnTo>
                      <a:pt x="6049" y="1794"/>
                    </a:lnTo>
                    <a:lnTo>
                      <a:pt x="6049" y="0"/>
                    </a:ln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26" name="Google Shape;326;p18"/>
            <p:cNvSpPr/>
            <p:nvPr/>
          </p:nvSpPr>
          <p:spPr>
            <a:xfrm rot="-5400000">
              <a:off x="7865167" y="3671368"/>
              <a:ext cx="534875" cy="900000"/>
            </a:xfrm>
            <a:custGeom>
              <a:avLst/>
              <a:gdLst/>
              <a:ahLst/>
              <a:cxnLst/>
              <a:rect l="l" t="t" r="r" b="b"/>
              <a:pathLst>
                <a:path w="21395" h="36000" fill="none" extrusionOk="0">
                  <a:moveTo>
                    <a:pt x="0" y="11754"/>
                  </a:moveTo>
                  <a:lnTo>
                    <a:pt x="0" y="3441"/>
                  </a:lnTo>
                  <a:cubicBezTo>
                    <a:pt x="0" y="1540"/>
                    <a:pt x="1539" y="1"/>
                    <a:pt x="3440" y="1"/>
                  </a:cubicBezTo>
                  <a:lnTo>
                    <a:pt x="17607" y="1"/>
                  </a:lnTo>
                  <a:cubicBezTo>
                    <a:pt x="19508" y="1"/>
                    <a:pt x="21047" y="1540"/>
                    <a:pt x="21047" y="3441"/>
                  </a:cubicBezTo>
                  <a:lnTo>
                    <a:pt x="21047" y="7680"/>
                  </a:lnTo>
                  <a:cubicBezTo>
                    <a:pt x="21078" y="8571"/>
                    <a:pt x="21078" y="9446"/>
                    <a:pt x="20806" y="10290"/>
                  </a:cubicBezTo>
                  <a:cubicBezTo>
                    <a:pt x="20565" y="11075"/>
                    <a:pt x="19765" y="11618"/>
                    <a:pt x="18980" y="11769"/>
                  </a:cubicBezTo>
                  <a:cubicBezTo>
                    <a:pt x="18332" y="11905"/>
                    <a:pt x="17321" y="11935"/>
                    <a:pt x="16763" y="11497"/>
                  </a:cubicBezTo>
                  <a:cubicBezTo>
                    <a:pt x="15978" y="10864"/>
                    <a:pt x="16189" y="9928"/>
                    <a:pt x="17079" y="9506"/>
                  </a:cubicBezTo>
                  <a:cubicBezTo>
                    <a:pt x="17562" y="9280"/>
                    <a:pt x="18090" y="9249"/>
                    <a:pt x="18618" y="9234"/>
                  </a:cubicBezTo>
                  <a:cubicBezTo>
                    <a:pt x="19463" y="9204"/>
                    <a:pt x="20414" y="9280"/>
                    <a:pt x="20927" y="9943"/>
                  </a:cubicBezTo>
                  <a:cubicBezTo>
                    <a:pt x="21228" y="10351"/>
                    <a:pt x="21289" y="10879"/>
                    <a:pt x="21319" y="11377"/>
                  </a:cubicBezTo>
                  <a:lnTo>
                    <a:pt x="21319" y="13987"/>
                  </a:lnTo>
                  <a:cubicBezTo>
                    <a:pt x="21394" y="15179"/>
                    <a:pt x="20474" y="16446"/>
                    <a:pt x="19297" y="16627"/>
                  </a:cubicBezTo>
                  <a:cubicBezTo>
                    <a:pt x="18845" y="16688"/>
                    <a:pt x="18392" y="16672"/>
                    <a:pt x="17939" y="16582"/>
                  </a:cubicBezTo>
                  <a:cubicBezTo>
                    <a:pt x="17472" y="16537"/>
                    <a:pt x="17034" y="16386"/>
                    <a:pt x="16642" y="16129"/>
                  </a:cubicBezTo>
                  <a:cubicBezTo>
                    <a:pt x="16265" y="15843"/>
                    <a:pt x="16038" y="15375"/>
                    <a:pt x="16159" y="14922"/>
                  </a:cubicBezTo>
                  <a:cubicBezTo>
                    <a:pt x="16265" y="14590"/>
                    <a:pt x="16506" y="14304"/>
                    <a:pt x="16823" y="14153"/>
                  </a:cubicBezTo>
                  <a:cubicBezTo>
                    <a:pt x="18679" y="13036"/>
                    <a:pt x="21183" y="14304"/>
                    <a:pt x="21183" y="16507"/>
                  </a:cubicBezTo>
                  <a:lnTo>
                    <a:pt x="21183" y="18106"/>
                  </a:lnTo>
                  <a:cubicBezTo>
                    <a:pt x="21168" y="18513"/>
                    <a:pt x="21123" y="18921"/>
                    <a:pt x="21047" y="19313"/>
                  </a:cubicBezTo>
                  <a:cubicBezTo>
                    <a:pt x="20972" y="19720"/>
                    <a:pt x="20806" y="20097"/>
                    <a:pt x="20550" y="20414"/>
                  </a:cubicBezTo>
                  <a:cubicBezTo>
                    <a:pt x="20067" y="20957"/>
                    <a:pt x="19252" y="21063"/>
                    <a:pt x="18513" y="21048"/>
                  </a:cubicBezTo>
                  <a:cubicBezTo>
                    <a:pt x="18045" y="21063"/>
                    <a:pt x="17577" y="20972"/>
                    <a:pt x="17155" y="20776"/>
                  </a:cubicBezTo>
                  <a:cubicBezTo>
                    <a:pt x="16717" y="20565"/>
                    <a:pt x="16431" y="20158"/>
                    <a:pt x="16400" y="19675"/>
                  </a:cubicBezTo>
                  <a:cubicBezTo>
                    <a:pt x="16385" y="19147"/>
                    <a:pt x="16808" y="18679"/>
                    <a:pt x="17306" y="18483"/>
                  </a:cubicBezTo>
                  <a:cubicBezTo>
                    <a:pt x="17804" y="18317"/>
                    <a:pt x="18347" y="18302"/>
                    <a:pt x="18875" y="18423"/>
                  </a:cubicBezTo>
                  <a:cubicBezTo>
                    <a:pt x="19629" y="18543"/>
                    <a:pt x="20429" y="18800"/>
                    <a:pt x="20881" y="19418"/>
                  </a:cubicBezTo>
                  <a:cubicBezTo>
                    <a:pt x="21319" y="20037"/>
                    <a:pt x="21349" y="20912"/>
                    <a:pt x="21334" y="21712"/>
                  </a:cubicBezTo>
                  <a:lnTo>
                    <a:pt x="21334" y="36000"/>
                  </a:lnTo>
                </a:path>
              </a:pathLst>
            </a:custGeom>
            <a:noFill/>
            <a:ln w="15475" cap="flat" cmpd="sng">
              <a:solidFill>
                <a:schemeClr val="lt1"/>
              </a:solidFill>
              <a:prstDash val="solid"/>
              <a:miter lim="15087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18"/>
            <p:cNvSpPr/>
            <p:nvPr/>
          </p:nvSpPr>
          <p:spPr>
            <a:xfrm rot="5400000">
              <a:off x="8556075" y="3873725"/>
              <a:ext cx="291975" cy="252375"/>
            </a:xfrm>
            <a:custGeom>
              <a:avLst/>
              <a:gdLst/>
              <a:ahLst/>
              <a:cxnLst/>
              <a:rect l="l" t="t" r="r" b="b"/>
              <a:pathLst>
                <a:path w="11679" h="10095" fill="none" extrusionOk="0">
                  <a:moveTo>
                    <a:pt x="1" y="10094"/>
                  </a:moveTo>
                  <a:lnTo>
                    <a:pt x="1" y="4557"/>
                  </a:lnTo>
                  <a:cubicBezTo>
                    <a:pt x="1" y="4557"/>
                    <a:pt x="61" y="76"/>
                    <a:pt x="3878" y="76"/>
                  </a:cubicBezTo>
                  <a:lnTo>
                    <a:pt x="8555" y="76"/>
                  </a:lnTo>
                  <a:cubicBezTo>
                    <a:pt x="8555" y="76"/>
                    <a:pt x="11678" y="1"/>
                    <a:pt x="11678" y="2868"/>
                  </a:cubicBezTo>
                </a:path>
              </a:pathLst>
            </a:custGeom>
            <a:noFill/>
            <a:ln w="15475" cap="flat" cmpd="sng">
              <a:solidFill>
                <a:schemeClr val="lt1"/>
              </a:solidFill>
              <a:prstDash val="solid"/>
              <a:miter lim="15087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TITLE_AND_TWO_COLUMNS_2_2">
    <p:spTree>
      <p:nvGrpSpPr>
        <p:cNvPr id="1" name="Shape 3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" name="Google Shape;338;p20"/>
          <p:cNvSpPr/>
          <p:nvPr/>
        </p:nvSpPr>
        <p:spPr>
          <a:xfrm>
            <a:off x="111300" y="110250"/>
            <a:ext cx="8921400" cy="49230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9" name="Google Shape;339;p20"/>
          <p:cNvSpPr txBox="1">
            <a:spLocks noGrp="1"/>
          </p:cNvSpPr>
          <p:nvPr>
            <p:ph type="title"/>
          </p:nvPr>
        </p:nvSpPr>
        <p:spPr>
          <a:xfrm>
            <a:off x="311700" y="539496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0" name="Google Shape;340;p20"/>
          <p:cNvSpPr txBox="1">
            <a:spLocks noGrp="1"/>
          </p:cNvSpPr>
          <p:nvPr>
            <p:ph type="subTitle" idx="1"/>
          </p:nvPr>
        </p:nvSpPr>
        <p:spPr>
          <a:xfrm>
            <a:off x="508450" y="3445875"/>
            <a:ext cx="2166600" cy="127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1" name="Google Shape;341;p20"/>
          <p:cNvSpPr txBox="1">
            <a:spLocks noGrp="1"/>
          </p:cNvSpPr>
          <p:nvPr>
            <p:ph type="subTitle" idx="2"/>
          </p:nvPr>
        </p:nvSpPr>
        <p:spPr>
          <a:xfrm>
            <a:off x="3475700" y="3445875"/>
            <a:ext cx="2192700" cy="127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2" name="Google Shape;342;p20"/>
          <p:cNvSpPr txBox="1">
            <a:spLocks noGrp="1"/>
          </p:cNvSpPr>
          <p:nvPr>
            <p:ph type="subTitle" idx="3"/>
          </p:nvPr>
        </p:nvSpPr>
        <p:spPr>
          <a:xfrm>
            <a:off x="6468900" y="3445875"/>
            <a:ext cx="2166600" cy="127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3" name="Google Shape;343;p20"/>
          <p:cNvSpPr txBox="1">
            <a:spLocks noGrp="1"/>
          </p:cNvSpPr>
          <p:nvPr>
            <p:ph type="subTitle" idx="4"/>
          </p:nvPr>
        </p:nvSpPr>
        <p:spPr>
          <a:xfrm>
            <a:off x="704100" y="2982815"/>
            <a:ext cx="1775400" cy="26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64342"/>
              </a:buClr>
              <a:buSzPts val="2200"/>
              <a:buFont typeface="Righteous"/>
              <a:buNone/>
              <a:defRPr sz="2200">
                <a:solidFill>
                  <a:srgbClr val="464342"/>
                </a:solidFill>
                <a:latin typeface="Righteous"/>
                <a:ea typeface="Righteous"/>
                <a:cs typeface="Righteous"/>
                <a:sym typeface="Righteous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2pPr>
            <a:lvl3pPr lvl="2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3pPr>
            <a:lvl4pPr lvl="3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4pPr>
            <a:lvl5pPr lvl="4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5pPr>
            <a:lvl6pPr lvl="5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6pPr>
            <a:lvl7pPr lvl="6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7pPr>
            <a:lvl8pPr lvl="7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8pPr>
            <a:lvl9pPr lvl="8" rtl="0">
              <a:spcBef>
                <a:spcPts val="1600"/>
              </a:spcBef>
              <a:spcAft>
                <a:spcPts val="160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9pPr>
          </a:lstStyle>
          <a:p>
            <a:endParaRPr/>
          </a:p>
        </p:txBody>
      </p:sp>
      <p:sp>
        <p:nvSpPr>
          <p:cNvPr id="344" name="Google Shape;344;p20"/>
          <p:cNvSpPr txBox="1">
            <a:spLocks noGrp="1"/>
          </p:cNvSpPr>
          <p:nvPr>
            <p:ph type="subTitle" idx="5"/>
          </p:nvPr>
        </p:nvSpPr>
        <p:spPr>
          <a:xfrm>
            <a:off x="3684300" y="2982815"/>
            <a:ext cx="1775400" cy="26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64342"/>
              </a:buClr>
              <a:buSzPts val="2200"/>
              <a:buFont typeface="Righteous"/>
              <a:buNone/>
              <a:defRPr sz="2200">
                <a:solidFill>
                  <a:srgbClr val="464342"/>
                </a:solidFill>
                <a:latin typeface="Righteous"/>
                <a:ea typeface="Righteous"/>
                <a:cs typeface="Righteous"/>
                <a:sym typeface="Righteous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2pPr>
            <a:lvl3pPr lvl="2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3pPr>
            <a:lvl4pPr lvl="3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4pPr>
            <a:lvl5pPr lvl="4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5pPr>
            <a:lvl6pPr lvl="5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6pPr>
            <a:lvl7pPr lvl="6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7pPr>
            <a:lvl8pPr lvl="7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8pPr>
            <a:lvl9pPr lvl="8" rtl="0">
              <a:spcBef>
                <a:spcPts val="1600"/>
              </a:spcBef>
              <a:spcAft>
                <a:spcPts val="160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9pPr>
          </a:lstStyle>
          <a:p>
            <a:endParaRPr/>
          </a:p>
        </p:txBody>
      </p:sp>
      <p:sp>
        <p:nvSpPr>
          <p:cNvPr id="345" name="Google Shape;345;p20"/>
          <p:cNvSpPr txBox="1">
            <a:spLocks noGrp="1"/>
          </p:cNvSpPr>
          <p:nvPr>
            <p:ph type="subTitle" idx="6"/>
          </p:nvPr>
        </p:nvSpPr>
        <p:spPr>
          <a:xfrm>
            <a:off x="6664500" y="2982815"/>
            <a:ext cx="1775400" cy="26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64342"/>
              </a:buClr>
              <a:buSzPts val="2200"/>
              <a:buFont typeface="Righteous"/>
              <a:buNone/>
              <a:defRPr sz="2200">
                <a:solidFill>
                  <a:srgbClr val="464342"/>
                </a:solidFill>
                <a:latin typeface="Righteous"/>
                <a:ea typeface="Righteous"/>
                <a:cs typeface="Righteous"/>
                <a:sym typeface="Righteous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2pPr>
            <a:lvl3pPr lvl="2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3pPr>
            <a:lvl4pPr lvl="3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4pPr>
            <a:lvl5pPr lvl="4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5pPr>
            <a:lvl6pPr lvl="5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6pPr>
            <a:lvl7pPr lvl="6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7pPr>
            <a:lvl8pPr lvl="7" rtl="0">
              <a:spcBef>
                <a:spcPts val="1600"/>
              </a:spcBef>
              <a:spcAft>
                <a:spcPts val="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8pPr>
            <a:lvl9pPr lvl="8" rtl="0">
              <a:spcBef>
                <a:spcPts val="1600"/>
              </a:spcBef>
              <a:spcAft>
                <a:spcPts val="1600"/>
              </a:spcAft>
              <a:buClr>
                <a:srgbClr val="464342"/>
              </a:buClr>
              <a:buSzPts val="1400"/>
              <a:buNone/>
              <a:defRPr>
                <a:solidFill>
                  <a:srgbClr val="464342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_AND_TWO_COLUMNS_1_1">
    <p:spTree>
      <p:nvGrpSpPr>
        <p:cNvPr id="1" name="Shape 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Google Shape;358;p22"/>
          <p:cNvSpPr/>
          <p:nvPr/>
        </p:nvSpPr>
        <p:spPr>
          <a:xfrm>
            <a:off x="111300" y="110250"/>
            <a:ext cx="8921400" cy="49230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9" name="Google Shape;359;p22"/>
          <p:cNvSpPr txBox="1">
            <a:spLocks noGrp="1"/>
          </p:cNvSpPr>
          <p:nvPr>
            <p:ph type="title"/>
          </p:nvPr>
        </p:nvSpPr>
        <p:spPr>
          <a:xfrm>
            <a:off x="708600" y="539496"/>
            <a:ext cx="7726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60" name="Google Shape;360;p22"/>
          <p:cNvSpPr txBox="1">
            <a:spLocks noGrp="1"/>
          </p:cNvSpPr>
          <p:nvPr>
            <p:ph type="subTitle" idx="1"/>
          </p:nvPr>
        </p:nvSpPr>
        <p:spPr>
          <a:xfrm>
            <a:off x="706625" y="2235288"/>
            <a:ext cx="2336100" cy="76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400"/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1" name="Google Shape;361;p22"/>
          <p:cNvSpPr txBox="1">
            <a:spLocks noGrp="1"/>
          </p:cNvSpPr>
          <p:nvPr>
            <p:ph type="subTitle" idx="2"/>
          </p:nvPr>
        </p:nvSpPr>
        <p:spPr>
          <a:xfrm>
            <a:off x="706625" y="1766932"/>
            <a:ext cx="23361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ighteous"/>
              <a:buNone/>
              <a:defRPr sz="2200"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1pPr>
            <a:lvl2pPr lvl="1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2" name="Google Shape;362;p22"/>
          <p:cNvSpPr txBox="1">
            <a:spLocks noGrp="1"/>
          </p:cNvSpPr>
          <p:nvPr>
            <p:ph type="subTitle" idx="3"/>
          </p:nvPr>
        </p:nvSpPr>
        <p:spPr>
          <a:xfrm>
            <a:off x="3408575" y="2235288"/>
            <a:ext cx="2336100" cy="76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400"/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3" name="Google Shape;363;p22"/>
          <p:cNvSpPr txBox="1">
            <a:spLocks noGrp="1"/>
          </p:cNvSpPr>
          <p:nvPr>
            <p:ph type="subTitle" idx="4"/>
          </p:nvPr>
        </p:nvSpPr>
        <p:spPr>
          <a:xfrm>
            <a:off x="3408575" y="1766932"/>
            <a:ext cx="23361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ighteous"/>
              <a:buNone/>
              <a:defRPr sz="2200"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4" name="Google Shape;364;p22"/>
          <p:cNvSpPr txBox="1">
            <a:spLocks noGrp="1"/>
          </p:cNvSpPr>
          <p:nvPr>
            <p:ph type="subTitle" idx="5"/>
          </p:nvPr>
        </p:nvSpPr>
        <p:spPr>
          <a:xfrm>
            <a:off x="6110525" y="2235288"/>
            <a:ext cx="2336100" cy="76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400"/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5" name="Google Shape;365;p22"/>
          <p:cNvSpPr txBox="1">
            <a:spLocks noGrp="1"/>
          </p:cNvSpPr>
          <p:nvPr>
            <p:ph type="subTitle" idx="6"/>
          </p:nvPr>
        </p:nvSpPr>
        <p:spPr>
          <a:xfrm>
            <a:off x="6110525" y="1766932"/>
            <a:ext cx="23361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ighteous"/>
              <a:buNone/>
              <a:defRPr sz="2200"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6" name="Google Shape;366;p22"/>
          <p:cNvSpPr txBox="1">
            <a:spLocks noGrp="1"/>
          </p:cNvSpPr>
          <p:nvPr>
            <p:ph type="subTitle" idx="7"/>
          </p:nvPr>
        </p:nvSpPr>
        <p:spPr>
          <a:xfrm>
            <a:off x="706625" y="4041526"/>
            <a:ext cx="2336100" cy="76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400"/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7" name="Google Shape;367;p22"/>
          <p:cNvSpPr txBox="1">
            <a:spLocks noGrp="1"/>
          </p:cNvSpPr>
          <p:nvPr>
            <p:ph type="subTitle" idx="8"/>
          </p:nvPr>
        </p:nvSpPr>
        <p:spPr>
          <a:xfrm>
            <a:off x="706625" y="3578120"/>
            <a:ext cx="23361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ighteous"/>
              <a:buNone/>
              <a:defRPr sz="2200"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8" name="Google Shape;368;p22"/>
          <p:cNvSpPr txBox="1">
            <a:spLocks noGrp="1"/>
          </p:cNvSpPr>
          <p:nvPr>
            <p:ph type="subTitle" idx="9"/>
          </p:nvPr>
        </p:nvSpPr>
        <p:spPr>
          <a:xfrm>
            <a:off x="3408575" y="4041526"/>
            <a:ext cx="2336100" cy="76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400"/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9" name="Google Shape;369;p22"/>
          <p:cNvSpPr txBox="1">
            <a:spLocks noGrp="1"/>
          </p:cNvSpPr>
          <p:nvPr>
            <p:ph type="subTitle" idx="13"/>
          </p:nvPr>
        </p:nvSpPr>
        <p:spPr>
          <a:xfrm>
            <a:off x="3408575" y="3578120"/>
            <a:ext cx="23361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ighteous"/>
              <a:buNone/>
              <a:defRPr sz="2200"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0" name="Google Shape;370;p22"/>
          <p:cNvSpPr txBox="1">
            <a:spLocks noGrp="1"/>
          </p:cNvSpPr>
          <p:nvPr>
            <p:ph type="subTitle" idx="14"/>
          </p:nvPr>
        </p:nvSpPr>
        <p:spPr>
          <a:xfrm>
            <a:off x="6110525" y="4041526"/>
            <a:ext cx="2336100" cy="76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400"/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1" name="Google Shape;371;p22"/>
          <p:cNvSpPr txBox="1">
            <a:spLocks noGrp="1"/>
          </p:cNvSpPr>
          <p:nvPr>
            <p:ph type="subTitle" idx="15"/>
          </p:nvPr>
        </p:nvSpPr>
        <p:spPr>
          <a:xfrm>
            <a:off x="6110525" y="3578120"/>
            <a:ext cx="23361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ighteous"/>
              <a:buNone/>
              <a:defRPr sz="2200"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_AND_BODY_1">
    <p:bg>
      <p:bgPr>
        <a:solidFill>
          <a:schemeClr val="lt1"/>
        </a:solidFill>
        <a:effectLst/>
      </p:bgPr>
    </p:bg>
    <p:spTree>
      <p:nvGrpSpPr>
        <p:cNvPr id="1" name="Shape 3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Google Shape;398;p24"/>
          <p:cNvSpPr/>
          <p:nvPr/>
        </p:nvSpPr>
        <p:spPr>
          <a:xfrm>
            <a:off x="111300" y="110250"/>
            <a:ext cx="8921400" cy="4923000"/>
          </a:xfrm>
          <a:prstGeom prst="rect">
            <a:avLst/>
          </a:prstGeom>
          <a:solidFill>
            <a:srgbClr val="FAF1E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" name="Google Shape;399;p24"/>
          <p:cNvSpPr txBox="1">
            <a:spLocks noGrp="1"/>
          </p:cNvSpPr>
          <p:nvPr>
            <p:ph type="title"/>
          </p:nvPr>
        </p:nvSpPr>
        <p:spPr>
          <a:xfrm>
            <a:off x="708600" y="539496"/>
            <a:ext cx="7726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00" name="Google Shape;400;p24"/>
          <p:cNvSpPr txBox="1">
            <a:spLocks noGrp="1"/>
          </p:cNvSpPr>
          <p:nvPr>
            <p:ph type="subTitle" idx="1"/>
          </p:nvPr>
        </p:nvSpPr>
        <p:spPr>
          <a:xfrm>
            <a:off x="1202550" y="1137500"/>
            <a:ext cx="6738900" cy="108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400"/>
            </a:lvl1pPr>
            <a:lvl2pPr lvl="1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1" name="Google Shape;401;p24"/>
          <p:cNvSpPr/>
          <p:nvPr/>
        </p:nvSpPr>
        <p:spPr>
          <a:xfrm>
            <a:off x="8469620" y="4523175"/>
            <a:ext cx="71080" cy="230291"/>
          </a:xfrm>
          <a:custGeom>
            <a:avLst/>
            <a:gdLst/>
            <a:ahLst/>
            <a:cxnLst/>
            <a:rect l="l" t="t" r="r" b="b"/>
            <a:pathLst>
              <a:path w="1630" h="5281" fill="none" extrusionOk="0">
                <a:moveTo>
                  <a:pt x="1630" y="0"/>
                </a:moveTo>
                <a:cubicBezTo>
                  <a:pt x="121" y="1388"/>
                  <a:pt x="0" y="3742"/>
                  <a:pt x="1373" y="5281"/>
                </a:cubicBezTo>
              </a:path>
            </a:pathLst>
          </a:custGeom>
          <a:noFill/>
          <a:ln w="4900" cap="rnd" cmpd="sng">
            <a:solidFill>
              <a:srgbClr val="FFFFFF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">
    <p:spTree>
      <p:nvGrpSpPr>
        <p:cNvPr id="1" name="Shape 4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" name="Google Shape;466;p29"/>
          <p:cNvSpPr/>
          <p:nvPr/>
        </p:nvSpPr>
        <p:spPr>
          <a:xfrm>
            <a:off x="111300" y="110250"/>
            <a:ext cx="8921400" cy="49230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67" name="Google Shape;467;p29"/>
          <p:cNvGrpSpPr/>
          <p:nvPr/>
        </p:nvGrpSpPr>
        <p:grpSpPr>
          <a:xfrm rot="-1913837">
            <a:off x="303173" y="423240"/>
            <a:ext cx="363175" cy="274782"/>
            <a:chOff x="5311900" y="1948650"/>
            <a:chExt cx="363174" cy="274781"/>
          </a:xfrm>
        </p:grpSpPr>
        <p:sp>
          <p:nvSpPr>
            <p:cNvPr id="468" name="Google Shape;468;p29"/>
            <p:cNvSpPr/>
            <p:nvPr/>
          </p:nvSpPr>
          <p:spPr>
            <a:xfrm>
              <a:off x="5362050" y="1999550"/>
              <a:ext cx="184700" cy="25"/>
            </a:xfrm>
            <a:custGeom>
              <a:avLst/>
              <a:gdLst/>
              <a:ahLst/>
              <a:cxnLst/>
              <a:rect l="l" t="t" r="r" b="b"/>
              <a:pathLst>
                <a:path w="7388" h="1" fill="none" extrusionOk="0">
                  <a:moveTo>
                    <a:pt x="7387" y="1"/>
                  </a:moveTo>
                  <a:lnTo>
                    <a:pt x="1" y="1"/>
                  </a:lnTo>
                </a:path>
              </a:pathLst>
            </a:custGeom>
            <a:solidFill>
              <a:srgbClr val="84B6BC"/>
            </a:solidFill>
            <a:ln w="9875" cap="flat" cmpd="sng">
              <a:solidFill>
                <a:srgbClr val="84B6BC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29"/>
            <p:cNvSpPr/>
            <p:nvPr/>
          </p:nvSpPr>
          <p:spPr>
            <a:xfrm rot="5800762">
              <a:off x="5456525" y="1980572"/>
              <a:ext cx="148933" cy="235573"/>
            </a:xfrm>
            <a:custGeom>
              <a:avLst/>
              <a:gdLst/>
              <a:ahLst/>
              <a:cxnLst/>
              <a:rect l="l" t="t" r="r" b="b"/>
              <a:pathLst>
                <a:path w="5958" h="9424" fill="none" extrusionOk="0">
                  <a:moveTo>
                    <a:pt x="5958" y="1"/>
                  </a:moveTo>
                  <a:lnTo>
                    <a:pt x="0" y="4712"/>
                  </a:lnTo>
                  <a:lnTo>
                    <a:pt x="5958" y="9423"/>
                  </a:lnTo>
                </a:path>
              </a:pathLst>
            </a:custGeom>
            <a:solidFill>
              <a:srgbClr val="84B6BC"/>
            </a:solidFill>
            <a:ln w="9875" cap="flat" cmpd="sng">
              <a:solidFill>
                <a:srgbClr val="84B6BC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29"/>
            <p:cNvSpPr/>
            <p:nvPr/>
          </p:nvSpPr>
          <p:spPr>
            <a:xfrm>
              <a:off x="5342153" y="2126771"/>
              <a:ext cx="93500" cy="79475"/>
            </a:xfrm>
            <a:custGeom>
              <a:avLst/>
              <a:gdLst/>
              <a:ahLst/>
              <a:cxnLst/>
              <a:rect l="l" t="t" r="r" b="b"/>
              <a:pathLst>
                <a:path w="3740" h="317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178"/>
                    <a:pt x="2129" y="3178"/>
                  </a:cubicBezTo>
                  <a:cubicBezTo>
                    <a:pt x="3010" y="3178"/>
                    <a:pt x="3740" y="2479"/>
                    <a:pt x="3740" y="1598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rgbClr val="4643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29"/>
            <p:cNvSpPr/>
            <p:nvPr/>
          </p:nvSpPr>
          <p:spPr>
            <a:xfrm>
              <a:off x="5581574" y="2143206"/>
              <a:ext cx="93500" cy="80225"/>
            </a:xfrm>
            <a:custGeom>
              <a:avLst/>
              <a:gdLst/>
              <a:ahLst/>
              <a:cxnLst/>
              <a:rect l="l" t="t" r="r" b="b"/>
              <a:pathLst>
                <a:path w="3740" h="320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208"/>
                    <a:pt x="2129" y="3208"/>
                  </a:cubicBezTo>
                  <a:cubicBezTo>
                    <a:pt x="3010" y="3208"/>
                    <a:pt x="3740" y="2479"/>
                    <a:pt x="3740" y="1597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rgbClr val="4643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29"/>
            <p:cNvSpPr/>
            <p:nvPr/>
          </p:nvSpPr>
          <p:spPr>
            <a:xfrm>
              <a:off x="5485159" y="1963641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37" y="0"/>
                  </a:moveTo>
                  <a:cubicBezTo>
                    <a:pt x="912" y="0"/>
                    <a:pt x="1" y="912"/>
                    <a:pt x="1" y="2037"/>
                  </a:cubicBezTo>
                  <a:cubicBezTo>
                    <a:pt x="1" y="3162"/>
                    <a:pt x="912" y="4043"/>
                    <a:pt x="2037" y="4043"/>
                  </a:cubicBezTo>
                  <a:cubicBezTo>
                    <a:pt x="3131" y="4043"/>
                    <a:pt x="4043" y="3162"/>
                    <a:pt x="4043" y="2037"/>
                  </a:cubicBezTo>
                  <a:cubicBezTo>
                    <a:pt x="4043" y="912"/>
                    <a:pt x="3131" y="0"/>
                    <a:pt x="203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29"/>
            <p:cNvSpPr/>
            <p:nvPr/>
          </p:nvSpPr>
          <p:spPr>
            <a:xfrm>
              <a:off x="5311900" y="1948650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07" y="0"/>
                  </a:moveTo>
                  <a:cubicBezTo>
                    <a:pt x="913" y="0"/>
                    <a:pt x="1" y="912"/>
                    <a:pt x="1" y="2037"/>
                  </a:cubicBezTo>
                  <a:cubicBezTo>
                    <a:pt x="1" y="3162"/>
                    <a:pt x="913" y="4043"/>
                    <a:pt x="2007" y="4043"/>
                  </a:cubicBezTo>
                  <a:cubicBezTo>
                    <a:pt x="3132" y="4043"/>
                    <a:pt x="4043" y="3162"/>
                    <a:pt x="4043" y="2037"/>
                  </a:cubicBezTo>
                  <a:cubicBezTo>
                    <a:pt x="4043" y="912"/>
                    <a:pt x="3132" y="0"/>
                    <a:pt x="2007" y="0"/>
                  </a:cubicBez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74" name="Google Shape;474;p29"/>
          <p:cNvSpPr/>
          <p:nvPr/>
        </p:nvSpPr>
        <p:spPr>
          <a:xfrm>
            <a:off x="8604425" y="415675"/>
            <a:ext cx="239670" cy="247657"/>
          </a:xfrm>
          <a:custGeom>
            <a:avLst/>
            <a:gdLst/>
            <a:ahLst/>
            <a:cxnLst/>
            <a:rect l="l" t="t" r="r" b="b"/>
            <a:pathLst>
              <a:path w="5381" h="8451" fill="none" extrusionOk="0">
                <a:moveTo>
                  <a:pt x="5381" y="1"/>
                </a:moveTo>
                <a:lnTo>
                  <a:pt x="1" y="4226"/>
                </a:lnTo>
                <a:lnTo>
                  <a:pt x="5381" y="8451"/>
                </a:lnTo>
              </a:path>
            </a:pathLst>
          </a:custGeom>
          <a:noFill/>
          <a:ln w="9875" cap="flat" cmpd="sng">
            <a:solidFill>
              <a:schemeClr val="dk2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5" name="Google Shape;475;p29"/>
          <p:cNvSpPr/>
          <p:nvPr/>
        </p:nvSpPr>
        <p:spPr>
          <a:xfrm>
            <a:off x="8781300" y="379000"/>
            <a:ext cx="84375" cy="72125"/>
          </a:xfrm>
          <a:custGeom>
            <a:avLst/>
            <a:gdLst/>
            <a:ahLst/>
            <a:cxnLst/>
            <a:rect l="l" t="t" r="r" b="b"/>
            <a:pathLst>
              <a:path w="3375" h="2885" extrusionOk="0">
                <a:moveTo>
                  <a:pt x="1912" y="1"/>
                </a:moveTo>
                <a:cubicBezTo>
                  <a:pt x="1561" y="1"/>
                  <a:pt x="1204" y="131"/>
                  <a:pt x="912" y="422"/>
                </a:cubicBezTo>
                <a:cubicBezTo>
                  <a:pt x="0" y="1334"/>
                  <a:pt x="669" y="2884"/>
                  <a:pt x="1946" y="2884"/>
                </a:cubicBezTo>
                <a:cubicBezTo>
                  <a:pt x="2736" y="2884"/>
                  <a:pt x="3374" y="2246"/>
                  <a:pt x="3374" y="1456"/>
                </a:cubicBezTo>
                <a:cubicBezTo>
                  <a:pt x="3374" y="588"/>
                  <a:pt x="2657" y="1"/>
                  <a:pt x="191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6" name="Google Shape;476;p29"/>
          <p:cNvSpPr/>
          <p:nvPr/>
        </p:nvSpPr>
        <p:spPr>
          <a:xfrm>
            <a:off x="8747100" y="598225"/>
            <a:ext cx="118575" cy="100950"/>
          </a:xfrm>
          <a:custGeom>
            <a:avLst/>
            <a:gdLst/>
            <a:ahLst/>
            <a:cxnLst/>
            <a:rect l="l" t="t" r="r" b="b"/>
            <a:pathLst>
              <a:path w="4743" h="4038" extrusionOk="0">
                <a:moveTo>
                  <a:pt x="2707" y="1"/>
                </a:moveTo>
                <a:cubicBezTo>
                  <a:pt x="2205" y="1"/>
                  <a:pt x="1693" y="187"/>
                  <a:pt x="1277" y="603"/>
                </a:cubicBezTo>
                <a:cubicBezTo>
                  <a:pt x="0" y="1880"/>
                  <a:pt x="912" y="4038"/>
                  <a:pt x="2736" y="4038"/>
                </a:cubicBezTo>
                <a:cubicBezTo>
                  <a:pt x="3830" y="4038"/>
                  <a:pt x="4742" y="3126"/>
                  <a:pt x="4742" y="2032"/>
                </a:cubicBezTo>
                <a:cubicBezTo>
                  <a:pt x="4742" y="802"/>
                  <a:pt x="3747" y="1"/>
                  <a:pt x="270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7" name="Google Shape;477;p29"/>
          <p:cNvSpPr/>
          <p:nvPr/>
        </p:nvSpPr>
        <p:spPr>
          <a:xfrm rot="2197598">
            <a:off x="8340218" y="349425"/>
            <a:ext cx="288606" cy="210711"/>
          </a:xfrm>
          <a:custGeom>
            <a:avLst/>
            <a:gdLst/>
            <a:ahLst/>
            <a:cxnLst/>
            <a:rect l="l" t="t" r="r" b="b"/>
            <a:pathLst>
              <a:path w="5351" h="8451" fill="none" extrusionOk="0">
                <a:moveTo>
                  <a:pt x="1" y="1"/>
                </a:moveTo>
                <a:lnTo>
                  <a:pt x="5350" y="4226"/>
                </a:lnTo>
                <a:lnTo>
                  <a:pt x="1" y="8451"/>
                </a:lnTo>
              </a:path>
            </a:pathLst>
          </a:custGeom>
          <a:noFill/>
          <a:ln w="9875" cap="flat" cmpd="sng">
            <a:solidFill>
              <a:schemeClr val="dk2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8" name="Google Shape;478;p29"/>
          <p:cNvSpPr/>
          <p:nvPr/>
        </p:nvSpPr>
        <p:spPr>
          <a:xfrm>
            <a:off x="8536750" y="491700"/>
            <a:ext cx="118575" cy="101525"/>
          </a:xfrm>
          <a:custGeom>
            <a:avLst/>
            <a:gdLst/>
            <a:ahLst/>
            <a:cxnLst/>
            <a:rect l="l" t="t" r="r" b="b"/>
            <a:pathLst>
              <a:path w="4743" h="4061" extrusionOk="0">
                <a:moveTo>
                  <a:pt x="2690" y="1"/>
                </a:moveTo>
                <a:cubicBezTo>
                  <a:pt x="2194" y="1"/>
                  <a:pt x="1688" y="185"/>
                  <a:pt x="1278" y="596"/>
                </a:cubicBezTo>
                <a:cubicBezTo>
                  <a:pt x="1" y="1872"/>
                  <a:pt x="913" y="4061"/>
                  <a:pt x="2706" y="4061"/>
                </a:cubicBezTo>
                <a:cubicBezTo>
                  <a:pt x="3831" y="4061"/>
                  <a:pt x="4743" y="3149"/>
                  <a:pt x="4743" y="2055"/>
                </a:cubicBezTo>
                <a:cubicBezTo>
                  <a:pt x="4743" y="818"/>
                  <a:pt x="3736" y="1"/>
                  <a:pt x="269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9" name="Google Shape;479;p29"/>
          <p:cNvSpPr/>
          <p:nvPr/>
        </p:nvSpPr>
        <p:spPr>
          <a:xfrm>
            <a:off x="8253700" y="415675"/>
            <a:ext cx="83625" cy="72125"/>
          </a:xfrm>
          <a:custGeom>
            <a:avLst/>
            <a:gdLst/>
            <a:ahLst/>
            <a:cxnLst/>
            <a:rect l="l" t="t" r="r" b="b"/>
            <a:pathLst>
              <a:path w="3345" h="2885" extrusionOk="0">
                <a:moveTo>
                  <a:pt x="1891" y="1"/>
                </a:moveTo>
                <a:cubicBezTo>
                  <a:pt x="1545" y="1"/>
                  <a:pt x="1194" y="131"/>
                  <a:pt x="912" y="422"/>
                </a:cubicBezTo>
                <a:cubicBezTo>
                  <a:pt x="1" y="1334"/>
                  <a:pt x="639" y="2884"/>
                  <a:pt x="1916" y="2884"/>
                </a:cubicBezTo>
                <a:cubicBezTo>
                  <a:pt x="2706" y="2884"/>
                  <a:pt x="3344" y="2246"/>
                  <a:pt x="3344" y="1456"/>
                </a:cubicBezTo>
                <a:cubicBezTo>
                  <a:pt x="3344" y="588"/>
                  <a:pt x="2627" y="1"/>
                  <a:pt x="1891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0" name="Google Shape;480;p29"/>
          <p:cNvSpPr/>
          <p:nvPr/>
        </p:nvSpPr>
        <p:spPr>
          <a:xfrm>
            <a:off x="8395625" y="247175"/>
            <a:ext cx="71475" cy="71450"/>
          </a:xfrm>
          <a:custGeom>
            <a:avLst/>
            <a:gdLst/>
            <a:ahLst/>
            <a:cxnLst/>
            <a:rect l="l" t="t" r="r" b="b"/>
            <a:pathLst>
              <a:path w="2859" h="2858" extrusionOk="0">
                <a:moveTo>
                  <a:pt x="1430" y="0"/>
                </a:moveTo>
                <a:cubicBezTo>
                  <a:pt x="639" y="0"/>
                  <a:pt x="1" y="638"/>
                  <a:pt x="1" y="1429"/>
                </a:cubicBezTo>
                <a:cubicBezTo>
                  <a:pt x="1" y="2219"/>
                  <a:pt x="639" y="2857"/>
                  <a:pt x="1430" y="2857"/>
                </a:cubicBezTo>
                <a:cubicBezTo>
                  <a:pt x="2220" y="2857"/>
                  <a:pt x="2858" y="2219"/>
                  <a:pt x="2858" y="1429"/>
                </a:cubicBezTo>
                <a:cubicBezTo>
                  <a:pt x="2858" y="638"/>
                  <a:pt x="2220" y="0"/>
                  <a:pt x="143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ONE_COLUMN_TEXT_1_2">
    <p:bg>
      <p:bgPr>
        <a:solidFill>
          <a:schemeClr val="lt1"/>
        </a:solidFill>
        <a:effectLst/>
      </p:bgPr>
    </p:bg>
    <p:spTree>
      <p:nvGrpSpPr>
        <p:cNvPr id="1" name="Shape 4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" name="Google Shape;482;p30"/>
          <p:cNvSpPr/>
          <p:nvPr/>
        </p:nvSpPr>
        <p:spPr>
          <a:xfrm>
            <a:off x="111300" y="110250"/>
            <a:ext cx="8921400" cy="4923000"/>
          </a:xfrm>
          <a:prstGeom prst="rect">
            <a:avLst/>
          </a:prstGeom>
          <a:solidFill>
            <a:srgbClr val="FAF1E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83" name="Google Shape;483;p30"/>
          <p:cNvGrpSpPr/>
          <p:nvPr/>
        </p:nvGrpSpPr>
        <p:grpSpPr>
          <a:xfrm rot="-1913837">
            <a:off x="318607" y="426315"/>
            <a:ext cx="345907" cy="294485"/>
            <a:chOff x="5311900" y="1948650"/>
            <a:chExt cx="345905" cy="294484"/>
          </a:xfrm>
        </p:grpSpPr>
        <p:sp>
          <p:nvSpPr>
            <p:cNvPr id="484" name="Google Shape;484;p30"/>
            <p:cNvSpPr/>
            <p:nvPr/>
          </p:nvSpPr>
          <p:spPr>
            <a:xfrm>
              <a:off x="5362050" y="1999550"/>
              <a:ext cx="184700" cy="25"/>
            </a:xfrm>
            <a:custGeom>
              <a:avLst/>
              <a:gdLst/>
              <a:ahLst/>
              <a:cxnLst/>
              <a:rect l="l" t="t" r="r" b="b"/>
              <a:pathLst>
                <a:path w="7388" h="1" fill="none" extrusionOk="0">
                  <a:moveTo>
                    <a:pt x="7387" y="1"/>
                  </a:moveTo>
                  <a:lnTo>
                    <a:pt x="1" y="1"/>
                  </a:lnTo>
                </a:path>
              </a:pathLst>
            </a:custGeom>
            <a:noFill/>
            <a:ln w="987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30"/>
            <p:cNvSpPr/>
            <p:nvPr/>
          </p:nvSpPr>
          <p:spPr>
            <a:xfrm rot="6463043">
              <a:off x="5448468" y="1993502"/>
              <a:ext cx="148939" cy="235583"/>
            </a:xfrm>
            <a:custGeom>
              <a:avLst/>
              <a:gdLst/>
              <a:ahLst/>
              <a:cxnLst/>
              <a:rect l="l" t="t" r="r" b="b"/>
              <a:pathLst>
                <a:path w="5958" h="9424" fill="none" extrusionOk="0">
                  <a:moveTo>
                    <a:pt x="5958" y="1"/>
                  </a:moveTo>
                  <a:lnTo>
                    <a:pt x="0" y="4712"/>
                  </a:lnTo>
                  <a:lnTo>
                    <a:pt x="5958" y="9423"/>
                  </a:lnTo>
                </a:path>
              </a:pathLst>
            </a:custGeom>
            <a:noFill/>
            <a:ln w="987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30"/>
            <p:cNvSpPr/>
            <p:nvPr/>
          </p:nvSpPr>
          <p:spPr>
            <a:xfrm>
              <a:off x="5334161" y="2111461"/>
              <a:ext cx="93500" cy="79475"/>
            </a:xfrm>
            <a:custGeom>
              <a:avLst/>
              <a:gdLst/>
              <a:ahLst/>
              <a:cxnLst/>
              <a:rect l="l" t="t" r="r" b="b"/>
              <a:pathLst>
                <a:path w="3740" h="317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178"/>
                    <a:pt x="2129" y="3178"/>
                  </a:cubicBezTo>
                  <a:cubicBezTo>
                    <a:pt x="3010" y="3178"/>
                    <a:pt x="3740" y="2479"/>
                    <a:pt x="3740" y="1598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rgbClr val="DE8B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30"/>
            <p:cNvSpPr/>
            <p:nvPr/>
          </p:nvSpPr>
          <p:spPr>
            <a:xfrm>
              <a:off x="5545460" y="2162909"/>
              <a:ext cx="93500" cy="80225"/>
            </a:xfrm>
            <a:custGeom>
              <a:avLst/>
              <a:gdLst/>
              <a:ahLst/>
              <a:cxnLst/>
              <a:rect l="l" t="t" r="r" b="b"/>
              <a:pathLst>
                <a:path w="3740" h="320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208"/>
                    <a:pt x="2129" y="3208"/>
                  </a:cubicBezTo>
                  <a:cubicBezTo>
                    <a:pt x="3010" y="3208"/>
                    <a:pt x="3740" y="2479"/>
                    <a:pt x="3740" y="1597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rgbClr val="DE8B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30"/>
            <p:cNvSpPr/>
            <p:nvPr/>
          </p:nvSpPr>
          <p:spPr>
            <a:xfrm>
              <a:off x="5485159" y="1963641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37" y="0"/>
                  </a:moveTo>
                  <a:cubicBezTo>
                    <a:pt x="912" y="0"/>
                    <a:pt x="1" y="912"/>
                    <a:pt x="1" y="2037"/>
                  </a:cubicBezTo>
                  <a:cubicBezTo>
                    <a:pt x="1" y="3162"/>
                    <a:pt x="912" y="4043"/>
                    <a:pt x="2037" y="4043"/>
                  </a:cubicBezTo>
                  <a:cubicBezTo>
                    <a:pt x="3131" y="4043"/>
                    <a:pt x="4043" y="3162"/>
                    <a:pt x="4043" y="2037"/>
                  </a:cubicBezTo>
                  <a:cubicBezTo>
                    <a:pt x="4043" y="912"/>
                    <a:pt x="3131" y="0"/>
                    <a:pt x="2037" y="0"/>
                  </a:cubicBez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30"/>
            <p:cNvSpPr/>
            <p:nvPr/>
          </p:nvSpPr>
          <p:spPr>
            <a:xfrm>
              <a:off x="5311900" y="1948650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07" y="0"/>
                  </a:moveTo>
                  <a:cubicBezTo>
                    <a:pt x="913" y="0"/>
                    <a:pt x="1" y="912"/>
                    <a:pt x="1" y="2037"/>
                  </a:cubicBezTo>
                  <a:cubicBezTo>
                    <a:pt x="1" y="3162"/>
                    <a:pt x="913" y="4043"/>
                    <a:pt x="2007" y="4043"/>
                  </a:cubicBezTo>
                  <a:cubicBezTo>
                    <a:pt x="3132" y="4043"/>
                    <a:pt x="4043" y="3162"/>
                    <a:pt x="4043" y="2037"/>
                  </a:cubicBezTo>
                  <a:cubicBezTo>
                    <a:pt x="4043" y="912"/>
                    <a:pt x="3132" y="0"/>
                    <a:pt x="2007" y="0"/>
                  </a:cubicBez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90" name="Google Shape;490;p30"/>
          <p:cNvSpPr/>
          <p:nvPr/>
        </p:nvSpPr>
        <p:spPr>
          <a:xfrm>
            <a:off x="8613325" y="543050"/>
            <a:ext cx="190750" cy="25"/>
          </a:xfrm>
          <a:custGeom>
            <a:avLst/>
            <a:gdLst/>
            <a:ahLst/>
            <a:cxnLst/>
            <a:rect l="l" t="t" r="r" b="b"/>
            <a:pathLst>
              <a:path w="7630" h="1" fill="none" extrusionOk="0">
                <a:moveTo>
                  <a:pt x="0" y="1"/>
                </a:moveTo>
                <a:lnTo>
                  <a:pt x="7629" y="1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1" name="Google Shape;491;p30"/>
          <p:cNvSpPr/>
          <p:nvPr/>
        </p:nvSpPr>
        <p:spPr>
          <a:xfrm>
            <a:off x="8605350" y="401050"/>
            <a:ext cx="239670" cy="247657"/>
          </a:xfrm>
          <a:custGeom>
            <a:avLst/>
            <a:gdLst/>
            <a:ahLst/>
            <a:cxnLst/>
            <a:rect l="l" t="t" r="r" b="b"/>
            <a:pathLst>
              <a:path w="5381" h="8451" fill="none" extrusionOk="0">
                <a:moveTo>
                  <a:pt x="5381" y="1"/>
                </a:moveTo>
                <a:lnTo>
                  <a:pt x="1" y="4226"/>
                </a:lnTo>
                <a:lnTo>
                  <a:pt x="5381" y="8451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2" name="Google Shape;492;p30"/>
          <p:cNvSpPr/>
          <p:nvPr/>
        </p:nvSpPr>
        <p:spPr>
          <a:xfrm>
            <a:off x="8764200" y="365300"/>
            <a:ext cx="84375" cy="72125"/>
          </a:xfrm>
          <a:custGeom>
            <a:avLst/>
            <a:gdLst/>
            <a:ahLst/>
            <a:cxnLst/>
            <a:rect l="l" t="t" r="r" b="b"/>
            <a:pathLst>
              <a:path w="3375" h="2885" extrusionOk="0">
                <a:moveTo>
                  <a:pt x="1912" y="1"/>
                </a:moveTo>
                <a:cubicBezTo>
                  <a:pt x="1561" y="1"/>
                  <a:pt x="1204" y="131"/>
                  <a:pt x="912" y="422"/>
                </a:cubicBezTo>
                <a:cubicBezTo>
                  <a:pt x="0" y="1334"/>
                  <a:pt x="669" y="2884"/>
                  <a:pt x="1946" y="2884"/>
                </a:cubicBezTo>
                <a:cubicBezTo>
                  <a:pt x="2736" y="2884"/>
                  <a:pt x="3374" y="2246"/>
                  <a:pt x="3374" y="1456"/>
                </a:cubicBezTo>
                <a:cubicBezTo>
                  <a:pt x="3374" y="588"/>
                  <a:pt x="2657" y="1"/>
                  <a:pt x="191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3" name="Google Shape;493;p30"/>
          <p:cNvSpPr/>
          <p:nvPr/>
        </p:nvSpPr>
        <p:spPr>
          <a:xfrm>
            <a:off x="8770275" y="507338"/>
            <a:ext cx="72225" cy="71450"/>
          </a:xfrm>
          <a:custGeom>
            <a:avLst/>
            <a:gdLst/>
            <a:ahLst/>
            <a:cxnLst/>
            <a:rect l="l" t="t" r="r" b="b"/>
            <a:pathLst>
              <a:path w="2889" h="2858" extrusionOk="0">
                <a:moveTo>
                  <a:pt x="1429" y="0"/>
                </a:moveTo>
                <a:cubicBezTo>
                  <a:pt x="639" y="0"/>
                  <a:pt x="1" y="638"/>
                  <a:pt x="1" y="1429"/>
                </a:cubicBezTo>
                <a:cubicBezTo>
                  <a:pt x="1" y="2219"/>
                  <a:pt x="639" y="2857"/>
                  <a:pt x="1429" y="2857"/>
                </a:cubicBezTo>
                <a:cubicBezTo>
                  <a:pt x="2250" y="2857"/>
                  <a:pt x="2888" y="2219"/>
                  <a:pt x="2888" y="1429"/>
                </a:cubicBezTo>
                <a:cubicBezTo>
                  <a:pt x="2888" y="638"/>
                  <a:pt x="2250" y="0"/>
                  <a:pt x="1429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4" name="Google Shape;494;p30"/>
          <p:cNvSpPr/>
          <p:nvPr/>
        </p:nvSpPr>
        <p:spPr>
          <a:xfrm>
            <a:off x="8747100" y="615700"/>
            <a:ext cx="118575" cy="100950"/>
          </a:xfrm>
          <a:custGeom>
            <a:avLst/>
            <a:gdLst/>
            <a:ahLst/>
            <a:cxnLst/>
            <a:rect l="l" t="t" r="r" b="b"/>
            <a:pathLst>
              <a:path w="4743" h="4038" extrusionOk="0">
                <a:moveTo>
                  <a:pt x="2707" y="1"/>
                </a:moveTo>
                <a:cubicBezTo>
                  <a:pt x="2205" y="1"/>
                  <a:pt x="1693" y="187"/>
                  <a:pt x="1277" y="603"/>
                </a:cubicBezTo>
                <a:cubicBezTo>
                  <a:pt x="0" y="1880"/>
                  <a:pt x="912" y="4038"/>
                  <a:pt x="2736" y="4038"/>
                </a:cubicBezTo>
                <a:cubicBezTo>
                  <a:pt x="3830" y="4038"/>
                  <a:pt x="4742" y="3126"/>
                  <a:pt x="4742" y="2032"/>
                </a:cubicBezTo>
                <a:cubicBezTo>
                  <a:pt x="4742" y="802"/>
                  <a:pt x="3747" y="1"/>
                  <a:pt x="2707" y="1"/>
                </a:cubicBezTo>
                <a:close/>
              </a:path>
            </a:pathLst>
          </a:custGeom>
          <a:solidFill>
            <a:srgbClr val="DE8B7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5" name="Google Shape;495;p30"/>
          <p:cNvSpPr/>
          <p:nvPr/>
        </p:nvSpPr>
        <p:spPr>
          <a:xfrm>
            <a:off x="8479575" y="437425"/>
            <a:ext cx="133775" cy="211275"/>
          </a:xfrm>
          <a:custGeom>
            <a:avLst/>
            <a:gdLst/>
            <a:ahLst/>
            <a:cxnLst/>
            <a:rect l="l" t="t" r="r" b="b"/>
            <a:pathLst>
              <a:path w="5351" h="8451" fill="none" extrusionOk="0">
                <a:moveTo>
                  <a:pt x="1" y="1"/>
                </a:moveTo>
                <a:lnTo>
                  <a:pt x="5350" y="4226"/>
                </a:lnTo>
                <a:lnTo>
                  <a:pt x="1" y="8451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p30"/>
          <p:cNvSpPr/>
          <p:nvPr/>
        </p:nvSpPr>
        <p:spPr>
          <a:xfrm>
            <a:off x="8545675" y="491700"/>
            <a:ext cx="118575" cy="101525"/>
          </a:xfrm>
          <a:custGeom>
            <a:avLst/>
            <a:gdLst/>
            <a:ahLst/>
            <a:cxnLst/>
            <a:rect l="l" t="t" r="r" b="b"/>
            <a:pathLst>
              <a:path w="4743" h="4061" extrusionOk="0">
                <a:moveTo>
                  <a:pt x="2690" y="1"/>
                </a:moveTo>
                <a:cubicBezTo>
                  <a:pt x="2194" y="1"/>
                  <a:pt x="1688" y="185"/>
                  <a:pt x="1278" y="596"/>
                </a:cubicBezTo>
                <a:cubicBezTo>
                  <a:pt x="1" y="1872"/>
                  <a:pt x="913" y="4061"/>
                  <a:pt x="2706" y="4061"/>
                </a:cubicBezTo>
                <a:cubicBezTo>
                  <a:pt x="3831" y="4061"/>
                  <a:pt x="4743" y="3149"/>
                  <a:pt x="4743" y="2055"/>
                </a:cubicBezTo>
                <a:cubicBezTo>
                  <a:pt x="4743" y="818"/>
                  <a:pt x="3736" y="1"/>
                  <a:pt x="2690" y="1"/>
                </a:cubicBezTo>
                <a:close/>
              </a:path>
            </a:pathLst>
          </a:custGeom>
          <a:solidFill>
            <a:srgbClr val="DE8B7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7" name="Google Shape;497;p30"/>
          <p:cNvSpPr/>
          <p:nvPr/>
        </p:nvSpPr>
        <p:spPr>
          <a:xfrm>
            <a:off x="8431700" y="401050"/>
            <a:ext cx="83625" cy="72125"/>
          </a:xfrm>
          <a:custGeom>
            <a:avLst/>
            <a:gdLst/>
            <a:ahLst/>
            <a:cxnLst/>
            <a:rect l="l" t="t" r="r" b="b"/>
            <a:pathLst>
              <a:path w="3345" h="2885" extrusionOk="0">
                <a:moveTo>
                  <a:pt x="1891" y="1"/>
                </a:moveTo>
                <a:cubicBezTo>
                  <a:pt x="1545" y="1"/>
                  <a:pt x="1194" y="131"/>
                  <a:pt x="912" y="422"/>
                </a:cubicBezTo>
                <a:cubicBezTo>
                  <a:pt x="1" y="1334"/>
                  <a:pt x="639" y="2884"/>
                  <a:pt x="1916" y="2884"/>
                </a:cubicBezTo>
                <a:cubicBezTo>
                  <a:pt x="2706" y="2884"/>
                  <a:pt x="3344" y="2246"/>
                  <a:pt x="3344" y="1456"/>
                </a:cubicBezTo>
                <a:cubicBezTo>
                  <a:pt x="3344" y="588"/>
                  <a:pt x="2627" y="1"/>
                  <a:pt x="189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8" name="Google Shape;498;p30"/>
          <p:cNvSpPr/>
          <p:nvPr/>
        </p:nvSpPr>
        <p:spPr>
          <a:xfrm>
            <a:off x="8443850" y="612975"/>
            <a:ext cx="71475" cy="71450"/>
          </a:xfrm>
          <a:custGeom>
            <a:avLst/>
            <a:gdLst/>
            <a:ahLst/>
            <a:cxnLst/>
            <a:rect l="l" t="t" r="r" b="b"/>
            <a:pathLst>
              <a:path w="2859" h="2858" extrusionOk="0">
                <a:moveTo>
                  <a:pt x="1430" y="0"/>
                </a:moveTo>
                <a:cubicBezTo>
                  <a:pt x="639" y="0"/>
                  <a:pt x="1" y="638"/>
                  <a:pt x="1" y="1429"/>
                </a:cubicBezTo>
                <a:cubicBezTo>
                  <a:pt x="1" y="2219"/>
                  <a:pt x="639" y="2857"/>
                  <a:pt x="1430" y="2857"/>
                </a:cubicBezTo>
                <a:cubicBezTo>
                  <a:pt x="2220" y="2857"/>
                  <a:pt x="2858" y="2219"/>
                  <a:pt x="2858" y="1429"/>
                </a:cubicBezTo>
                <a:cubicBezTo>
                  <a:pt x="2858" y="638"/>
                  <a:pt x="2220" y="0"/>
                  <a:pt x="143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TITLE_AND_BODY_2_1">
    <p:spTree>
      <p:nvGrpSpPr>
        <p:cNvPr id="1" name="Shape 4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" name="Google Shape;500;p31"/>
          <p:cNvSpPr/>
          <p:nvPr/>
        </p:nvSpPr>
        <p:spPr>
          <a:xfrm>
            <a:off x="111300" y="110250"/>
            <a:ext cx="8921400" cy="49230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01" name="Google Shape;501;p31"/>
          <p:cNvGrpSpPr/>
          <p:nvPr/>
        </p:nvGrpSpPr>
        <p:grpSpPr>
          <a:xfrm rot="-1913837">
            <a:off x="8443422" y="300866"/>
            <a:ext cx="480876" cy="315801"/>
            <a:chOff x="5495800" y="1841850"/>
            <a:chExt cx="480874" cy="315800"/>
          </a:xfrm>
        </p:grpSpPr>
        <p:sp>
          <p:nvSpPr>
            <p:cNvPr id="502" name="Google Shape;502;p31"/>
            <p:cNvSpPr/>
            <p:nvPr/>
          </p:nvSpPr>
          <p:spPr>
            <a:xfrm rot="1274">
              <a:off x="5586713" y="1998178"/>
              <a:ext cx="299048" cy="3129"/>
            </a:xfrm>
            <a:custGeom>
              <a:avLst/>
              <a:gdLst/>
              <a:ahLst/>
              <a:cxnLst/>
              <a:rect l="l" t="t" r="r" b="b"/>
              <a:pathLst>
                <a:path w="7388" h="1" fill="none" extrusionOk="0">
                  <a:moveTo>
                    <a:pt x="7387" y="1"/>
                  </a:moveTo>
                  <a:lnTo>
                    <a:pt x="1" y="1"/>
                  </a:lnTo>
                </a:path>
              </a:pathLst>
            </a:custGeom>
            <a:solidFill>
              <a:schemeClr val="dk2"/>
            </a:solidFill>
            <a:ln w="9875" cap="flat" cmpd="sng">
              <a:solidFill>
                <a:schemeClr val="accent2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31"/>
            <p:cNvSpPr/>
            <p:nvPr/>
          </p:nvSpPr>
          <p:spPr>
            <a:xfrm>
              <a:off x="5546725" y="1881775"/>
              <a:ext cx="148950" cy="235600"/>
            </a:xfrm>
            <a:custGeom>
              <a:avLst/>
              <a:gdLst/>
              <a:ahLst/>
              <a:cxnLst/>
              <a:rect l="l" t="t" r="r" b="b"/>
              <a:pathLst>
                <a:path w="5958" h="9424" fill="none" extrusionOk="0">
                  <a:moveTo>
                    <a:pt x="5958" y="1"/>
                  </a:moveTo>
                  <a:lnTo>
                    <a:pt x="0" y="4712"/>
                  </a:lnTo>
                  <a:lnTo>
                    <a:pt x="5958" y="9423"/>
                  </a:lnTo>
                </a:path>
              </a:pathLst>
            </a:custGeom>
            <a:solidFill>
              <a:schemeClr val="accent2"/>
            </a:solidFill>
            <a:ln w="9875" cap="flat" cmpd="sng">
              <a:solidFill>
                <a:schemeClr val="accent2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31"/>
            <p:cNvSpPr/>
            <p:nvPr/>
          </p:nvSpPr>
          <p:spPr>
            <a:xfrm>
              <a:off x="5642450" y="1841850"/>
              <a:ext cx="93500" cy="79475"/>
            </a:xfrm>
            <a:custGeom>
              <a:avLst/>
              <a:gdLst/>
              <a:ahLst/>
              <a:cxnLst/>
              <a:rect l="l" t="t" r="r" b="b"/>
              <a:pathLst>
                <a:path w="3740" h="317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178"/>
                    <a:pt x="2129" y="3178"/>
                  </a:cubicBezTo>
                  <a:cubicBezTo>
                    <a:pt x="3010" y="3178"/>
                    <a:pt x="3740" y="2479"/>
                    <a:pt x="3740" y="1598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31"/>
            <p:cNvSpPr/>
            <p:nvPr/>
          </p:nvSpPr>
          <p:spPr>
            <a:xfrm>
              <a:off x="5642450" y="2077425"/>
              <a:ext cx="93500" cy="80225"/>
            </a:xfrm>
            <a:custGeom>
              <a:avLst/>
              <a:gdLst/>
              <a:ahLst/>
              <a:cxnLst/>
              <a:rect l="l" t="t" r="r" b="b"/>
              <a:pathLst>
                <a:path w="3740" h="320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208"/>
                    <a:pt x="2129" y="3208"/>
                  </a:cubicBezTo>
                  <a:cubicBezTo>
                    <a:pt x="3010" y="3208"/>
                    <a:pt x="3740" y="2479"/>
                    <a:pt x="3740" y="1597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31"/>
            <p:cNvSpPr/>
            <p:nvPr/>
          </p:nvSpPr>
          <p:spPr>
            <a:xfrm>
              <a:off x="5495800" y="1948650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37" y="0"/>
                  </a:moveTo>
                  <a:cubicBezTo>
                    <a:pt x="912" y="0"/>
                    <a:pt x="1" y="912"/>
                    <a:pt x="1" y="2037"/>
                  </a:cubicBezTo>
                  <a:cubicBezTo>
                    <a:pt x="1" y="3162"/>
                    <a:pt x="912" y="4043"/>
                    <a:pt x="2037" y="4043"/>
                  </a:cubicBezTo>
                  <a:cubicBezTo>
                    <a:pt x="3131" y="4043"/>
                    <a:pt x="4043" y="3162"/>
                    <a:pt x="4043" y="2037"/>
                  </a:cubicBezTo>
                  <a:cubicBezTo>
                    <a:pt x="4043" y="912"/>
                    <a:pt x="3131" y="0"/>
                    <a:pt x="203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31"/>
            <p:cNvSpPr/>
            <p:nvPr/>
          </p:nvSpPr>
          <p:spPr>
            <a:xfrm>
              <a:off x="5875574" y="1952134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07" y="0"/>
                  </a:moveTo>
                  <a:cubicBezTo>
                    <a:pt x="913" y="0"/>
                    <a:pt x="1" y="912"/>
                    <a:pt x="1" y="2037"/>
                  </a:cubicBezTo>
                  <a:cubicBezTo>
                    <a:pt x="1" y="3162"/>
                    <a:pt x="913" y="4043"/>
                    <a:pt x="2007" y="4043"/>
                  </a:cubicBezTo>
                  <a:cubicBezTo>
                    <a:pt x="3132" y="4043"/>
                    <a:pt x="4043" y="3162"/>
                    <a:pt x="4043" y="2037"/>
                  </a:cubicBezTo>
                  <a:cubicBezTo>
                    <a:pt x="4043" y="912"/>
                    <a:pt x="3132" y="0"/>
                    <a:pt x="2007" y="0"/>
                  </a:cubicBez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08" name="Google Shape;508;p31"/>
          <p:cNvSpPr/>
          <p:nvPr/>
        </p:nvSpPr>
        <p:spPr>
          <a:xfrm rot="-1012162">
            <a:off x="510629" y="496920"/>
            <a:ext cx="134529" cy="211282"/>
          </a:xfrm>
          <a:custGeom>
            <a:avLst/>
            <a:gdLst/>
            <a:ahLst/>
            <a:cxnLst/>
            <a:rect l="l" t="t" r="r" b="b"/>
            <a:pathLst>
              <a:path w="5381" h="8451" fill="none" extrusionOk="0">
                <a:moveTo>
                  <a:pt x="5381" y="1"/>
                </a:moveTo>
                <a:lnTo>
                  <a:pt x="1" y="4226"/>
                </a:lnTo>
                <a:lnTo>
                  <a:pt x="5381" y="8451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9" name="Google Shape;509;p31"/>
          <p:cNvSpPr/>
          <p:nvPr/>
        </p:nvSpPr>
        <p:spPr>
          <a:xfrm rot="515178">
            <a:off x="327358" y="505181"/>
            <a:ext cx="133776" cy="211277"/>
          </a:xfrm>
          <a:custGeom>
            <a:avLst/>
            <a:gdLst/>
            <a:ahLst/>
            <a:cxnLst/>
            <a:rect l="l" t="t" r="r" b="b"/>
            <a:pathLst>
              <a:path w="5351" h="8451" fill="none" extrusionOk="0">
                <a:moveTo>
                  <a:pt x="1" y="1"/>
                </a:moveTo>
                <a:lnTo>
                  <a:pt x="5350" y="4226"/>
                </a:lnTo>
                <a:lnTo>
                  <a:pt x="1" y="8451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0" name="Google Shape;510;p31"/>
          <p:cNvSpPr/>
          <p:nvPr/>
        </p:nvSpPr>
        <p:spPr>
          <a:xfrm>
            <a:off x="420875" y="572625"/>
            <a:ext cx="118575" cy="101525"/>
          </a:xfrm>
          <a:custGeom>
            <a:avLst/>
            <a:gdLst/>
            <a:ahLst/>
            <a:cxnLst/>
            <a:rect l="l" t="t" r="r" b="b"/>
            <a:pathLst>
              <a:path w="4743" h="4061" extrusionOk="0">
                <a:moveTo>
                  <a:pt x="2690" y="1"/>
                </a:moveTo>
                <a:cubicBezTo>
                  <a:pt x="2194" y="1"/>
                  <a:pt x="1688" y="185"/>
                  <a:pt x="1278" y="596"/>
                </a:cubicBezTo>
                <a:cubicBezTo>
                  <a:pt x="1" y="1872"/>
                  <a:pt x="913" y="4061"/>
                  <a:pt x="2706" y="4061"/>
                </a:cubicBezTo>
                <a:cubicBezTo>
                  <a:pt x="3831" y="4061"/>
                  <a:pt x="4743" y="3149"/>
                  <a:pt x="4743" y="2055"/>
                </a:cubicBezTo>
                <a:cubicBezTo>
                  <a:pt x="4743" y="818"/>
                  <a:pt x="3736" y="1"/>
                  <a:pt x="2690" y="1"/>
                </a:cubicBezTo>
                <a:close/>
              </a:path>
            </a:pathLst>
          </a:custGeom>
          <a:solidFill>
            <a:srgbClr val="DE8B7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1" name="Google Shape;511;p31"/>
          <p:cNvSpPr/>
          <p:nvPr/>
        </p:nvSpPr>
        <p:spPr>
          <a:xfrm>
            <a:off x="573750" y="424925"/>
            <a:ext cx="83625" cy="72125"/>
          </a:xfrm>
          <a:custGeom>
            <a:avLst/>
            <a:gdLst/>
            <a:ahLst/>
            <a:cxnLst/>
            <a:rect l="l" t="t" r="r" b="b"/>
            <a:pathLst>
              <a:path w="3345" h="2885" extrusionOk="0">
                <a:moveTo>
                  <a:pt x="1891" y="1"/>
                </a:moveTo>
                <a:cubicBezTo>
                  <a:pt x="1545" y="1"/>
                  <a:pt x="1194" y="131"/>
                  <a:pt x="912" y="422"/>
                </a:cubicBezTo>
                <a:cubicBezTo>
                  <a:pt x="1" y="1334"/>
                  <a:pt x="639" y="2884"/>
                  <a:pt x="1916" y="2884"/>
                </a:cubicBezTo>
                <a:cubicBezTo>
                  <a:pt x="2706" y="2884"/>
                  <a:pt x="3344" y="2246"/>
                  <a:pt x="3344" y="1456"/>
                </a:cubicBezTo>
                <a:cubicBezTo>
                  <a:pt x="3344" y="588"/>
                  <a:pt x="2627" y="1"/>
                  <a:pt x="1891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2" name="Google Shape;512;p31"/>
          <p:cNvSpPr/>
          <p:nvPr/>
        </p:nvSpPr>
        <p:spPr>
          <a:xfrm>
            <a:off x="651975" y="651725"/>
            <a:ext cx="71475" cy="71450"/>
          </a:xfrm>
          <a:custGeom>
            <a:avLst/>
            <a:gdLst/>
            <a:ahLst/>
            <a:cxnLst/>
            <a:rect l="l" t="t" r="r" b="b"/>
            <a:pathLst>
              <a:path w="2859" h="2858" extrusionOk="0">
                <a:moveTo>
                  <a:pt x="1430" y="0"/>
                </a:moveTo>
                <a:cubicBezTo>
                  <a:pt x="639" y="0"/>
                  <a:pt x="1" y="638"/>
                  <a:pt x="1" y="1429"/>
                </a:cubicBezTo>
                <a:cubicBezTo>
                  <a:pt x="1" y="2219"/>
                  <a:pt x="639" y="2857"/>
                  <a:pt x="1430" y="2857"/>
                </a:cubicBezTo>
                <a:cubicBezTo>
                  <a:pt x="2220" y="2857"/>
                  <a:pt x="2858" y="2219"/>
                  <a:pt x="2858" y="1429"/>
                </a:cubicBezTo>
                <a:cubicBezTo>
                  <a:pt x="2858" y="638"/>
                  <a:pt x="2220" y="0"/>
                  <a:pt x="143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3" name="Google Shape;513;p31"/>
          <p:cNvSpPr/>
          <p:nvPr/>
        </p:nvSpPr>
        <p:spPr>
          <a:xfrm rot="-241193">
            <a:off x="286068" y="450654"/>
            <a:ext cx="84372" cy="72122"/>
          </a:xfrm>
          <a:custGeom>
            <a:avLst/>
            <a:gdLst/>
            <a:ahLst/>
            <a:cxnLst/>
            <a:rect l="l" t="t" r="r" b="b"/>
            <a:pathLst>
              <a:path w="3375" h="2885" extrusionOk="0">
                <a:moveTo>
                  <a:pt x="1912" y="1"/>
                </a:moveTo>
                <a:cubicBezTo>
                  <a:pt x="1561" y="1"/>
                  <a:pt x="1204" y="131"/>
                  <a:pt x="912" y="422"/>
                </a:cubicBezTo>
                <a:cubicBezTo>
                  <a:pt x="0" y="1334"/>
                  <a:pt x="669" y="2884"/>
                  <a:pt x="1946" y="2884"/>
                </a:cubicBezTo>
                <a:cubicBezTo>
                  <a:pt x="2736" y="2884"/>
                  <a:pt x="3374" y="2246"/>
                  <a:pt x="3374" y="1456"/>
                </a:cubicBezTo>
                <a:cubicBezTo>
                  <a:pt x="3374" y="588"/>
                  <a:pt x="2657" y="1"/>
                  <a:pt x="191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4" name="Google Shape;514;p31"/>
          <p:cNvSpPr/>
          <p:nvPr/>
        </p:nvSpPr>
        <p:spPr>
          <a:xfrm rot="-241193">
            <a:off x="225431" y="667527"/>
            <a:ext cx="118570" cy="100946"/>
          </a:xfrm>
          <a:custGeom>
            <a:avLst/>
            <a:gdLst/>
            <a:ahLst/>
            <a:cxnLst/>
            <a:rect l="l" t="t" r="r" b="b"/>
            <a:pathLst>
              <a:path w="4743" h="4038" extrusionOk="0">
                <a:moveTo>
                  <a:pt x="2707" y="1"/>
                </a:moveTo>
                <a:cubicBezTo>
                  <a:pt x="2205" y="1"/>
                  <a:pt x="1693" y="187"/>
                  <a:pt x="1277" y="603"/>
                </a:cubicBezTo>
                <a:cubicBezTo>
                  <a:pt x="0" y="1880"/>
                  <a:pt x="912" y="4038"/>
                  <a:pt x="2736" y="4038"/>
                </a:cubicBezTo>
                <a:cubicBezTo>
                  <a:pt x="3830" y="4038"/>
                  <a:pt x="4742" y="3126"/>
                  <a:pt x="4742" y="2032"/>
                </a:cubicBezTo>
                <a:cubicBezTo>
                  <a:pt x="4742" y="802"/>
                  <a:pt x="3747" y="1"/>
                  <a:pt x="270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TITLE_ONLY_1_1">
    <p:bg>
      <p:bgPr>
        <a:solidFill>
          <a:schemeClr val="lt1"/>
        </a:solidFill>
        <a:effectLst/>
      </p:bgPr>
    </p:bg>
    <p:spTree>
      <p:nvGrpSpPr>
        <p:cNvPr id="1" name="Shape 5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" name="Google Shape;516;p32"/>
          <p:cNvSpPr/>
          <p:nvPr/>
        </p:nvSpPr>
        <p:spPr>
          <a:xfrm>
            <a:off x="111300" y="110250"/>
            <a:ext cx="8921400" cy="4923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17" name="Google Shape;517;p32"/>
          <p:cNvGrpSpPr/>
          <p:nvPr/>
        </p:nvGrpSpPr>
        <p:grpSpPr>
          <a:xfrm rot="-1913837">
            <a:off x="8291581" y="413051"/>
            <a:ext cx="424052" cy="315801"/>
            <a:chOff x="5311900" y="1841850"/>
            <a:chExt cx="424050" cy="315800"/>
          </a:xfrm>
        </p:grpSpPr>
        <p:sp>
          <p:nvSpPr>
            <p:cNvPr id="518" name="Google Shape;518;p32"/>
            <p:cNvSpPr/>
            <p:nvPr/>
          </p:nvSpPr>
          <p:spPr>
            <a:xfrm>
              <a:off x="5362050" y="1999550"/>
              <a:ext cx="184700" cy="25"/>
            </a:xfrm>
            <a:custGeom>
              <a:avLst/>
              <a:gdLst/>
              <a:ahLst/>
              <a:cxnLst/>
              <a:rect l="l" t="t" r="r" b="b"/>
              <a:pathLst>
                <a:path w="7388" h="1" fill="none" extrusionOk="0">
                  <a:moveTo>
                    <a:pt x="7387" y="1"/>
                  </a:moveTo>
                  <a:lnTo>
                    <a:pt x="1" y="1"/>
                  </a:lnTo>
                </a:path>
              </a:pathLst>
            </a:custGeom>
            <a:noFill/>
            <a:ln w="9875" cap="flat" cmpd="sng">
              <a:solidFill>
                <a:schemeClr val="lt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32"/>
            <p:cNvSpPr/>
            <p:nvPr/>
          </p:nvSpPr>
          <p:spPr>
            <a:xfrm>
              <a:off x="5546725" y="1881775"/>
              <a:ext cx="148950" cy="235600"/>
            </a:xfrm>
            <a:custGeom>
              <a:avLst/>
              <a:gdLst/>
              <a:ahLst/>
              <a:cxnLst/>
              <a:rect l="l" t="t" r="r" b="b"/>
              <a:pathLst>
                <a:path w="5958" h="9424" fill="none" extrusionOk="0">
                  <a:moveTo>
                    <a:pt x="5958" y="1"/>
                  </a:moveTo>
                  <a:lnTo>
                    <a:pt x="0" y="4712"/>
                  </a:lnTo>
                  <a:lnTo>
                    <a:pt x="5958" y="9423"/>
                  </a:lnTo>
                </a:path>
              </a:pathLst>
            </a:custGeom>
            <a:noFill/>
            <a:ln w="9875" cap="flat" cmpd="sng">
              <a:solidFill>
                <a:schemeClr val="lt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32"/>
            <p:cNvSpPr/>
            <p:nvPr/>
          </p:nvSpPr>
          <p:spPr>
            <a:xfrm>
              <a:off x="5642450" y="1841850"/>
              <a:ext cx="93500" cy="79475"/>
            </a:xfrm>
            <a:custGeom>
              <a:avLst/>
              <a:gdLst/>
              <a:ahLst/>
              <a:cxnLst/>
              <a:rect l="l" t="t" r="r" b="b"/>
              <a:pathLst>
                <a:path w="3740" h="317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178"/>
                    <a:pt x="2129" y="3178"/>
                  </a:cubicBezTo>
                  <a:cubicBezTo>
                    <a:pt x="3010" y="3178"/>
                    <a:pt x="3740" y="2479"/>
                    <a:pt x="3740" y="1598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rgbClr val="DE8B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32"/>
            <p:cNvSpPr/>
            <p:nvPr/>
          </p:nvSpPr>
          <p:spPr>
            <a:xfrm>
              <a:off x="5642450" y="2077425"/>
              <a:ext cx="93500" cy="80225"/>
            </a:xfrm>
            <a:custGeom>
              <a:avLst/>
              <a:gdLst/>
              <a:ahLst/>
              <a:cxnLst/>
              <a:rect l="l" t="t" r="r" b="b"/>
              <a:pathLst>
                <a:path w="3740" h="320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208"/>
                    <a:pt x="2129" y="3208"/>
                  </a:cubicBezTo>
                  <a:cubicBezTo>
                    <a:pt x="3010" y="3208"/>
                    <a:pt x="3740" y="2479"/>
                    <a:pt x="3740" y="1597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rgbClr val="DE8B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32"/>
            <p:cNvSpPr/>
            <p:nvPr/>
          </p:nvSpPr>
          <p:spPr>
            <a:xfrm>
              <a:off x="5495800" y="1948650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37" y="0"/>
                  </a:moveTo>
                  <a:cubicBezTo>
                    <a:pt x="912" y="0"/>
                    <a:pt x="1" y="912"/>
                    <a:pt x="1" y="2037"/>
                  </a:cubicBezTo>
                  <a:cubicBezTo>
                    <a:pt x="1" y="3162"/>
                    <a:pt x="912" y="4043"/>
                    <a:pt x="2037" y="4043"/>
                  </a:cubicBezTo>
                  <a:cubicBezTo>
                    <a:pt x="3131" y="4043"/>
                    <a:pt x="4043" y="3162"/>
                    <a:pt x="4043" y="2037"/>
                  </a:cubicBezTo>
                  <a:cubicBezTo>
                    <a:pt x="4043" y="912"/>
                    <a:pt x="3131" y="0"/>
                    <a:pt x="2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32"/>
            <p:cNvSpPr/>
            <p:nvPr/>
          </p:nvSpPr>
          <p:spPr>
            <a:xfrm>
              <a:off x="5311900" y="1948650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07" y="0"/>
                  </a:moveTo>
                  <a:cubicBezTo>
                    <a:pt x="913" y="0"/>
                    <a:pt x="1" y="912"/>
                    <a:pt x="1" y="2037"/>
                  </a:cubicBezTo>
                  <a:cubicBezTo>
                    <a:pt x="1" y="3162"/>
                    <a:pt x="913" y="4043"/>
                    <a:pt x="2007" y="4043"/>
                  </a:cubicBezTo>
                  <a:cubicBezTo>
                    <a:pt x="3132" y="4043"/>
                    <a:pt x="4043" y="3162"/>
                    <a:pt x="4043" y="2037"/>
                  </a:cubicBezTo>
                  <a:cubicBezTo>
                    <a:pt x="4043" y="912"/>
                    <a:pt x="3132" y="0"/>
                    <a:pt x="2007" y="0"/>
                  </a:cubicBez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4" name="Google Shape;524;p32"/>
          <p:cNvSpPr/>
          <p:nvPr/>
        </p:nvSpPr>
        <p:spPr>
          <a:xfrm rot="3103229">
            <a:off x="477721" y="573178"/>
            <a:ext cx="190751" cy="25"/>
          </a:xfrm>
          <a:custGeom>
            <a:avLst/>
            <a:gdLst/>
            <a:ahLst/>
            <a:cxnLst/>
            <a:rect l="l" t="t" r="r" b="b"/>
            <a:pathLst>
              <a:path w="7630" h="1" fill="none" extrusionOk="0">
                <a:moveTo>
                  <a:pt x="0" y="1"/>
                </a:moveTo>
                <a:lnTo>
                  <a:pt x="7629" y="1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5" name="Google Shape;525;p32"/>
          <p:cNvSpPr/>
          <p:nvPr/>
        </p:nvSpPr>
        <p:spPr>
          <a:xfrm>
            <a:off x="505838" y="686200"/>
            <a:ext cx="134525" cy="211275"/>
          </a:xfrm>
          <a:custGeom>
            <a:avLst/>
            <a:gdLst/>
            <a:ahLst/>
            <a:cxnLst/>
            <a:rect l="l" t="t" r="r" b="b"/>
            <a:pathLst>
              <a:path w="5381" h="8451" fill="none" extrusionOk="0">
                <a:moveTo>
                  <a:pt x="5381" y="1"/>
                </a:moveTo>
                <a:lnTo>
                  <a:pt x="1" y="4226"/>
                </a:lnTo>
                <a:lnTo>
                  <a:pt x="5381" y="8451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6" name="Google Shape;526;p32"/>
          <p:cNvSpPr/>
          <p:nvPr/>
        </p:nvSpPr>
        <p:spPr>
          <a:xfrm>
            <a:off x="448075" y="755775"/>
            <a:ext cx="84375" cy="72125"/>
          </a:xfrm>
          <a:custGeom>
            <a:avLst/>
            <a:gdLst/>
            <a:ahLst/>
            <a:cxnLst/>
            <a:rect l="l" t="t" r="r" b="b"/>
            <a:pathLst>
              <a:path w="3375" h="2885" extrusionOk="0">
                <a:moveTo>
                  <a:pt x="1912" y="1"/>
                </a:moveTo>
                <a:cubicBezTo>
                  <a:pt x="1561" y="1"/>
                  <a:pt x="1204" y="131"/>
                  <a:pt x="912" y="422"/>
                </a:cubicBezTo>
                <a:cubicBezTo>
                  <a:pt x="0" y="1334"/>
                  <a:pt x="669" y="2884"/>
                  <a:pt x="1946" y="2884"/>
                </a:cubicBezTo>
                <a:cubicBezTo>
                  <a:pt x="2736" y="2884"/>
                  <a:pt x="3374" y="2246"/>
                  <a:pt x="3374" y="1456"/>
                </a:cubicBezTo>
                <a:cubicBezTo>
                  <a:pt x="3374" y="588"/>
                  <a:pt x="2657" y="1"/>
                  <a:pt x="191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7" name="Google Shape;527;p32"/>
          <p:cNvSpPr/>
          <p:nvPr/>
        </p:nvSpPr>
        <p:spPr>
          <a:xfrm>
            <a:off x="620200" y="871900"/>
            <a:ext cx="72225" cy="71450"/>
          </a:xfrm>
          <a:custGeom>
            <a:avLst/>
            <a:gdLst/>
            <a:ahLst/>
            <a:cxnLst/>
            <a:rect l="l" t="t" r="r" b="b"/>
            <a:pathLst>
              <a:path w="2889" h="2858" extrusionOk="0">
                <a:moveTo>
                  <a:pt x="1429" y="0"/>
                </a:moveTo>
                <a:cubicBezTo>
                  <a:pt x="639" y="0"/>
                  <a:pt x="1" y="638"/>
                  <a:pt x="1" y="1429"/>
                </a:cubicBezTo>
                <a:cubicBezTo>
                  <a:pt x="1" y="2219"/>
                  <a:pt x="639" y="2857"/>
                  <a:pt x="1429" y="2857"/>
                </a:cubicBezTo>
                <a:cubicBezTo>
                  <a:pt x="2250" y="2857"/>
                  <a:pt x="2888" y="2219"/>
                  <a:pt x="2888" y="1429"/>
                </a:cubicBezTo>
                <a:cubicBezTo>
                  <a:pt x="2888" y="638"/>
                  <a:pt x="2250" y="0"/>
                  <a:pt x="1429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8" name="Google Shape;528;p32"/>
          <p:cNvSpPr/>
          <p:nvPr/>
        </p:nvSpPr>
        <p:spPr>
          <a:xfrm>
            <a:off x="597025" y="629350"/>
            <a:ext cx="118575" cy="100950"/>
          </a:xfrm>
          <a:custGeom>
            <a:avLst/>
            <a:gdLst/>
            <a:ahLst/>
            <a:cxnLst/>
            <a:rect l="l" t="t" r="r" b="b"/>
            <a:pathLst>
              <a:path w="4743" h="4038" extrusionOk="0">
                <a:moveTo>
                  <a:pt x="2707" y="1"/>
                </a:moveTo>
                <a:cubicBezTo>
                  <a:pt x="2205" y="1"/>
                  <a:pt x="1693" y="187"/>
                  <a:pt x="1277" y="603"/>
                </a:cubicBezTo>
                <a:cubicBezTo>
                  <a:pt x="0" y="1880"/>
                  <a:pt x="912" y="4038"/>
                  <a:pt x="2736" y="4038"/>
                </a:cubicBezTo>
                <a:cubicBezTo>
                  <a:pt x="3830" y="4038"/>
                  <a:pt x="4742" y="3126"/>
                  <a:pt x="4742" y="2032"/>
                </a:cubicBezTo>
                <a:cubicBezTo>
                  <a:pt x="4742" y="802"/>
                  <a:pt x="3747" y="1"/>
                  <a:pt x="270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9" name="Google Shape;529;p32"/>
          <p:cNvSpPr/>
          <p:nvPr/>
        </p:nvSpPr>
        <p:spPr>
          <a:xfrm>
            <a:off x="347775" y="361225"/>
            <a:ext cx="133775" cy="211275"/>
          </a:xfrm>
          <a:custGeom>
            <a:avLst/>
            <a:gdLst/>
            <a:ahLst/>
            <a:cxnLst/>
            <a:rect l="l" t="t" r="r" b="b"/>
            <a:pathLst>
              <a:path w="5351" h="8451" fill="none" extrusionOk="0">
                <a:moveTo>
                  <a:pt x="1" y="1"/>
                </a:moveTo>
                <a:lnTo>
                  <a:pt x="5350" y="4226"/>
                </a:lnTo>
                <a:lnTo>
                  <a:pt x="1" y="8451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0" name="Google Shape;530;p32"/>
          <p:cNvSpPr/>
          <p:nvPr/>
        </p:nvSpPr>
        <p:spPr>
          <a:xfrm>
            <a:off x="413875" y="415500"/>
            <a:ext cx="118575" cy="101525"/>
          </a:xfrm>
          <a:custGeom>
            <a:avLst/>
            <a:gdLst/>
            <a:ahLst/>
            <a:cxnLst/>
            <a:rect l="l" t="t" r="r" b="b"/>
            <a:pathLst>
              <a:path w="4743" h="4061" extrusionOk="0">
                <a:moveTo>
                  <a:pt x="2690" y="1"/>
                </a:moveTo>
                <a:cubicBezTo>
                  <a:pt x="2194" y="1"/>
                  <a:pt x="1688" y="185"/>
                  <a:pt x="1278" y="596"/>
                </a:cubicBezTo>
                <a:cubicBezTo>
                  <a:pt x="1" y="1872"/>
                  <a:pt x="913" y="4061"/>
                  <a:pt x="2706" y="4061"/>
                </a:cubicBezTo>
                <a:cubicBezTo>
                  <a:pt x="3831" y="4061"/>
                  <a:pt x="4743" y="3149"/>
                  <a:pt x="4743" y="2055"/>
                </a:cubicBezTo>
                <a:cubicBezTo>
                  <a:pt x="4743" y="818"/>
                  <a:pt x="3736" y="1"/>
                  <a:pt x="2690" y="1"/>
                </a:cubicBezTo>
                <a:close/>
              </a:path>
            </a:pathLst>
          </a:custGeom>
          <a:solidFill>
            <a:srgbClr val="DE8B7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1" name="Google Shape;531;p32"/>
          <p:cNvSpPr/>
          <p:nvPr/>
        </p:nvSpPr>
        <p:spPr>
          <a:xfrm>
            <a:off x="299900" y="324850"/>
            <a:ext cx="83625" cy="72125"/>
          </a:xfrm>
          <a:custGeom>
            <a:avLst/>
            <a:gdLst/>
            <a:ahLst/>
            <a:cxnLst/>
            <a:rect l="l" t="t" r="r" b="b"/>
            <a:pathLst>
              <a:path w="3345" h="2885" extrusionOk="0">
                <a:moveTo>
                  <a:pt x="1891" y="1"/>
                </a:moveTo>
                <a:cubicBezTo>
                  <a:pt x="1545" y="1"/>
                  <a:pt x="1194" y="131"/>
                  <a:pt x="912" y="422"/>
                </a:cubicBezTo>
                <a:cubicBezTo>
                  <a:pt x="1" y="1334"/>
                  <a:pt x="639" y="2884"/>
                  <a:pt x="1916" y="2884"/>
                </a:cubicBezTo>
                <a:cubicBezTo>
                  <a:pt x="2706" y="2884"/>
                  <a:pt x="3344" y="2246"/>
                  <a:pt x="3344" y="1456"/>
                </a:cubicBezTo>
                <a:cubicBezTo>
                  <a:pt x="3344" y="588"/>
                  <a:pt x="2627" y="1"/>
                  <a:pt x="189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2" name="Google Shape;532;p32"/>
          <p:cNvSpPr/>
          <p:nvPr/>
        </p:nvSpPr>
        <p:spPr>
          <a:xfrm>
            <a:off x="312050" y="536775"/>
            <a:ext cx="71475" cy="71450"/>
          </a:xfrm>
          <a:custGeom>
            <a:avLst/>
            <a:gdLst/>
            <a:ahLst/>
            <a:cxnLst/>
            <a:rect l="l" t="t" r="r" b="b"/>
            <a:pathLst>
              <a:path w="2859" h="2858" extrusionOk="0">
                <a:moveTo>
                  <a:pt x="1430" y="0"/>
                </a:moveTo>
                <a:cubicBezTo>
                  <a:pt x="639" y="0"/>
                  <a:pt x="1" y="638"/>
                  <a:pt x="1" y="1429"/>
                </a:cubicBezTo>
                <a:cubicBezTo>
                  <a:pt x="1" y="2219"/>
                  <a:pt x="639" y="2857"/>
                  <a:pt x="1430" y="2857"/>
                </a:cubicBezTo>
                <a:cubicBezTo>
                  <a:pt x="2220" y="2857"/>
                  <a:pt x="2858" y="2219"/>
                  <a:pt x="2858" y="1429"/>
                </a:cubicBezTo>
                <a:cubicBezTo>
                  <a:pt x="2858" y="638"/>
                  <a:pt x="2220" y="0"/>
                  <a:pt x="143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lt1"/>
        </a:solidFill>
        <a:effectLst/>
      </p:bgPr>
    </p:bg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13;p3"/>
          <p:cNvSpPr/>
          <p:nvPr/>
        </p:nvSpPr>
        <p:spPr>
          <a:xfrm>
            <a:off x="111300" y="110250"/>
            <a:ext cx="8921400" cy="4923000"/>
          </a:xfrm>
          <a:prstGeom prst="rect">
            <a:avLst/>
          </a:prstGeom>
          <a:solidFill>
            <a:srgbClr val="FAF1E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Google Shape;14;p3"/>
          <p:cNvGrpSpPr/>
          <p:nvPr/>
        </p:nvGrpSpPr>
        <p:grpSpPr>
          <a:xfrm rot="-1913837">
            <a:off x="318607" y="426315"/>
            <a:ext cx="345907" cy="294485"/>
            <a:chOff x="5311900" y="1948650"/>
            <a:chExt cx="345905" cy="294484"/>
          </a:xfrm>
        </p:grpSpPr>
        <p:sp>
          <p:nvSpPr>
            <p:cNvPr id="15" name="Google Shape;15;p3"/>
            <p:cNvSpPr/>
            <p:nvPr/>
          </p:nvSpPr>
          <p:spPr>
            <a:xfrm>
              <a:off x="5362050" y="1999550"/>
              <a:ext cx="184700" cy="25"/>
            </a:xfrm>
            <a:custGeom>
              <a:avLst/>
              <a:gdLst/>
              <a:ahLst/>
              <a:cxnLst/>
              <a:rect l="l" t="t" r="r" b="b"/>
              <a:pathLst>
                <a:path w="7388" h="1" fill="none" extrusionOk="0">
                  <a:moveTo>
                    <a:pt x="7387" y="1"/>
                  </a:moveTo>
                  <a:lnTo>
                    <a:pt x="1" y="1"/>
                  </a:lnTo>
                </a:path>
              </a:pathLst>
            </a:custGeom>
            <a:noFill/>
            <a:ln w="987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3"/>
            <p:cNvSpPr/>
            <p:nvPr/>
          </p:nvSpPr>
          <p:spPr>
            <a:xfrm rot="6463043">
              <a:off x="5448468" y="1993502"/>
              <a:ext cx="148939" cy="235583"/>
            </a:xfrm>
            <a:custGeom>
              <a:avLst/>
              <a:gdLst/>
              <a:ahLst/>
              <a:cxnLst/>
              <a:rect l="l" t="t" r="r" b="b"/>
              <a:pathLst>
                <a:path w="5958" h="9424" fill="none" extrusionOk="0">
                  <a:moveTo>
                    <a:pt x="5958" y="1"/>
                  </a:moveTo>
                  <a:lnTo>
                    <a:pt x="0" y="4712"/>
                  </a:lnTo>
                  <a:lnTo>
                    <a:pt x="5958" y="9423"/>
                  </a:lnTo>
                </a:path>
              </a:pathLst>
            </a:custGeom>
            <a:noFill/>
            <a:ln w="987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3"/>
            <p:cNvSpPr/>
            <p:nvPr/>
          </p:nvSpPr>
          <p:spPr>
            <a:xfrm>
              <a:off x="5334161" y="2111461"/>
              <a:ext cx="93500" cy="79475"/>
            </a:xfrm>
            <a:custGeom>
              <a:avLst/>
              <a:gdLst/>
              <a:ahLst/>
              <a:cxnLst/>
              <a:rect l="l" t="t" r="r" b="b"/>
              <a:pathLst>
                <a:path w="3740" h="317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178"/>
                    <a:pt x="2129" y="3178"/>
                  </a:cubicBezTo>
                  <a:cubicBezTo>
                    <a:pt x="3010" y="3178"/>
                    <a:pt x="3740" y="2479"/>
                    <a:pt x="3740" y="1598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rgbClr val="DE8B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3"/>
            <p:cNvSpPr/>
            <p:nvPr/>
          </p:nvSpPr>
          <p:spPr>
            <a:xfrm>
              <a:off x="5545460" y="2162909"/>
              <a:ext cx="93500" cy="80225"/>
            </a:xfrm>
            <a:custGeom>
              <a:avLst/>
              <a:gdLst/>
              <a:ahLst/>
              <a:cxnLst/>
              <a:rect l="l" t="t" r="r" b="b"/>
              <a:pathLst>
                <a:path w="3740" h="320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208"/>
                    <a:pt x="2129" y="3208"/>
                  </a:cubicBezTo>
                  <a:cubicBezTo>
                    <a:pt x="3010" y="3208"/>
                    <a:pt x="3740" y="2479"/>
                    <a:pt x="3740" y="1597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rgbClr val="DE8B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3"/>
            <p:cNvSpPr/>
            <p:nvPr/>
          </p:nvSpPr>
          <p:spPr>
            <a:xfrm>
              <a:off x="5485159" y="1963641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37" y="0"/>
                  </a:moveTo>
                  <a:cubicBezTo>
                    <a:pt x="912" y="0"/>
                    <a:pt x="1" y="912"/>
                    <a:pt x="1" y="2037"/>
                  </a:cubicBezTo>
                  <a:cubicBezTo>
                    <a:pt x="1" y="3162"/>
                    <a:pt x="912" y="4043"/>
                    <a:pt x="2037" y="4043"/>
                  </a:cubicBezTo>
                  <a:cubicBezTo>
                    <a:pt x="3131" y="4043"/>
                    <a:pt x="4043" y="3162"/>
                    <a:pt x="4043" y="2037"/>
                  </a:cubicBezTo>
                  <a:cubicBezTo>
                    <a:pt x="4043" y="912"/>
                    <a:pt x="3131" y="0"/>
                    <a:pt x="2037" y="0"/>
                  </a:cubicBez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5311900" y="1948650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07" y="0"/>
                  </a:moveTo>
                  <a:cubicBezTo>
                    <a:pt x="913" y="0"/>
                    <a:pt x="1" y="912"/>
                    <a:pt x="1" y="2037"/>
                  </a:cubicBezTo>
                  <a:cubicBezTo>
                    <a:pt x="1" y="3162"/>
                    <a:pt x="913" y="4043"/>
                    <a:pt x="2007" y="4043"/>
                  </a:cubicBezTo>
                  <a:cubicBezTo>
                    <a:pt x="3132" y="4043"/>
                    <a:pt x="4043" y="3162"/>
                    <a:pt x="4043" y="2037"/>
                  </a:cubicBezTo>
                  <a:cubicBezTo>
                    <a:pt x="4043" y="912"/>
                    <a:pt x="3132" y="0"/>
                    <a:pt x="2007" y="0"/>
                  </a:cubicBez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" name="Google Shape;21;p3"/>
          <p:cNvSpPr/>
          <p:nvPr/>
        </p:nvSpPr>
        <p:spPr>
          <a:xfrm>
            <a:off x="8613325" y="543050"/>
            <a:ext cx="190750" cy="25"/>
          </a:xfrm>
          <a:custGeom>
            <a:avLst/>
            <a:gdLst/>
            <a:ahLst/>
            <a:cxnLst/>
            <a:rect l="l" t="t" r="r" b="b"/>
            <a:pathLst>
              <a:path w="7630" h="1" fill="none" extrusionOk="0">
                <a:moveTo>
                  <a:pt x="0" y="1"/>
                </a:moveTo>
                <a:lnTo>
                  <a:pt x="7629" y="1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" name="Google Shape;22;p3"/>
          <p:cNvSpPr/>
          <p:nvPr/>
        </p:nvSpPr>
        <p:spPr>
          <a:xfrm>
            <a:off x="8605350" y="401050"/>
            <a:ext cx="239670" cy="247657"/>
          </a:xfrm>
          <a:custGeom>
            <a:avLst/>
            <a:gdLst/>
            <a:ahLst/>
            <a:cxnLst/>
            <a:rect l="l" t="t" r="r" b="b"/>
            <a:pathLst>
              <a:path w="5381" h="8451" fill="none" extrusionOk="0">
                <a:moveTo>
                  <a:pt x="5381" y="1"/>
                </a:moveTo>
                <a:lnTo>
                  <a:pt x="1" y="4226"/>
                </a:lnTo>
                <a:lnTo>
                  <a:pt x="5381" y="8451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" name="Google Shape;23;p3"/>
          <p:cNvSpPr/>
          <p:nvPr/>
        </p:nvSpPr>
        <p:spPr>
          <a:xfrm>
            <a:off x="8764200" y="365300"/>
            <a:ext cx="84375" cy="72125"/>
          </a:xfrm>
          <a:custGeom>
            <a:avLst/>
            <a:gdLst/>
            <a:ahLst/>
            <a:cxnLst/>
            <a:rect l="l" t="t" r="r" b="b"/>
            <a:pathLst>
              <a:path w="3375" h="2885" extrusionOk="0">
                <a:moveTo>
                  <a:pt x="1912" y="1"/>
                </a:moveTo>
                <a:cubicBezTo>
                  <a:pt x="1561" y="1"/>
                  <a:pt x="1204" y="131"/>
                  <a:pt x="912" y="422"/>
                </a:cubicBezTo>
                <a:cubicBezTo>
                  <a:pt x="0" y="1334"/>
                  <a:pt x="669" y="2884"/>
                  <a:pt x="1946" y="2884"/>
                </a:cubicBezTo>
                <a:cubicBezTo>
                  <a:pt x="2736" y="2884"/>
                  <a:pt x="3374" y="2246"/>
                  <a:pt x="3374" y="1456"/>
                </a:cubicBezTo>
                <a:cubicBezTo>
                  <a:pt x="3374" y="588"/>
                  <a:pt x="2657" y="1"/>
                  <a:pt x="191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" name="Google Shape;24;p3"/>
          <p:cNvSpPr/>
          <p:nvPr/>
        </p:nvSpPr>
        <p:spPr>
          <a:xfrm>
            <a:off x="8770275" y="507338"/>
            <a:ext cx="72225" cy="71450"/>
          </a:xfrm>
          <a:custGeom>
            <a:avLst/>
            <a:gdLst/>
            <a:ahLst/>
            <a:cxnLst/>
            <a:rect l="l" t="t" r="r" b="b"/>
            <a:pathLst>
              <a:path w="2889" h="2858" extrusionOk="0">
                <a:moveTo>
                  <a:pt x="1429" y="0"/>
                </a:moveTo>
                <a:cubicBezTo>
                  <a:pt x="639" y="0"/>
                  <a:pt x="1" y="638"/>
                  <a:pt x="1" y="1429"/>
                </a:cubicBezTo>
                <a:cubicBezTo>
                  <a:pt x="1" y="2219"/>
                  <a:pt x="639" y="2857"/>
                  <a:pt x="1429" y="2857"/>
                </a:cubicBezTo>
                <a:cubicBezTo>
                  <a:pt x="2250" y="2857"/>
                  <a:pt x="2888" y="2219"/>
                  <a:pt x="2888" y="1429"/>
                </a:cubicBezTo>
                <a:cubicBezTo>
                  <a:pt x="2888" y="638"/>
                  <a:pt x="2250" y="0"/>
                  <a:pt x="1429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" name="Google Shape;25;p3"/>
          <p:cNvSpPr/>
          <p:nvPr/>
        </p:nvSpPr>
        <p:spPr>
          <a:xfrm>
            <a:off x="8747100" y="615700"/>
            <a:ext cx="118575" cy="100950"/>
          </a:xfrm>
          <a:custGeom>
            <a:avLst/>
            <a:gdLst/>
            <a:ahLst/>
            <a:cxnLst/>
            <a:rect l="l" t="t" r="r" b="b"/>
            <a:pathLst>
              <a:path w="4743" h="4038" extrusionOk="0">
                <a:moveTo>
                  <a:pt x="2707" y="1"/>
                </a:moveTo>
                <a:cubicBezTo>
                  <a:pt x="2205" y="1"/>
                  <a:pt x="1693" y="187"/>
                  <a:pt x="1277" y="603"/>
                </a:cubicBezTo>
                <a:cubicBezTo>
                  <a:pt x="0" y="1880"/>
                  <a:pt x="912" y="4038"/>
                  <a:pt x="2736" y="4038"/>
                </a:cubicBezTo>
                <a:cubicBezTo>
                  <a:pt x="3830" y="4038"/>
                  <a:pt x="4742" y="3126"/>
                  <a:pt x="4742" y="2032"/>
                </a:cubicBezTo>
                <a:cubicBezTo>
                  <a:pt x="4742" y="802"/>
                  <a:pt x="3747" y="1"/>
                  <a:pt x="2707" y="1"/>
                </a:cubicBezTo>
                <a:close/>
              </a:path>
            </a:pathLst>
          </a:custGeom>
          <a:solidFill>
            <a:srgbClr val="DE8B7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Google Shape;26;p3"/>
          <p:cNvSpPr/>
          <p:nvPr/>
        </p:nvSpPr>
        <p:spPr>
          <a:xfrm>
            <a:off x="8479575" y="437425"/>
            <a:ext cx="133775" cy="211275"/>
          </a:xfrm>
          <a:custGeom>
            <a:avLst/>
            <a:gdLst/>
            <a:ahLst/>
            <a:cxnLst/>
            <a:rect l="l" t="t" r="r" b="b"/>
            <a:pathLst>
              <a:path w="5351" h="8451" fill="none" extrusionOk="0">
                <a:moveTo>
                  <a:pt x="1" y="1"/>
                </a:moveTo>
                <a:lnTo>
                  <a:pt x="5350" y="4226"/>
                </a:lnTo>
                <a:lnTo>
                  <a:pt x="1" y="8451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3"/>
          <p:cNvSpPr/>
          <p:nvPr/>
        </p:nvSpPr>
        <p:spPr>
          <a:xfrm>
            <a:off x="8545675" y="491700"/>
            <a:ext cx="118575" cy="101525"/>
          </a:xfrm>
          <a:custGeom>
            <a:avLst/>
            <a:gdLst/>
            <a:ahLst/>
            <a:cxnLst/>
            <a:rect l="l" t="t" r="r" b="b"/>
            <a:pathLst>
              <a:path w="4743" h="4061" extrusionOk="0">
                <a:moveTo>
                  <a:pt x="2690" y="1"/>
                </a:moveTo>
                <a:cubicBezTo>
                  <a:pt x="2194" y="1"/>
                  <a:pt x="1688" y="185"/>
                  <a:pt x="1278" y="596"/>
                </a:cubicBezTo>
                <a:cubicBezTo>
                  <a:pt x="1" y="1872"/>
                  <a:pt x="913" y="4061"/>
                  <a:pt x="2706" y="4061"/>
                </a:cubicBezTo>
                <a:cubicBezTo>
                  <a:pt x="3831" y="4061"/>
                  <a:pt x="4743" y="3149"/>
                  <a:pt x="4743" y="2055"/>
                </a:cubicBezTo>
                <a:cubicBezTo>
                  <a:pt x="4743" y="818"/>
                  <a:pt x="3736" y="1"/>
                  <a:pt x="2690" y="1"/>
                </a:cubicBezTo>
                <a:close/>
              </a:path>
            </a:pathLst>
          </a:custGeom>
          <a:solidFill>
            <a:srgbClr val="DE8B7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3"/>
          <p:cNvSpPr/>
          <p:nvPr/>
        </p:nvSpPr>
        <p:spPr>
          <a:xfrm>
            <a:off x="8431700" y="401050"/>
            <a:ext cx="83625" cy="72125"/>
          </a:xfrm>
          <a:custGeom>
            <a:avLst/>
            <a:gdLst/>
            <a:ahLst/>
            <a:cxnLst/>
            <a:rect l="l" t="t" r="r" b="b"/>
            <a:pathLst>
              <a:path w="3345" h="2885" extrusionOk="0">
                <a:moveTo>
                  <a:pt x="1891" y="1"/>
                </a:moveTo>
                <a:cubicBezTo>
                  <a:pt x="1545" y="1"/>
                  <a:pt x="1194" y="131"/>
                  <a:pt x="912" y="422"/>
                </a:cubicBezTo>
                <a:cubicBezTo>
                  <a:pt x="1" y="1334"/>
                  <a:pt x="639" y="2884"/>
                  <a:pt x="1916" y="2884"/>
                </a:cubicBezTo>
                <a:cubicBezTo>
                  <a:pt x="2706" y="2884"/>
                  <a:pt x="3344" y="2246"/>
                  <a:pt x="3344" y="1456"/>
                </a:cubicBezTo>
                <a:cubicBezTo>
                  <a:pt x="3344" y="588"/>
                  <a:pt x="2627" y="1"/>
                  <a:pt x="189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3"/>
          <p:cNvSpPr/>
          <p:nvPr/>
        </p:nvSpPr>
        <p:spPr>
          <a:xfrm>
            <a:off x="8443850" y="612975"/>
            <a:ext cx="71475" cy="71450"/>
          </a:xfrm>
          <a:custGeom>
            <a:avLst/>
            <a:gdLst/>
            <a:ahLst/>
            <a:cxnLst/>
            <a:rect l="l" t="t" r="r" b="b"/>
            <a:pathLst>
              <a:path w="2859" h="2858" extrusionOk="0">
                <a:moveTo>
                  <a:pt x="1430" y="0"/>
                </a:moveTo>
                <a:cubicBezTo>
                  <a:pt x="639" y="0"/>
                  <a:pt x="1" y="638"/>
                  <a:pt x="1" y="1429"/>
                </a:cubicBezTo>
                <a:cubicBezTo>
                  <a:pt x="1" y="2219"/>
                  <a:pt x="639" y="2857"/>
                  <a:pt x="1430" y="2857"/>
                </a:cubicBezTo>
                <a:cubicBezTo>
                  <a:pt x="2220" y="2857"/>
                  <a:pt x="2858" y="2219"/>
                  <a:pt x="2858" y="1429"/>
                </a:cubicBezTo>
                <a:cubicBezTo>
                  <a:pt x="2858" y="638"/>
                  <a:pt x="2220" y="0"/>
                  <a:pt x="143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3"/>
          <p:cNvSpPr txBox="1">
            <a:spLocks noGrp="1"/>
          </p:cNvSpPr>
          <p:nvPr>
            <p:ph type="title"/>
          </p:nvPr>
        </p:nvSpPr>
        <p:spPr>
          <a:xfrm>
            <a:off x="4167713" y="2984102"/>
            <a:ext cx="41988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31" name="Google Shape;31;p3"/>
          <p:cNvSpPr txBox="1">
            <a:spLocks noGrp="1"/>
          </p:cNvSpPr>
          <p:nvPr>
            <p:ph type="title" idx="2" hasCustomPrompt="1"/>
          </p:nvPr>
        </p:nvSpPr>
        <p:spPr>
          <a:xfrm>
            <a:off x="1844288" y="2811750"/>
            <a:ext cx="24357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32" name="Google Shape;32;p3"/>
          <p:cNvSpPr txBox="1">
            <a:spLocks noGrp="1"/>
          </p:cNvSpPr>
          <p:nvPr>
            <p:ph type="subTitle" idx="1"/>
          </p:nvPr>
        </p:nvSpPr>
        <p:spPr>
          <a:xfrm>
            <a:off x="4167713" y="3763552"/>
            <a:ext cx="32871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6"/>
          <p:cNvSpPr/>
          <p:nvPr/>
        </p:nvSpPr>
        <p:spPr>
          <a:xfrm>
            <a:off x="111300" y="110250"/>
            <a:ext cx="8921400" cy="49230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6"/>
          <p:cNvSpPr txBox="1">
            <a:spLocks noGrp="1"/>
          </p:cNvSpPr>
          <p:nvPr>
            <p:ph type="title"/>
          </p:nvPr>
        </p:nvSpPr>
        <p:spPr>
          <a:xfrm>
            <a:off x="713225" y="539496"/>
            <a:ext cx="7726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6"/>
          <p:cNvSpPr/>
          <p:nvPr/>
        </p:nvSpPr>
        <p:spPr>
          <a:xfrm rot="8749643">
            <a:off x="8574385" y="481177"/>
            <a:ext cx="239669" cy="247664"/>
          </a:xfrm>
          <a:custGeom>
            <a:avLst/>
            <a:gdLst/>
            <a:ahLst/>
            <a:cxnLst/>
            <a:rect l="l" t="t" r="r" b="b"/>
            <a:pathLst>
              <a:path w="5381" h="8451" fill="none" extrusionOk="0">
                <a:moveTo>
                  <a:pt x="5381" y="1"/>
                </a:moveTo>
                <a:lnTo>
                  <a:pt x="1" y="4226"/>
                </a:lnTo>
                <a:lnTo>
                  <a:pt x="5381" y="8451"/>
                </a:lnTo>
              </a:path>
            </a:pathLst>
          </a:custGeom>
          <a:solidFill>
            <a:schemeClr val="accent1"/>
          </a:solidFill>
          <a:ln w="9875" cap="flat" cmpd="sng">
            <a:solidFill>
              <a:schemeClr val="accent2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" name="Google Shape;77;p6"/>
          <p:cNvSpPr/>
          <p:nvPr/>
        </p:nvSpPr>
        <p:spPr>
          <a:xfrm>
            <a:off x="8595850" y="714693"/>
            <a:ext cx="118575" cy="100950"/>
          </a:xfrm>
          <a:custGeom>
            <a:avLst/>
            <a:gdLst/>
            <a:ahLst/>
            <a:cxnLst/>
            <a:rect l="l" t="t" r="r" b="b"/>
            <a:pathLst>
              <a:path w="4743" h="4038" extrusionOk="0">
                <a:moveTo>
                  <a:pt x="2707" y="1"/>
                </a:moveTo>
                <a:cubicBezTo>
                  <a:pt x="2205" y="1"/>
                  <a:pt x="1693" y="187"/>
                  <a:pt x="1277" y="603"/>
                </a:cubicBezTo>
                <a:cubicBezTo>
                  <a:pt x="0" y="1880"/>
                  <a:pt x="912" y="4038"/>
                  <a:pt x="2736" y="4038"/>
                </a:cubicBezTo>
                <a:cubicBezTo>
                  <a:pt x="3830" y="4038"/>
                  <a:pt x="4742" y="3126"/>
                  <a:pt x="4742" y="2032"/>
                </a:cubicBezTo>
                <a:cubicBezTo>
                  <a:pt x="4742" y="802"/>
                  <a:pt x="3747" y="1"/>
                  <a:pt x="270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6"/>
          <p:cNvSpPr/>
          <p:nvPr/>
        </p:nvSpPr>
        <p:spPr>
          <a:xfrm>
            <a:off x="8636572" y="442806"/>
            <a:ext cx="261422" cy="223873"/>
          </a:xfrm>
          <a:custGeom>
            <a:avLst/>
            <a:gdLst/>
            <a:ahLst/>
            <a:cxnLst/>
            <a:rect l="l" t="t" r="r" b="b"/>
            <a:pathLst>
              <a:path w="4743" h="4061" extrusionOk="0">
                <a:moveTo>
                  <a:pt x="2690" y="1"/>
                </a:moveTo>
                <a:cubicBezTo>
                  <a:pt x="2194" y="1"/>
                  <a:pt x="1688" y="185"/>
                  <a:pt x="1278" y="596"/>
                </a:cubicBezTo>
                <a:cubicBezTo>
                  <a:pt x="1" y="1872"/>
                  <a:pt x="913" y="4061"/>
                  <a:pt x="2706" y="4061"/>
                </a:cubicBezTo>
                <a:cubicBezTo>
                  <a:pt x="3831" y="4061"/>
                  <a:pt x="4743" y="3149"/>
                  <a:pt x="4743" y="2055"/>
                </a:cubicBezTo>
                <a:cubicBezTo>
                  <a:pt x="4743" y="818"/>
                  <a:pt x="3736" y="1"/>
                  <a:pt x="2690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" name="Google Shape;79;p6"/>
          <p:cNvSpPr/>
          <p:nvPr/>
        </p:nvSpPr>
        <p:spPr>
          <a:xfrm rot="1215521">
            <a:off x="425487" y="389190"/>
            <a:ext cx="239671" cy="247660"/>
          </a:xfrm>
          <a:custGeom>
            <a:avLst/>
            <a:gdLst/>
            <a:ahLst/>
            <a:cxnLst/>
            <a:rect l="l" t="t" r="r" b="b"/>
            <a:pathLst>
              <a:path w="5381" h="8451" fill="none" extrusionOk="0">
                <a:moveTo>
                  <a:pt x="5381" y="1"/>
                </a:moveTo>
                <a:lnTo>
                  <a:pt x="1" y="4226"/>
                </a:lnTo>
                <a:lnTo>
                  <a:pt x="5381" y="8451"/>
                </a:lnTo>
              </a:path>
            </a:pathLst>
          </a:custGeom>
          <a:solidFill>
            <a:schemeClr val="lt2"/>
          </a:solidFill>
          <a:ln w="9875" cap="flat" cmpd="sng">
            <a:solidFill>
              <a:schemeClr val="accent2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" name="Google Shape;80;p6"/>
          <p:cNvSpPr/>
          <p:nvPr/>
        </p:nvSpPr>
        <p:spPr>
          <a:xfrm rot="-2700000">
            <a:off x="557466" y="621005"/>
            <a:ext cx="84374" cy="72124"/>
          </a:xfrm>
          <a:custGeom>
            <a:avLst/>
            <a:gdLst/>
            <a:ahLst/>
            <a:cxnLst/>
            <a:rect l="l" t="t" r="r" b="b"/>
            <a:pathLst>
              <a:path w="3375" h="2885" extrusionOk="0">
                <a:moveTo>
                  <a:pt x="1912" y="1"/>
                </a:moveTo>
                <a:cubicBezTo>
                  <a:pt x="1561" y="1"/>
                  <a:pt x="1204" y="131"/>
                  <a:pt x="912" y="422"/>
                </a:cubicBezTo>
                <a:cubicBezTo>
                  <a:pt x="0" y="1334"/>
                  <a:pt x="669" y="2884"/>
                  <a:pt x="1946" y="2884"/>
                </a:cubicBezTo>
                <a:cubicBezTo>
                  <a:pt x="2736" y="2884"/>
                  <a:pt x="3374" y="2246"/>
                  <a:pt x="3374" y="1456"/>
                </a:cubicBezTo>
                <a:cubicBezTo>
                  <a:pt x="3374" y="588"/>
                  <a:pt x="2657" y="1"/>
                  <a:pt x="191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" name="Google Shape;81;p6"/>
          <p:cNvSpPr/>
          <p:nvPr/>
        </p:nvSpPr>
        <p:spPr>
          <a:xfrm rot="-2700000">
            <a:off x="621595" y="394065"/>
            <a:ext cx="118574" cy="100949"/>
          </a:xfrm>
          <a:custGeom>
            <a:avLst/>
            <a:gdLst/>
            <a:ahLst/>
            <a:cxnLst/>
            <a:rect l="l" t="t" r="r" b="b"/>
            <a:pathLst>
              <a:path w="4743" h="4038" extrusionOk="0">
                <a:moveTo>
                  <a:pt x="2707" y="1"/>
                </a:moveTo>
                <a:cubicBezTo>
                  <a:pt x="2205" y="1"/>
                  <a:pt x="1693" y="187"/>
                  <a:pt x="1277" y="603"/>
                </a:cubicBezTo>
                <a:cubicBezTo>
                  <a:pt x="0" y="1880"/>
                  <a:pt x="912" y="4038"/>
                  <a:pt x="2736" y="4038"/>
                </a:cubicBezTo>
                <a:cubicBezTo>
                  <a:pt x="3830" y="4038"/>
                  <a:pt x="4742" y="3126"/>
                  <a:pt x="4742" y="2032"/>
                </a:cubicBezTo>
                <a:cubicBezTo>
                  <a:pt x="4742" y="802"/>
                  <a:pt x="3747" y="1"/>
                  <a:pt x="2707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2" name="Google Shape;82;p6"/>
          <p:cNvGrpSpPr/>
          <p:nvPr/>
        </p:nvGrpSpPr>
        <p:grpSpPr>
          <a:xfrm rot="-1913837">
            <a:off x="225812" y="471503"/>
            <a:ext cx="285092" cy="103352"/>
            <a:chOff x="5301168" y="1963641"/>
            <a:chExt cx="285091" cy="103352"/>
          </a:xfrm>
        </p:grpSpPr>
        <p:sp>
          <p:nvSpPr>
            <p:cNvPr id="83" name="Google Shape;83;p6"/>
            <p:cNvSpPr/>
            <p:nvPr/>
          </p:nvSpPr>
          <p:spPr>
            <a:xfrm>
              <a:off x="5351318" y="2016793"/>
              <a:ext cx="184700" cy="25"/>
            </a:xfrm>
            <a:custGeom>
              <a:avLst/>
              <a:gdLst/>
              <a:ahLst/>
              <a:cxnLst/>
              <a:rect l="l" t="t" r="r" b="b"/>
              <a:pathLst>
                <a:path w="7388" h="1" fill="none" extrusionOk="0">
                  <a:moveTo>
                    <a:pt x="7387" y="1"/>
                  </a:moveTo>
                  <a:lnTo>
                    <a:pt x="1" y="1"/>
                  </a:lnTo>
                </a:path>
              </a:pathLst>
            </a:custGeom>
            <a:solidFill>
              <a:schemeClr val="dk2"/>
            </a:solidFill>
            <a:ln w="9875" cap="flat" cmpd="sng">
              <a:solidFill>
                <a:schemeClr val="accent2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6"/>
            <p:cNvSpPr/>
            <p:nvPr/>
          </p:nvSpPr>
          <p:spPr>
            <a:xfrm>
              <a:off x="5485159" y="1963641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37" y="0"/>
                  </a:moveTo>
                  <a:cubicBezTo>
                    <a:pt x="912" y="0"/>
                    <a:pt x="1" y="912"/>
                    <a:pt x="1" y="2037"/>
                  </a:cubicBezTo>
                  <a:cubicBezTo>
                    <a:pt x="1" y="3162"/>
                    <a:pt x="912" y="4043"/>
                    <a:pt x="2037" y="4043"/>
                  </a:cubicBezTo>
                  <a:cubicBezTo>
                    <a:pt x="3131" y="4043"/>
                    <a:pt x="4043" y="3162"/>
                    <a:pt x="4043" y="2037"/>
                  </a:cubicBezTo>
                  <a:cubicBezTo>
                    <a:pt x="4043" y="912"/>
                    <a:pt x="3131" y="0"/>
                    <a:pt x="203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6"/>
            <p:cNvSpPr/>
            <p:nvPr/>
          </p:nvSpPr>
          <p:spPr>
            <a:xfrm>
              <a:off x="5301168" y="1965893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07" y="0"/>
                  </a:moveTo>
                  <a:cubicBezTo>
                    <a:pt x="913" y="0"/>
                    <a:pt x="1" y="912"/>
                    <a:pt x="1" y="2037"/>
                  </a:cubicBezTo>
                  <a:cubicBezTo>
                    <a:pt x="1" y="3162"/>
                    <a:pt x="913" y="4043"/>
                    <a:pt x="2007" y="4043"/>
                  </a:cubicBezTo>
                  <a:cubicBezTo>
                    <a:pt x="3132" y="4043"/>
                    <a:pt x="4043" y="3162"/>
                    <a:pt x="4043" y="2037"/>
                  </a:cubicBezTo>
                  <a:cubicBezTo>
                    <a:pt x="4043" y="912"/>
                    <a:pt x="3132" y="0"/>
                    <a:pt x="20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6" name="Google Shape;86;p6"/>
          <p:cNvSpPr/>
          <p:nvPr/>
        </p:nvSpPr>
        <p:spPr>
          <a:xfrm>
            <a:off x="8452625" y="529338"/>
            <a:ext cx="118575" cy="100950"/>
          </a:xfrm>
          <a:custGeom>
            <a:avLst/>
            <a:gdLst/>
            <a:ahLst/>
            <a:cxnLst/>
            <a:rect l="l" t="t" r="r" b="b"/>
            <a:pathLst>
              <a:path w="4743" h="4038" extrusionOk="0">
                <a:moveTo>
                  <a:pt x="2707" y="1"/>
                </a:moveTo>
                <a:cubicBezTo>
                  <a:pt x="2205" y="1"/>
                  <a:pt x="1693" y="187"/>
                  <a:pt x="1277" y="603"/>
                </a:cubicBezTo>
                <a:cubicBezTo>
                  <a:pt x="0" y="1880"/>
                  <a:pt x="912" y="4038"/>
                  <a:pt x="2736" y="4038"/>
                </a:cubicBezTo>
                <a:cubicBezTo>
                  <a:pt x="3830" y="4038"/>
                  <a:pt x="4742" y="3126"/>
                  <a:pt x="4742" y="2032"/>
                </a:cubicBezTo>
                <a:cubicBezTo>
                  <a:pt x="4742" y="802"/>
                  <a:pt x="3747" y="1"/>
                  <a:pt x="270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bg>
      <p:bgPr>
        <a:solidFill>
          <a:schemeClr val="lt1"/>
        </a:solidFill>
        <a:effectLst/>
      </p:bgPr>
    </p:bg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7"/>
          <p:cNvSpPr/>
          <p:nvPr/>
        </p:nvSpPr>
        <p:spPr>
          <a:xfrm>
            <a:off x="111300" y="110250"/>
            <a:ext cx="8921400" cy="4923000"/>
          </a:xfrm>
          <a:prstGeom prst="rect">
            <a:avLst/>
          </a:prstGeom>
          <a:solidFill>
            <a:srgbClr val="FAF1E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9" name="Google Shape;89;p7"/>
          <p:cNvGrpSpPr/>
          <p:nvPr/>
        </p:nvGrpSpPr>
        <p:grpSpPr>
          <a:xfrm rot="-1913837">
            <a:off x="8291581" y="413051"/>
            <a:ext cx="424052" cy="315801"/>
            <a:chOff x="5311900" y="1841850"/>
            <a:chExt cx="424050" cy="315800"/>
          </a:xfrm>
        </p:grpSpPr>
        <p:sp>
          <p:nvSpPr>
            <p:cNvPr id="90" name="Google Shape;90;p7"/>
            <p:cNvSpPr/>
            <p:nvPr/>
          </p:nvSpPr>
          <p:spPr>
            <a:xfrm>
              <a:off x="5362050" y="1999550"/>
              <a:ext cx="184700" cy="25"/>
            </a:xfrm>
            <a:custGeom>
              <a:avLst/>
              <a:gdLst/>
              <a:ahLst/>
              <a:cxnLst/>
              <a:rect l="l" t="t" r="r" b="b"/>
              <a:pathLst>
                <a:path w="7388" h="1" fill="none" extrusionOk="0">
                  <a:moveTo>
                    <a:pt x="7387" y="1"/>
                  </a:moveTo>
                  <a:lnTo>
                    <a:pt x="1" y="1"/>
                  </a:lnTo>
                </a:path>
              </a:pathLst>
            </a:custGeom>
            <a:noFill/>
            <a:ln w="987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7"/>
            <p:cNvSpPr/>
            <p:nvPr/>
          </p:nvSpPr>
          <p:spPr>
            <a:xfrm>
              <a:off x="5546725" y="1881775"/>
              <a:ext cx="148950" cy="235600"/>
            </a:xfrm>
            <a:custGeom>
              <a:avLst/>
              <a:gdLst/>
              <a:ahLst/>
              <a:cxnLst/>
              <a:rect l="l" t="t" r="r" b="b"/>
              <a:pathLst>
                <a:path w="5958" h="9424" fill="none" extrusionOk="0">
                  <a:moveTo>
                    <a:pt x="5958" y="1"/>
                  </a:moveTo>
                  <a:lnTo>
                    <a:pt x="0" y="4712"/>
                  </a:lnTo>
                  <a:lnTo>
                    <a:pt x="5958" y="9423"/>
                  </a:lnTo>
                </a:path>
              </a:pathLst>
            </a:custGeom>
            <a:noFill/>
            <a:ln w="987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7"/>
            <p:cNvSpPr/>
            <p:nvPr/>
          </p:nvSpPr>
          <p:spPr>
            <a:xfrm>
              <a:off x="5642450" y="1841850"/>
              <a:ext cx="93500" cy="79475"/>
            </a:xfrm>
            <a:custGeom>
              <a:avLst/>
              <a:gdLst/>
              <a:ahLst/>
              <a:cxnLst/>
              <a:rect l="l" t="t" r="r" b="b"/>
              <a:pathLst>
                <a:path w="3740" h="317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178"/>
                    <a:pt x="2129" y="3178"/>
                  </a:cubicBezTo>
                  <a:cubicBezTo>
                    <a:pt x="3010" y="3178"/>
                    <a:pt x="3740" y="2479"/>
                    <a:pt x="3740" y="1598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rgbClr val="DE8B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93;p7"/>
            <p:cNvSpPr/>
            <p:nvPr/>
          </p:nvSpPr>
          <p:spPr>
            <a:xfrm>
              <a:off x="5642450" y="2077425"/>
              <a:ext cx="93500" cy="80225"/>
            </a:xfrm>
            <a:custGeom>
              <a:avLst/>
              <a:gdLst/>
              <a:ahLst/>
              <a:cxnLst/>
              <a:rect l="l" t="t" r="r" b="b"/>
              <a:pathLst>
                <a:path w="3740" h="320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208"/>
                    <a:pt x="2129" y="3208"/>
                  </a:cubicBezTo>
                  <a:cubicBezTo>
                    <a:pt x="3010" y="3208"/>
                    <a:pt x="3740" y="2479"/>
                    <a:pt x="3740" y="1597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rgbClr val="DE8B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94;p7"/>
            <p:cNvSpPr/>
            <p:nvPr/>
          </p:nvSpPr>
          <p:spPr>
            <a:xfrm>
              <a:off x="5495800" y="1948650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37" y="0"/>
                  </a:moveTo>
                  <a:cubicBezTo>
                    <a:pt x="912" y="0"/>
                    <a:pt x="1" y="912"/>
                    <a:pt x="1" y="2037"/>
                  </a:cubicBezTo>
                  <a:cubicBezTo>
                    <a:pt x="1" y="3162"/>
                    <a:pt x="912" y="4043"/>
                    <a:pt x="2037" y="4043"/>
                  </a:cubicBezTo>
                  <a:cubicBezTo>
                    <a:pt x="3131" y="4043"/>
                    <a:pt x="4043" y="3162"/>
                    <a:pt x="4043" y="2037"/>
                  </a:cubicBezTo>
                  <a:cubicBezTo>
                    <a:pt x="4043" y="912"/>
                    <a:pt x="3131" y="0"/>
                    <a:pt x="2037" y="0"/>
                  </a:cubicBez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95;p7"/>
            <p:cNvSpPr/>
            <p:nvPr/>
          </p:nvSpPr>
          <p:spPr>
            <a:xfrm>
              <a:off x="5311900" y="1948650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07" y="0"/>
                  </a:moveTo>
                  <a:cubicBezTo>
                    <a:pt x="913" y="0"/>
                    <a:pt x="1" y="912"/>
                    <a:pt x="1" y="2037"/>
                  </a:cubicBezTo>
                  <a:cubicBezTo>
                    <a:pt x="1" y="3162"/>
                    <a:pt x="913" y="4043"/>
                    <a:pt x="2007" y="4043"/>
                  </a:cubicBezTo>
                  <a:cubicBezTo>
                    <a:pt x="3132" y="4043"/>
                    <a:pt x="4043" y="3162"/>
                    <a:pt x="4043" y="2037"/>
                  </a:cubicBezTo>
                  <a:cubicBezTo>
                    <a:pt x="4043" y="912"/>
                    <a:pt x="3132" y="0"/>
                    <a:pt x="2007" y="0"/>
                  </a:cubicBez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6" name="Google Shape;96;p7"/>
          <p:cNvSpPr/>
          <p:nvPr/>
        </p:nvSpPr>
        <p:spPr>
          <a:xfrm>
            <a:off x="481525" y="466850"/>
            <a:ext cx="190750" cy="25"/>
          </a:xfrm>
          <a:custGeom>
            <a:avLst/>
            <a:gdLst/>
            <a:ahLst/>
            <a:cxnLst/>
            <a:rect l="l" t="t" r="r" b="b"/>
            <a:pathLst>
              <a:path w="7630" h="1" fill="none" extrusionOk="0">
                <a:moveTo>
                  <a:pt x="0" y="1"/>
                </a:moveTo>
                <a:lnTo>
                  <a:pt x="7629" y="1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7"/>
          <p:cNvSpPr/>
          <p:nvPr/>
        </p:nvSpPr>
        <p:spPr>
          <a:xfrm>
            <a:off x="664650" y="361225"/>
            <a:ext cx="134525" cy="211275"/>
          </a:xfrm>
          <a:custGeom>
            <a:avLst/>
            <a:gdLst/>
            <a:ahLst/>
            <a:cxnLst/>
            <a:rect l="l" t="t" r="r" b="b"/>
            <a:pathLst>
              <a:path w="5381" h="8451" fill="none" extrusionOk="0">
                <a:moveTo>
                  <a:pt x="5381" y="1"/>
                </a:moveTo>
                <a:lnTo>
                  <a:pt x="1" y="4226"/>
                </a:lnTo>
                <a:lnTo>
                  <a:pt x="5381" y="8451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p7"/>
          <p:cNvSpPr/>
          <p:nvPr/>
        </p:nvSpPr>
        <p:spPr>
          <a:xfrm>
            <a:off x="750525" y="324850"/>
            <a:ext cx="84375" cy="72125"/>
          </a:xfrm>
          <a:custGeom>
            <a:avLst/>
            <a:gdLst/>
            <a:ahLst/>
            <a:cxnLst/>
            <a:rect l="l" t="t" r="r" b="b"/>
            <a:pathLst>
              <a:path w="3375" h="2885" extrusionOk="0">
                <a:moveTo>
                  <a:pt x="1912" y="1"/>
                </a:moveTo>
                <a:cubicBezTo>
                  <a:pt x="1561" y="1"/>
                  <a:pt x="1204" y="131"/>
                  <a:pt x="912" y="422"/>
                </a:cubicBezTo>
                <a:cubicBezTo>
                  <a:pt x="0" y="1334"/>
                  <a:pt x="669" y="2884"/>
                  <a:pt x="1946" y="2884"/>
                </a:cubicBezTo>
                <a:cubicBezTo>
                  <a:pt x="2736" y="2884"/>
                  <a:pt x="3374" y="2246"/>
                  <a:pt x="3374" y="1456"/>
                </a:cubicBezTo>
                <a:cubicBezTo>
                  <a:pt x="3374" y="588"/>
                  <a:pt x="2657" y="1"/>
                  <a:pt x="191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" name="Google Shape;99;p7"/>
          <p:cNvSpPr/>
          <p:nvPr/>
        </p:nvSpPr>
        <p:spPr>
          <a:xfrm>
            <a:off x="762675" y="536775"/>
            <a:ext cx="72225" cy="71450"/>
          </a:xfrm>
          <a:custGeom>
            <a:avLst/>
            <a:gdLst/>
            <a:ahLst/>
            <a:cxnLst/>
            <a:rect l="l" t="t" r="r" b="b"/>
            <a:pathLst>
              <a:path w="2889" h="2858" extrusionOk="0">
                <a:moveTo>
                  <a:pt x="1429" y="0"/>
                </a:moveTo>
                <a:cubicBezTo>
                  <a:pt x="639" y="0"/>
                  <a:pt x="1" y="638"/>
                  <a:pt x="1" y="1429"/>
                </a:cubicBezTo>
                <a:cubicBezTo>
                  <a:pt x="1" y="2219"/>
                  <a:pt x="639" y="2857"/>
                  <a:pt x="1429" y="2857"/>
                </a:cubicBezTo>
                <a:cubicBezTo>
                  <a:pt x="2250" y="2857"/>
                  <a:pt x="2888" y="2219"/>
                  <a:pt x="2888" y="1429"/>
                </a:cubicBezTo>
                <a:cubicBezTo>
                  <a:pt x="2888" y="638"/>
                  <a:pt x="2250" y="0"/>
                  <a:pt x="1429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" name="Google Shape;100;p7"/>
          <p:cNvSpPr/>
          <p:nvPr/>
        </p:nvSpPr>
        <p:spPr>
          <a:xfrm>
            <a:off x="597025" y="416075"/>
            <a:ext cx="118575" cy="100950"/>
          </a:xfrm>
          <a:custGeom>
            <a:avLst/>
            <a:gdLst/>
            <a:ahLst/>
            <a:cxnLst/>
            <a:rect l="l" t="t" r="r" b="b"/>
            <a:pathLst>
              <a:path w="4743" h="4038" extrusionOk="0">
                <a:moveTo>
                  <a:pt x="2707" y="1"/>
                </a:moveTo>
                <a:cubicBezTo>
                  <a:pt x="2205" y="1"/>
                  <a:pt x="1693" y="187"/>
                  <a:pt x="1277" y="603"/>
                </a:cubicBezTo>
                <a:cubicBezTo>
                  <a:pt x="0" y="1880"/>
                  <a:pt x="912" y="4038"/>
                  <a:pt x="2736" y="4038"/>
                </a:cubicBezTo>
                <a:cubicBezTo>
                  <a:pt x="3830" y="4038"/>
                  <a:pt x="4742" y="3126"/>
                  <a:pt x="4742" y="2032"/>
                </a:cubicBezTo>
                <a:cubicBezTo>
                  <a:pt x="4742" y="802"/>
                  <a:pt x="3747" y="1"/>
                  <a:pt x="2707" y="1"/>
                </a:cubicBezTo>
                <a:close/>
              </a:path>
            </a:pathLst>
          </a:custGeom>
          <a:solidFill>
            <a:srgbClr val="DE8B7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" name="Google Shape;101;p7"/>
          <p:cNvSpPr/>
          <p:nvPr/>
        </p:nvSpPr>
        <p:spPr>
          <a:xfrm>
            <a:off x="347775" y="361225"/>
            <a:ext cx="133775" cy="211275"/>
          </a:xfrm>
          <a:custGeom>
            <a:avLst/>
            <a:gdLst/>
            <a:ahLst/>
            <a:cxnLst/>
            <a:rect l="l" t="t" r="r" b="b"/>
            <a:pathLst>
              <a:path w="5351" h="8451" fill="none" extrusionOk="0">
                <a:moveTo>
                  <a:pt x="1" y="1"/>
                </a:moveTo>
                <a:lnTo>
                  <a:pt x="5350" y="4226"/>
                </a:lnTo>
                <a:lnTo>
                  <a:pt x="1" y="8451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" name="Google Shape;102;p7"/>
          <p:cNvSpPr/>
          <p:nvPr/>
        </p:nvSpPr>
        <p:spPr>
          <a:xfrm>
            <a:off x="413875" y="415500"/>
            <a:ext cx="118575" cy="101525"/>
          </a:xfrm>
          <a:custGeom>
            <a:avLst/>
            <a:gdLst/>
            <a:ahLst/>
            <a:cxnLst/>
            <a:rect l="l" t="t" r="r" b="b"/>
            <a:pathLst>
              <a:path w="4743" h="4061" extrusionOk="0">
                <a:moveTo>
                  <a:pt x="2690" y="1"/>
                </a:moveTo>
                <a:cubicBezTo>
                  <a:pt x="2194" y="1"/>
                  <a:pt x="1688" y="185"/>
                  <a:pt x="1278" y="596"/>
                </a:cubicBezTo>
                <a:cubicBezTo>
                  <a:pt x="1" y="1872"/>
                  <a:pt x="913" y="4061"/>
                  <a:pt x="2706" y="4061"/>
                </a:cubicBezTo>
                <a:cubicBezTo>
                  <a:pt x="3831" y="4061"/>
                  <a:pt x="4743" y="3149"/>
                  <a:pt x="4743" y="2055"/>
                </a:cubicBezTo>
                <a:cubicBezTo>
                  <a:pt x="4743" y="818"/>
                  <a:pt x="3736" y="1"/>
                  <a:pt x="2690" y="1"/>
                </a:cubicBezTo>
                <a:close/>
              </a:path>
            </a:pathLst>
          </a:custGeom>
          <a:solidFill>
            <a:srgbClr val="DE8B7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7"/>
          <p:cNvSpPr/>
          <p:nvPr/>
        </p:nvSpPr>
        <p:spPr>
          <a:xfrm>
            <a:off x="299900" y="324850"/>
            <a:ext cx="83625" cy="72125"/>
          </a:xfrm>
          <a:custGeom>
            <a:avLst/>
            <a:gdLst/>
            <a:ahLst/>
            <a:cxnLst/>
            <a:rect l="l" t="t" r="r" b="b"/>
            <a:pathLst>
              <a:path w="3345" h="2885" extrusionOk="0">
                <a:moveTo>
                  <a:pt x="1891" y="1"/>
                </a:moveTo>
                <a:cubicBezTo>
                  <a:pt x="1545" y="1"/>
                  <a:pt x="1194" y="131"/>
                  <a:pt x="912" y="422"/>
                </a:cubicBezTo>
                <a:cubicBezTo>
                  <a:pt x="1" y="1334"/>
                  <a:pt x="639" y="2884"/>
                  <a:pt x="1916" y="2884"/>
                </a:cubicBezTo>
                <a:cubicBezTo>
                  <a:pt x="2706" y="2884"/>
                  <a:pt x="3344" y="2246"/>
                  <a:pt x="3344" y="1456"/>
                </a:cubicBezTo>
                <a:cubicBezTo>
                  <a:pt x="3344" y="588"/>
                  <a:pt x="2627" y="1"/>
                  <a:pt x="1891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p7"/>
          <p:cNvSpPr/>
          <p:nvPr/>
        </p:nvSpPr>
        <p:spPr>
          <a:xfrm>
            <a:off x="312050" y="536775"/>
            <a:ext cx="71475" cy="71450"/>
          </a:xfrm>
          <a:custGeom>
            <a:avLst/>
            <a:gdLst/>
            <a:ahLst/>
            <a:cxnLst/>
            <a:rect l="l" t="t" r="r" b="b"/>
            <a:pathLst>
              <a:path w="2859" h="2858" extrusionOk="0">
                <a:moveTo>
                  <a:pt x="1430" y="0"/>
                </a:moveTo>
                <a:cubicBezTo>
                  <a:pt x="639" y="0"/>
                  <a:pt x="1" y="638"/>
                  <a:pt x="1" y="1429"/>
                </a:cubicBezTo>
                <a:cubicBezTo>
                  <a:pt x="1" y="2219"/>
                  <a:pt x="639" y="2857"/>
                  <a:pt x="1430" y="2857"/>
                </a:cubicBezTo>
                <a:cubicBezTo>
                  <a:pt x="2220" y="2857"/>
                  <a:pt x="2858" y="2219"/>
                  <a:pt x="2858" y="1429"/>
                </a:cubicBezTo>
                <a:cubicBezTo>
                  <a:pt x="2858" y="638"/>
                  <a:pt x="2220" y="0"/>
                  <a:pt x="143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" name="Google Shape;105;p7"/>
          <p:cNvSpPr txBox="1">
            <a:spLocks noGrp="1"/>
          </p:cNvSpPr>
          <p:nvPr>
            <p:ph type="title"/>
          </p:nvPr>
        </p:nvSpPr>
        <p:spPr>
          <a:xfrm>
            <a:off x="713225" y="536825"/>
            <a:ext cx="7726800" cy="61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06" name="Google Shape;106;p7"/>
          <p:cNvSpPr txBox="1">
            <a:spLocks noGrp="1"/>
          </p:cNvSpPr>
          <p:nvPr>
            <p:ph type="subTitle" idx="1"/>
          </p:nvPr>
        </p:nvSpPr>
        <p:spPr>
          <a:xfrm>
            <a:off x="2198300" y="3504547"/>
            <a:ext cx="4747200" cy="107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bg>
      <p:bgPr>
        <a:solidFill>
          <a:schemeClr val="lt1"/>
        </a:solidFill>
        <a:effectLst/>
      </p:bgPr>
    </p:bg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8"/>
          <p:cNvSpPr/>
          <p:nvPr/>
        </p:nvSpPr>
        <p:spPr>
          <a:xfrm>
            <a:off x="111300" y="110250"/>
            <a:ext cx="8921400" cy="4923000"/>
          </a:xfrm>
          <a:prstGeom prst="rect">
            <a:avLst/>
          </a:prstGeom>
          <a:solidFill>
            <a:srgbClr val="FAF1E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8"/>
          <p:cNvSpPr txBox="1">
            <a:spLocks noGrp="1"/>
          </p:cNvSpPr>
          <p:nvPr>
            <p:ph type="title"/>
          </p:nvPr>
        </p:nvSpPr>
        <p:spPr>
          <a:xfrm>
            <a:off x="1388100" y="619533"/>
            <a:ext cx="6367800" cy="2032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5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solidFill>
          <a:schemeClr val="lt1"/>
        </a:solidFill>
        <a:effectLst/>
      </p:bgPr>
    </p:bg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9"/>
          <p:cNvSpPr/>
          <p:nvPr/>
        </p:nvSpPr>
        <p:spPr>
          <a:xfrm>
            <a:off x="111300" y="110250"/>
            <a:ext cx="8921400" cy="4923000"/>
          </a:xfrm>
          <a:prstGeom prst="rect">
            <a:avLst/>
          </a:prstGeom>
          <a:solidFill>
            <a:srgbClr val="FAF1E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2" name="Google Shape;112;p9"/>
          <p:cNvGrpSpPr/>
          <p:nvPr/>
        </p:nvGrpSpPr>
        <p:grpSpPr>
          <a:xfrm rot="1913837" flipH="1">
            <a:off x="8457323" y="423240"/>
            <a:ext cx="363175" cy="274782"/>
            <a:chOff x="5311900" y="1948650"/>
            <a:chExt cx="363174" cy="274781"/>
          </a:xfrm>
        </p:grpSpPr>
        <p:sp>
          <p:nvSpPr>
            <p:cNvPr id="113" name="Google Shape;113;p9"/>
            <p:cNvSpPr/>
            <p:nvPr/>
          </p:nvSpPr>
          <p:spPr>
            <a:xfrm>
              <a:off x="5362050" y="1999550"/>
              <a:ext cx="184700" cy="25"/>
            </a:xfrm>
            <a:custGeom>
              <a:avLst/>
              <a:gdLst/>
              <a:ahLst/>
              <a:cxnLst/>
              <a:rect l="l" t="t" r="r" b="b"/>
              <a:pathLst>
                <a:path w="7388" h="1" fill="none" extrusionOk="0">
                  <a:moveTo>
                    <a:pt x="7387" y="1"/>
                  </a:moveTo>
                  <a:lnTo>
                    <a:pt x="1" y="1"/>
                  </a:lnTo>
                </a:path>
              </a:pathLst>
            </a:custGeom>
            <a:solidFill>
              <a:srgbClr val="84B6BC"/>
            </a:solidFill>
            <a:ln w="9875" cap="flat" cmpd="sng">
              <a:solidFill>
                <a:srgbClr val="84B6BC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114;p9"/>
            <p:cNvSpPr/>
            <p:nvPr/>
          </p:nvSpPr>
          <p:spPr>
            <a:xfrm rot="5800762">
              <a:off x="5456525" y="1980572"/>
              <a:ext cx="148933" cy="235573"/>
            </a:xfrm>
            <a:custGeom>
              <a:avLst/>
              <a:gdLst/>
              <a:ahLst/>
              <a:cxnLst/>
              <a:rect l="l" t="t" r="r" b="b"/>
              <a:pathLst>
                <a:path w="5958" h="9424" fill="none" extrusionOk="0">
                  <a:moveTo>
                    <a:pt x="5958" y="1"/>
                  </a:moveTo>
                  <a:lnTo>
                    <a:pt x="0" y="4712"/>
                  </a:lnTo>
                  <a:lnTo>
                    <a:pt x="5958" y="9423"/>
                  </a:lnTo>
                </a:path>
              </a:pathLst>
            </a:custGeom>
            <a:solidFill>
              <a:srgbClr val="84B6BC"/>
            </a:solidFill>
            <a:ln w="9875" cap="flat" cmpd="sng">
              <a:solidFill>
                <a:srgbClr val="84B6BC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115;p9"/>
            <p:cNvSpPr/>
            <p:nvPr/>
          </p:nvSpPr>
          <p:spPr>
            <a:xfrm>
              <a:off x="5342153" y="2126771"/>
              <a:ext cx="93500" cy="79475"/>
            </a:xfrm>
            <a:custGeom>
              <a:avLst/>
              <a:gdLst/>
              <a:ahLst/>
              <a:cxnLst/>
              <a:rect l="l" t="t" r="r" b="b"/>
              <a:pathLst>
                <a:path w="3740" h="317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178"/>
                    <a:pt x="2129" y="3178"/>
                  </a:cubicBezTo>
                  <a:cubicBezTo>
                    <a:pt x="3010" y="3178"/>
                    <a:pt x="3740" y="2479"/>
                    <a:pt x="3740" y="1598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rgbClr val="4643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116;p9"/>
            <p:cNvSpPr/>
            <p:nvPr/>
          </p:nvSpPr>
          <p:spPr>
            <a:xfrm>
              <a:off x="5581574" y="2143206"/>
              <a:ext cx="93500" cy="80225"/>
            </a:xfrm>
            <a:custGeom>
              <a:avLst/>
              <a:gdLst/>
              <a:ahLst/>
              <a:cxnLst/>
              <a:rect l="l" t="t" r="r" b="b"/>
              <a:pathLst>
                <a:path w="3740" h="320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208"/>
                    <a:pt x="2129" y="3208"/>
                  </a:cubicBezTo>
                  <a:cubicBezTo>
                    <a:pt x="3010" y="3208"/>
                    <a:pt x="3740" y="2479"/>
                    <a:pt x="3740" y="1597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rgbClr val="46434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117;p9"/>
            <p:cNvSpPr/>
            <p:nvPr/>
          </p:nvSpPr>
          <p:spPr>
            <a:xfrm>
              <a:off x="5485159" y="1963641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37" y="0"/>
                  </a:moveTo>
                  <a:cubicBezTo>
                    <a:pt x="912" y="0"/>
                    <a:pt x="1" y="912"/>
                    <a:pt x="1" y="2037"/>
                  </a:cubicBezTo>
                  <a:cubicBezTo>
                    <a:pt x="1" y="3162"/>
                    <a:pt x="912" y="4043"/>
                    <a:pt x="2037" y="4043"/>
                  </a:cubicBezTo>
                  <a:cubicBezTo>
                    <a:pt x="3131" y="4043"/>
                    <a:pt x="4043" y="3162"/>
                    <a:pt x="4043" y="2037"/>
                  </a:cubicBezTo>
                  <a:cubicBezTo>
                    <a:pt x="4043" y="912"/>
                    <a:pt x="3131" y="0"/>
                    <a:pt x="203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9"/>
            <p:cNvSpPr/>
            <p:nvPr/>
          </p:nvSpPr>
          <p:spPr>
            <a:xfrm>
              <a:off x="5311900" y="1948650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07" y="0"/>
                  </a:moveTo>
                  <a:cubicBezTo>
                    <a:pt x="913" y="0"/>
                    <a:pt x="1" y="912"/>
                    <a:pt x="1" y="2037"/>
                  </a:cubicBezTo>
                  <a:cubicBezTo>
                    <a:pt x="1" y="3162"/>
                    <a:pt x="913" y="4043"/>
                    <a:pt x="2007" y="4043"/>
                  </a:cubicBezTo>
                  <a:cubicBezTo>
                    <a:pt x="3132" y="4043"/>
                    <a:pt x="4043" y="3162"/>
                    <a:pt x="4043" y="2037"/>
                  </a:cubicBezTo>
                  <a:cubicBezTo>
                    <a:pt x="4043" y="912"/>
                    <a:pt x="3132" y="0"/>
                    <a:pt x="2007" y="0"/>
                  </a:cubicBez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9" name="Google Shape;119;p9"/>
          <p:cNvSpPr/>
          <p:nvPr/>
        </p:nvSpPr>
        <p:spPr>
          <a:xfrm flipH="1">
            <a:off x="279576" y="415675"/>
            <a:ext cx="239670" cy="247657"/>
          </a:xfrm>
          <a:custGeom>
            <a:avLst/>
            <a:gdLst/>
            <a:ahLst/>
            <a:cxnLst/>
            <a:rect l="l" t="t" r="r" b="b"/>
            <a:pathLst>
              <a:path w="5381" h="8451" fill="none" extrusionOk="0">
                <a:moveTo>
                  <a:pt x="5381" y="1"/>
                </a:moveTo>
                <a:lnTo>
                  <a:pt x="1" y="4226"/>
                </a:lnTo>
                <a:lnTo>
                  <a:pt x="5381" y="8451"/>
                </a:lnTo>
              </a:path>
            </a:pathLst>
          </a:custGeom>
          <a:noFill/>
          <a:ln w="9875" cap="flat" cmpd="sng">
            <a:solidFill>
              <a:schemeClr val="lt1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0" name="Google Shape;120;p9"/>
          <p:cNvSpPr/>
          <p:nvPr/>
        </p:nvSpPr>
        <p:spPr>
          <a:xfrm flipH="1">
            <a:off x="257996" y="379000"/>
            <a:ext cx="84375" cy="72125"/>
          </a:xfrm>
          <a:custGeom>
            <a:avLst/>
            <a:gdLst/>
            <a:ahLst/>
            <a:cxnLst/>
            <a:rect l="l" t="t" r="r" b="b"/>
            <a:pathLst>
              <a:path w="3375" h="2885" extrusionOk="0">
                <a:moveTo>
                  <a:pt x="1912" y="1"/>
                </a:moveTo>
                <a:cubicBezTo>
                  <a:pt x="1561" y="1"/>
                  <a:pt x="1204" y="131"/>
                  <a:pt x="912" y="422"/>
                </a:cubicBezTo>
                <a:cubicBezTo>
                  <a:pt x="0" y="1334"/>
                  <a:pt x="669" y="2884"/>
                  <a:pt x="1946" y="2884"/>
                </a:cubicBezTo>
                <a:cubicBezTo>
                  <a:pt x="2736" y="2884"/>
                  <a:pt x="3374" y="2246"/>
                  <a:pt x="3374" y="1456"/>
                </a:cubicBezTo>
                <a:cubicBezTo>
                  <a:pt x="3374" y="588"/>
                  <a:pt x="2657" y="1"/>
                  <a:pt x="1912" y="1"/>
                </a:cubicBezTo>
                <a:close/>
              </a:path>
            </a:pathLst>
          </a:custGeom>
          <a:solidFill>
            <a:srgbClr val="84B6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9"/>
          <p:cNvSpPr/>
          <p:nvPr/>
        </p:nvSpPr>
        <p:spPr>
          <a:xfrm flipH="1">
            <a:off x="257996" y="598225"/>
            <a:ext cx="118575" cy="100950"/>
          </a:xfrm>
          <a:custGeom>
            <a:avLst/>
            <a:gdLst/>
            <a:ahLst/>
            <a:cxnLst/>
            <a:rect l="l" t="t" r="r" b="b"/>
            <a:pathLst>
              <a:path w="4743" h="4038" extrusionOk="0">
                <a:moveTo>
                  <a:pt x="2707" y="1"/>
                </a:moveTo>
                <a:cubicBezTo>
                  <a:pt x="2205" y="1"/>
                  <a:pt x="1693" y="187"/>
                  <a:pt x="1277" y="603"/>
                </a:cubicBezTo>
                <a:cubicBezTo>
                  <a:pt x="0" y="1880"/>
                  <a:pt x="912" y="4038"/>
                  <a:pt x="2736" y="4038"/>
                </a:cubicBezTo>
                <a:cubicBezTo>
                  <a:pt x="3830" y="4038"/>
                  <a:pt x="4742" y="3126"/>
                  <a:pt x="4742" y="2032"/>
                </a:cubicBezTo>
                <a:cubicBezTo>
                  <a:pt x="4742" y="802"/>
                  <a:pt x="3747" y="1"/>
                  <a:pt x="2707" y="1"/>
                </a:cubicBezTo>
                <a:close/>
              </a:path>
            </a:pathLst>
          </a:custGeom>
          <a:solidFill>
            <a:srgbClr val="DE8B7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" name="Google Shape;122;p9"/>
          <p:cNvSpPr/>
          <p:nvPr/>
        </p:nvSpPr>
        <p:spPr>
          <a:xfrm rot="-2197598" flipH="1">
            <a:off x="494847" y="349425"/>
            <a:ext cx="288606" cy="210711"/>
          </a:xfrm>
          <a:custGeom>
            <a:avLst/>
            <a:gdLst/>
            <a:ahLst/>
            <a:cxnLst/>
            <a:rect l="l" t="t" r="r" b="b"/>
            <a:pathLst>
              <a:path w="5351" h="8451" fill="none" extrusionOk="0">
                <a:moveTo>
                  <a:pt x="1" y="1"/>
                </a:moveTo>
                <a:lnTo>
                  <a:pt x="5350" y="4226"/>
                </a:lnTo>
                <a:lnTo>
                  <a:pt x="1" y="8451"/>
                </a:lnTo>
              </a:path>
            </a:pathLst>
          </a:custGeom>
          <a:noFill/>
          <a:ln w="9875" cap="flat" cmpd="sng">
            <a:solidFill>
              <a:schemeClr val="lt1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" name="Google Shape;123;p9"/>
          <p:cNvSpPr/>
          <p:nvPr/>
        </p:nvSpPr>
        <p:spPr>
          <a:xfrm flipH="1">
            <a:off x="468346" y="491700"/>
            <a:ext cx="118575" cy="101525"/>
          </a:xfrm>
          <a:custGeom>
            <a:avLst/>
            <a:gdLst/>
            <a:ahLst/>
            <a:cxnLst/>
            <a:rect l="l" t="t" r="r" b="b"/>
            <a:pathLst>
              <a:path w="4743" h="4061" extrusionOk="0">
                <a:moveTo>
                  <a:pt x="2690" y="1"/>
                </a:moveTo>
                <a:cubicBezTo>
                  <a:pt x="2194" y="1"/>
                  <a:pt x="1688" y="185"/>
                  <a:pt x="1278" y="596"/>
                </a:cubicBezTo>
                <a:cubicBezTo>
                  <a:pt x="1" y="1872"/>
                  <a:pt x="913" y="4061"/>
                  <a:pt x="2706" y="4061"/>
                </a:cubicBezTo>
                <a:cubicBezTo>
                  <a:pt x="3831" y="4061"/>
                  <a:pt x="4743" y="3149"/>
                  <a:pt x="4743" y="2055"/>
                </a:cubicBezTo>
                <a:cubicBezTo>
                  <a:pt x="4743" y="818"/>
                  <a:pt x="3736" y="1"/>
                  <a:pt x="2690" y="1"/>
                </a:cubicBezTo>
                <a:close/>
              </a:path>
            </a:pathLst>
          </a:custGeom>
          <a:solidFill>
            <a:srgbClr val="DE8B7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" name="Google Shape;124;p9"/>
          <p:cNvSpPr/>
          <p:nvPr/>
        </p:nvSpPr>
        <p:spPr>
          <a:xfrm flipH="1">
            <a:off x="786346" y="415675"/>
            <a:ext cx="83625" cy="72125"/>
          </a:xfrm>
          <a:custGeom>
            <a:avLst/>
            <a:gdLst/>
            <a:ahLst/>
            <a:cxnLst/>
            <a:rect l="l" t="t" r="r" b="b"/>
            <a:pathLst>
              <a:path w="3345" h="2885" extrusionOk="0">
                <a:moveTo>
                  <a:pt x="1891" y="1"/>
                </a:moveTo>
                <a:cubicBezTo>
                  <a:pt x="1545" y="1"/>
                  <a:pt x="1194" y="131"/>
                  <a:pt x="912" y="422"/>
                </a:cubicBezTo>
                <a:cubicBezTo>
                  <a:pt x="1" y="1334"/>
                  <a:pt x="639" y="2884"/>
                  <a:pt x="1916" y="2884"/>
                </a:cubicBezTo>
                <a:cubicBezTo>
                  <a:pt x="2706" y="2884"/>
                  <a:pt x="3344" y="2246"/>
                  <a:pt x="3344" y="1456"/>
                </a:cubicBezTo>
                <a:cubicBezTo>
                  <a:pt x="3344" y="588"/>
                  <a:pt x="2627" y="1"/>
                  <a:pt x="1891" y="1"/>
                </a:cubicBezTo>
                <a:close/>
              </a:path>
            </a:pathLst>
          </a:custGeom>
          <a:solidFill>
            <a:srgbClr val="84B6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9"/>
          <p:cNvSpPr/>
          <p:nvPr/>
        </p:nvSpPr>
        <p:spPr>
          <a:xfrm flipH="1">
            <a:off x="656571" y="247175"/>
            <a:ext cx="71475" cy="71450"/>
          </a:xfrm>
          <a:custGeom>
            <a:avLst/>
            <a:gdLst/>
            <a:ahLst/>
            <a:cxnLst/>
            <a:rect l="l" t="t" r="r" b="b"/>
            <a:pathLst>
              <a:path w="2859" h="2858" extrusionOk="0">
                <a:moveTo>
                  <a:pt x="1430" y="0"/>
                </a:moveTo>
                <a:cubicBezTo>
                  <a:pt x="639" y="0"/>
                  <a:pt x="1" y="638"/>
                  <a:pt x="1" y="1429"/>
                </a:cubicBezTo>
                <a:cubicBezTo>
                  <a:pt x="1" y="2219"/>
                  <a:pt x="639" y="2857"/>
                  <a:pt x="1430" y="2857"/>
                </a:cubicBezTo>
                <a:cubicBezTo>
                  <a:pt x="2220" y="2857"/>
                  <a:pt x="2858" y="2219"/>
                  <a:pt x="2858" y="1429"/>
                </a:cubicBezTo>
                <a:cubicBezTo>
                  <a:pt x="2858" y="638"/>
                  <a:pt x="2220" y="0"/>
                  <a:pt x="1430" y="0"/>
                </a:cubicBezTo>
                <a:close/>
              </a:path>
            </a:pathLst>
          </a:custGeom>
          <a:solidFill>
            <a:srgbClr val="84B6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9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26800" cy="1338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127" name="Google Shape;127;p9"/>
          <p:cNvSpPr txBox="1">
            <a:spLocks noGrp="1"/>
          </p:cNvSpPr>
          <p:nvPr>
            <p:ph type="subTitle" idx="1"/>
          </p:nvPr>
        </p:nvSpPr>
        <p:spPr>
          <a:xfrm>
            <a:off x="2337100" y="3373475"/>
            <a:ext cx="44697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list">
  <p:cSld name="TITLE_AND_BODY_2"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Google Shape;156;p14"/>
          <p:cNvSpPr/>
          <p:nvPr/>
        </p:nvSpPr>
        <p:spPr>
          <a:xfrm>
            <a:off x="111300" y="110250"/>
            <a:ext cx="8921400" cy="49230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" name="Google Shape;157;p14"/>
          <p:cNvSpPr txBox="1">
            <a:spLocks noGrp="1"/>
          </p:cNvSpPr>
          <p:nvPr>
            <p:ph type="title"/>
          </p:nvPr>
        </p:nvSpPr>
        <p:spPr>
          <a:xfrm>
            <a:off x="713225" y="539496"/>
            <a:ext cx="7726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8" name="Google Shape;158;p14"/>
          <p:cNvSpPr txBox="1">
            <a:spLocks noGrp="1"/>
          </p:cNvSpPr>
          <p:nvPr>
            <p:ph type="subTitle" idx="1"/>
          </p:nvPr>
        </p:nvSpPr>
        <p:spPr>
          <a:xfrm>
            <a:off x="886875" y="1820863"/>
            <a:ext cx="3496500" cy="3006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Livvic"/>
              <a:buChar char="●"/>
              <a:defRPr sz="1200"/>
            </a:lvl1pPr>
            <a:lvl2pPr lvl="1" rtl="0"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9pPr>
          </a:lstStyle>
          <a:p>
            <a:endParaRPr/>
          </a:p>
        </p:txBody>
      </p:sp>
      <p:sp>
        <p:nvSpPr>
          <p:cNvPr id="159" name="Google Shape;159;p14"/>
          <p:cNvSpPr txBox="1">
            <a:spLocks noGrp="1"/>
          </p:cNvSpPr>
          <p:nvPr>
            <p:ph type="subTitle" idx="2"/>
          </p:nvPr>
        </p:nvSpPr>
        <p:spPr>
          <a:xfrm>
            <a:off x="886875" y="1340800"/>
            <a:ext cx="3492900" cy="38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ighteous"/>
              <a:buNone/>
              <a:defRPr sz="2200"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1pPr>
            <a:lvl2pPr lvl="1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0" name="Google Shape;160;p14"/>
          <p:cNvSpPr txBox="1">
            <a:spLocks noGrp="1"/>
          </p:cNvSpPr>
          <p:nvPr>
            <p:ph type="subTitle" idx="3"/>
          </p:nvPr>
        </p:nvSpPr>
        <p:spPr>
          <a:xfrm>
            <a:off x="4761700" y="1820863"/>
            <a:ext cx="3496500" cy="3006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Livvic"/>
              <a:buChar char="●"/>
              <a:defRPr sz="1200"/>
            </a:lvl1pPr>
            <a:lvl2pPr lvl="1" rtl="0"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9pPr>
          </a:lstStyle>
          <a:p>
            <a:endParaRPr/>
          </a:p>
        </p:txBody>
      </p:sp>
      <p:sp>
        <p:nvSpPr>
          <p:cNvPr id="161" name="Google Shape;161;p14"/>
          <p:cNvSpPr txBox="1">
            <a:spLocks noGrp="1"/>
          </p:cNvSpPr>
          <p:nvPr>
            <p:ph type="subTitle" idx="4"/>
          </p:nvPr>
        </p:nvSpPr>
        <p:spPr>
          <a:xfrm>
            <a:off x="4761700" y="1340800"/>
            <a:ext cx="3492900" cy="38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Righteous"/>
              <a:buNone/>
              <a:defRPr sz="2200"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62" name="Google Shape;162;p14"/>
          <p:cNvGrpSpPr/>
          <p:nvPr/>
        </p:nvGrpSpPr>
        <p:grpSpPr>
          <a:xfrm rot="-1913837">
            <a:off x="8443422" y="300866"/>
            <a:ext cx="480876" cy="315801"/>
            <a:chOff x="5495800" y="1841850"/>
            <a:chExt cx="480874" cy="315800"/>
          </a:xfrm>
        </p:grpSpPr>
        <p:sp>
          <p:nvSpPr>
            <p:cNvPr id="163" name="Google Shape;163;p14"/>
            <p:cNvSpPr/>
            <p:nvPr/>
          </p:nvSpPr>
          <p:spPr>
            <a:xfrm rot="1274">
              <a:off x="5586713" y="1998178"/>
              <a:ext cx="299048" cy="3129"/>
            </a:xfrm>
            <a:custGeom>
              <a:avLst/>
              <a:gdLst/>
              <a:ahLst/>
              <a:cxnLst/>
              <a:rect l="l" t="t" r="r" b="b"/>
              <a:pathLst>
                <a:path w="7388" h="1" fill="none" extrusionOk="0">
                  <a:moveTo>
                    <a:pt x="7387" y="1"/>
                  </a:moveTo>
                  <a:lnTo>
                    <a:pt x="1" y="1"/>
                  </a:lnTo>
                </a:path>
              </a:pathLst>
            </a:custGeom>
            <a:solidFill>
              <a:schemeClr val="dk2"/>
            </a:solidFill>
            <a:ln w="9875" cap="flat" cmpd="sng">
              <a:solidFill>
                <a:schemeClr val="accent2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14"/>
            <p:cNvSpPr/>
            <p:nvPr/>
          </p:nvSpPr>
          <p:spPr>
            <a:xfrm>
              <a:off x="5546725" y="1881775"/>
              <a:ext cx="148950" cy="235600"/>
            </a:xfrm>
            <a:custGeom>
              <a:avLst/>
              <a:gdLst/>
              <a:ahLst/>
              <a:cxnLst/>
              <a:rect l="l" t="t" r="r" b="b"/>
              <a:pathLst>
                <a:path w="5958" h="9424" fill="none" extrusionOk="0">
                  <a:moveTo>
                    <a:pt x="5958" y="1"/>
                  </a:moveTo>
                  <a:lnTo>
                    <a:pt x="0" y="4712"/>
                  </a:lnTo>
                  <a:lnTo>
                    <a:pt x="5958" y="9423"/>
                  </a:lnTo>
                </a:path>
              </a:pathLst>
            </a:custGeom>
            <a:solidFill>
              <a:schemeClr val="accent2"/>
            </a:solidFill>
            <a:ln w="9875" cap="flat" cmpd="sng">
              <a:solidFill>
                <a:schemeClr val="accent2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14"/>
            <p:cNvSpPr/>
            <p:nvPr/>
          </p:nvSpPr>
          <p:spPr>
            <a:xfrm>
              <a:off x="5642450" y="1841850"/>
              <a:ext cx="93500" cy="79475"/>
            </a:xfrm>
            <a:custGeom>
              <a:avLst/>
              <a:gdLst/>
              <a:ahLst/>
              <a:cxnLst/>
              <a:rect l="l" t="t" r="r" b="b"/>
              <a:pathLst>
                <a:path w="3740" h="317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178"/>
                    <a:pt x="2129" y="3178"/>
                  </a:cubicBezTo>
                  <a:cubicBezTo>
                    <a:pt x="3010" y="3178"/>
                    <a:pt x="3740" y="2479"/>
                    <a:pt x="3740" y="1598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14"/>
            <p:cNvSpPr/>
            <p:nvPr/>
          </p:nvSpPr>
          <p:spPr>
            <a:xfrm>
              <a:off x="5642450" y="2077425"/>
              <a:ext cx="93500" cy="80225"/>
            </a:xfrm>
            <a:custGeom>
              <a:avLst/>
              <a:gdLst/>
              <a:ahLst/>
              <a:cxnLst/>
              <a:rect l="l" t="t" r="r" b="b"/>
              <a:pathLst>
                <a:path w="3740" h="320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208"/>
                    <a:pt x="2129" y="3208"/>
                  </a:cubicBezTo>
                  <a:cubicBezTo>
                    <a:pt x="3010" y="3208"/>
                    <a:pt x="3740" y="2479"/>
                    <a:pt x="3740" y="1597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14"/>
            <p:cNvSpPr/>
            <p:nvPr/>
          </p:nvSpPr>
          <p:spPr>
            <a:xfrm>
              <a:off x="5495800" y="1948650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37" y="0"/>
                  </a:moveTo>
                  <a:cubicBezTo>
                    <a:pt x="912" y="0"/>
                    <a:pt x="1" y="912"/>
                    <a:pt x="1" y="2037"/>
                  </a:cubicBezTo>
                  <a:cubicBezTo>
                    <a:pt x="1" y="3162"/>
                    <a:pt x="912" y="4043"/>
                    <a:pt x="2037" y="4043"/>
                  </a:cubicBezTo>
                  <a:cubicBezTo>
                    <a:pt x="3131" y="4043"/>
                    <a:pt x="4043" y="3162"/>
                    <a:pt x="4043" y="2037"/>
                  </a:cubicBezTo>
                  <a:cubicBezTo>
                    <a:pt x="4043" y="912"/>
                    <a:pt x="3131" y="0"/>
                    <a:pt x="203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14"/>
            <p:cNvSpPr/>
            <p:nvPr/>
          </p:nvSpPr>
          <p:spPr>
            <a:xfrm>
              <a:off x="5875574" y="1952134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07" y="0"/>
                  </a:moveTo>
                  <a:cubicBezTo>
                    <a:pt x="913" y="0"/>
                    <a:pt x="1" y="912"/>
                    <a:pt x="1" y="2037"/>
                  </a:cubicBezTo>
                  <a:cubicBezTo>
                    <a:pt x="1" y="3162"/>
                    <a:pt x="913" y="4043"/>
                    <a:pt x="2007" y="4043"/>
                  </a:cubicBezTo>
                  <a:cubicBezTo>
                    <a:pt x="3132" y="4043"/>
                    <a:pt x="4043" y="3162"/>
                    <a:pt x="4043" y="2037"/>
                  </a:cubicBezTo>
                  <a:cubicBezTo>
                    <a:pt x="4043" y="912"/>
                    <a:pt x="3132" y="0"/>
                    <a:pt x="2007" y="0"/>
                  </a:cubicBez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9" name="Google Shape;169;p14"/>
          <p:cNvSpPr/>
          <p:nvPr/>
        </p:nvSpPr>
        <p:spPr>
          <a:xfrm rot="-1012162">
            <a:off x="510629" y="496920"/>
            <a:ext cx="134529" cy="211282"/>
          </a:xfrm>
          <a:custGeom>
            <a:avLst/>
            <a:gdLst/>
            <a:ahLst/>
            <a:cxnLst/>
            <a:rect l="l" t="t" r="r" b="b"/>
            <a:pathLst>
              <a:path w="5381" h="8451" fill="none" extrusionOk="0">
                <a:moveTo>
                  <a:pt x="5381" y="1"/>
                </a:moveTo>
                <a:lnTo>
                  <a:pt x="1" y="4226"/>
                </a:lnTo>
                <a:lnTo>
                  <a:pt x="5381" y="8451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p14"/>
          <p:cNvSpPr/>
          <p:nvPr/>
        </p:nvSpPr>
        <p:spPr>
          <a:xfrm rot="515178">
            <a:off x="327358" y="505181"/>
            <a:ext cx="133776" cy="211277"/>
          </a:xfrm>
          <a:custGeom>
            <a:avLst/>
            <a:gdLst/>
            <a:ahLst/>
            <a:cxnLst/>
            <a:rect l="l" t="t" r="r" b="b"/>
            <a:pathLst>
              <a:path w="5351" h="8451" fill="none" extrusionOk="0">
                <a:moveTo>
                  <a:pt x="1" y="1"/>
                </a:moveTo>
                <a:lnTo>
                  <a:pt x="5350" y="4226"/>
                </a:lnTo>
                <a:lnTo>
                  <a:pt x="1" y="8451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" name="Google Shape;171;p14"/>
          <p:cNvSpPr/>
          <p:nvPr/>
        </p:nvSpPr>
        <p:spPr>
          <a:xfrm>
            <a:off x="420875" y="572625"/>
            <a:ext cx="118575" cy="101525"/>
          </a:xfrm>
          <a:custGeom>
            <a:avLst/>
            <a:gdLst/>
            <a:ahLst/>
            <a:cxnLst/>
            <a:rect l="l" t="t" r="r" b="b"/>
            <a:pathLst>
              <a:path w="4743" h="4061" extrusionOk="0">
                <a:moveTo>
                  <a:pt x="2690" y="1"/>
                </a:moveTo>
                <a:cubicBezTo>
                  <a:pt x="2194" y="1"/>
                  <a:pt x="1688" y="185"/>
                  <a:pt x="1278" y="596"/>
                </a:cubicBezTo>
                <a:cubicBezTo>
                  <a:pt x="1" y="1872"/>
                  <a:pt x="913" y="4061"/>
                  <a:pt x="2706" y="4061"/>
                </a:cubicBezTo>
                <a:cubicBezTo>
                  <a:pt x="3831" y="4061"/>
                  <a:pt x="4743" y="3149"/>
                  <a:pt x="4743" y="2055"/>
                </a:cubicBezTo>
                <a:cubicBezTo>
                  <a:pt x="4743" y="818"/>
                  <a:pt x="3736" y="1"/>
                  <a:pt x="2690" y="1"/>
                </a:cubicBezTo>
                <a:close/>
              </a:path>
            </a:pathLst>
          </a:custGeom>
          <a:solidFill>
            <a:srgbClr val="DE8B7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" name="Google Shape;172;p14"/>
          <p:cNvSpPr/>
          <p:nvPr/>
        </p:nvSpPr>
        <p:spPr>
          <a:xfrm>
            <a:off x="573750" y="424925"/>
            <a:ext cx="83625" cy="72125"/>
          </a:xfrm>
          <a:custGeom>
            <a:avLst/>
            <a:gdLst/>
            <a:ahLst/>
            <a:cxnLst/>
            <a:rect l="l" t="t" r="r" b="b"/>
            <a:pathLst>
              <a:path w="3345" h="2885" extrusionOk="0">
                <a:moveTo>
                  <a:pt x="1891" y="1"/>
                </a:moveTo>
                <a:cubicBezTo>
                  <a:pt x="1545" y="1"/>
                  <a:pt x="1194" y="131"/>
                  <a:pt x="912" y="422"/>
                </a:cubicBezTo>
                <a:cubicBezTo>
                  <a:pt x="1" y="1334"/>
                  <a:pt x="639" y="2884"/>
                  <a:pt x="1916" y="2884"/>
                </a:cubicBezTo>
                <a:cubicBezTo>
                  <a:pt x="2706" y="2884"/>
                  <a:pt x="3344" y="2246"/>
                  <a:pt x="3344" y="1456"/>
                </a:cubicBezTo>
                <a:cubicBezTo>
                  <a:pt x="3344" y="588"/>
                  <a:pt x="2627" y="1"/>
                  <a:pt x="1891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14"/>
          <p:cNvSpPr/>
          <p:nvPr/>
        </p:nvSpPr>
        <p:spPr>
          <a:xfrm>
            <a:off x="651975" y="651725"/>
            <a:ext cx="71475" cy="71450"/>
          </a:xfrm>
          <a:custGeom>
            <a:avLst/>
            <a:gdLst/>
            <a:ahLst/>
            <a:cxnLst/>
            <a:rect l="l" t="t" r="r" b="b"/>
            <a:pathLst>
              <a:path w="2859" h="2858" extrusionOk="0">
                <a:moveTo>
                  <a:pt x="1430" y="0"/>
                </a:moveTo>
                <a:cubicBezTo>
                  <a:pt x="639" y="0"/>
                  <a:pt x="1" y="638"/>
                  <a:pt x="1" y="1429"/>
                </a:cubicBezTo>
                <a:cubicBezTo>
                  <a:pt x="1" y="2219"/>
                  <a:pt x="639" y="2857"/>
                  <a:pt x="1430" y="2857"/>
                </a:cubicBezTo>
                <a:cubicBezTo>
                  <a:pt x="2220" y="2857"/>
                  <a:pt x="2858" y="2219"/>
                  <a:pt x="2858" y="1429"/>
                </a:cubicBezTo>
                <a:cubicBezTo>
                  <a:pt x="2858" y="638"/>
                  <a:pt x="2220" y="0"/>
                  <a:pt x="143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" name="Google Shape;174;p14"/>
          <p:cNvSpPr/>
          <p:nvPr/>
        </p:nvSpPr>
        <p:spPr>
          <a:xfrm rot="-241193">
            <a:off x="286068" y="450654"/>
            <a:ext cx="84372" cy="72122"/>
          </a:xfrm>
          <a:custGeom>
            <a:avLst/>
            <a:gdLst/>
            <a:ahLst/>
            <a:cxnLst/>
            <a:rect l="l" t="t" r="r" b="b"/>
            <a:pathLst>
              <a:path w="3375" h="2885" extrusionOk="0">
                <a:moveTo>
                  <a:pt x="1912" y="1"/>
                </a:moveTo>
                <a:cubicBezTo>
                  <a:pt x="1561" y="1"/>
                  <a:pt x="1204" y="131"/>
                  <a:pt x="912" y="422"/>
                </a:cubicBezTo>
                <a:cubicBezTo>
                  <a:pt x="0" y="1334"/>
                  <a:pt x="669" y="2884"/>
                  <a:pt x="1946" y="2884"/>
                </a:cubicBezTo>
                <a:cubicBezTo>
                  <a:pt x="2736" y="2884"/>
                  <a:pt x="3374" y="2246"/>
                  <a:pt x="3374" y="1456"/>
                </a:cubicBezTo>
                <a:cubicBezTo>
                  <a:pt x="3374" y="588"/>
                  <a:pt x="2657" y="1"/>
                  <a:pt x="191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" name="Google Shape;175;p14"/>
          <p:cNvSpPr/>
          <p:nvPr/>
        </p:nvSpPr>
        <p:spPr>
          <a:xfrm rot="-241193">
            <a:off x="225431" y="667527"/>
            <a:ext cx="118570" cy="100946"/>
          </a:xfrm>
          <a:custGeom>
            <a:avLst/>
            <a:gdLst/>
            <a:ahLst/>
            <a:cxnLst/>
            <a:rect l="l" t="t" r="r" b="b"/>
            <a:pathLst>
              <a:path w="4743" h="4038" extrusionOk="0">
                <a:moveTo>
                  <a:pt x="2707" y="1"/>
                </a:moveTo>
                <a:cubicBezTo>
                  <a:pt x="2205" y="1"/>
                  <a:pt x="1693" y="187"/>
                  <a:pt x="1277" y="603"/>
                </a:cubicBezTo>
                <a:cubicBezTo>
                  <a:pt x="0" y="1880"/>
                  <a:pt x="912" y="4038"/>
                  <a:pt x="2736" y="4038"/>
                </a:cubicBezTo>
                <a:cubicBezTo>
                  <a:pt x="3830" y="4038"/>
                  <a:pt x="4742" y="3126"/>
                  <a:pt x="4742" y="2032"/>
                </a:cubicBezTo>
                <a:cubicBezTo>
                  <a:pt x="4742" y="802"/>
                  <a:pt x="3747" y="1"/>
                  <a:pt x="270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>
  <p:cSld name="SECTION_HEADER_1">
    <p:bg>
      <p:bgPr>
        <a:solidFill>
          <a:schemeClr val="lt1"/>
        </a:solidFill>
        <a:effectLst/>
      </p:bgPr>
    </p:bg>
    <p:spTree>
      <p:nvGrpSpPr>
        <p:cNvPr id="1" name="Shape 1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Google Shape;177;p15"/>
          <p:cNvSpPr/>
          <p:nvPr/>
        </p:nvSpPr>
        <p:spPr>
          <a:xfrm>
            <a:off x="111300" y="110250"/>
            <a:ext cx="8921400" cy="4923000"/>
          </a:xfrm>
          <a:prstGeom prst="rect">
            <a:avLst/>
          </a:prstGeom>
          <a:solidFill>
            <a:srgbClr val="FAF1E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8" name="Google Shape;178;p15"/>
          <p:cNvGrpSpPr/>
          <p:nvPr/>
        </p:nvGrpSpPr>
        <p:grpSpPr>
          <a:xfrm rot="-1913837">
            <a:off x="364494" y="429961"/>
            <a:ext cx="277054" cy="219079"/>
            <a:chOff x="5373224" y="1963641"/>
            <a:chExt cx="277053" cy="219078"/>
          </a:xfrm>
        </p:grpSpPr>
        <p:sp>
          <p:nvSpPr>
            <p:cNvPr id="179" name="Google Shape;179;p15"/>
            <p:cNvSpPr/>
            <p:nvPr/>
          </p:nvSpPr>
          <p:spPr>
            <a:xfrm rot="787036">
              <a:off x="5373545" y="1987810"/>
              <a:ext cx="155853" cy="22204"/>
            </a:xfrm>
            <a:custGeom>
              <a:avLst/>
              <a:gdLst/>
              <a:ahLst/>
              <a:cxnLst/>
              <a:rect l="l" t="t" r="r" b="b"/>
              <a:pathLst>
                <a:path w="7388" h="1" fill="none" extrusionOk="0">
                  <a:moveTo>
                    <a:pt x="7387" y="1"/>
                  </a:moveTo>
                  <a:lnTo>
                    <a:pt x="1" y="1"/>
                  </a:lnTo>
                </a:path>
              </a:pathLst>
            </a:custGeom>
            <a:noFill/>
            <a:ln w="9875" cap="flat" cmpd="sng">
              <a:solidFill>
                <a:schemeClr val="accent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15"/>
            <p:cNvSpPr/>
            <p:nvPr/>
          </p:nvSpPr>
          <p:spPr>
            <a:xfrm rot="5245579">
              <a:off x="5454794" y="1985248"/>
              <a:ext cx="148936" cy="235578"/>
            </a:xfrm>
            <a:custGeom>
              <a:avLst/>
              <a:gdLst/>
              <a:ahLst/>
              <a:cxnLst/>
              <a:rect l="l" t="t" r="r" b="b"/>
              <a:pathLst>
                <a:path w="5958" h="9424" fill="none" extrusionOk="0">
                  <a:moveTo>
                    <a:pt x="5958" y="1"/>
                  </a:moveTo>
                  <a:lnTo>
                    <a:pt x="0" y="4712"/>
                  </a:lnTo>
                  <a:lnTo>
                    <a:pt x="5958" y="9423"/>
                  </a:lnTo>
                </a:path>
              </a:pathLst>
            </a:custGeom>
            <a:noFill/>
            <a:ln w="9875" cap="flat" cmpd="sng">
              <a:solidFill>
                <a:schemeClr val="accent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15"/>
            <p:cNvSpPr/>
            <p:nvPr/>
          </p:nvSpPr>
          <p:spPr>
            <a:xfrm>
              <a:off x="5485159" y="1963641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37" y="0"/>
                  </a:moveTo>
                  <a:cubicBezTo>
                    <a:pt x="912" y="0"/>
                    <a:pt x="1" y="912"/>
                    <a:pt x="1" y="2037"/>
                  </a:cubicBezTo>
                  <a:cubicBezTo>
                    <a:pt x="1" y="3162"/>
                    <a:pt x="912" y="4043"/>
                    <a:pt x="2037" y="4043"/>
                  </a:cubicBezTo>
                  <a:cubicBezTo>
                    <a:pt x="3131" y="4043"/>
                    <a:pt x="4043" y="3162"/>
                    <a:pt x="4043" y="2037"/>
                  </a:cubicBezTo>
                  <a:cubicBezTo>
                    <a:pt x="4043" y="912"/>
                    <a:pt x="3131" y="0"/>
                    <a:pt x="2037" y="0"/>
                  </a:cubicBez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2" name="Google Shape;182;p15"/>
          <p:cNvSpPr txBox="1">
            <a:spLocks noGrp="1"/>
          </p:cNvSpPr>
          <p:nvPr>
            <p:ph type="title"/>
          </p:nvPr>
        </p:nvSpPr>
        <p:spPr>
          <a:xfrm>
            <a:off x="4034416" y="1573876"/>
            <a:ext cx="33384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83" name="Google Shape;183;p15"/>
          <p:cNvSpPr txBox="1">
            <a:spLocks noGrp="1"/>
          </p:cNvSpPr>
          <p:nvPr>
            <p:ph type="title" idx="2" hasCustomPrompt="1"/>
          </p:nvPr>
        </p:nvSpPr>
        <p:spPr>
          <a:xfrm>
            <a:off x="1705496" y="932133"/>
            <a:ext cx="24357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grpSp>
        <p:nvGrpSpPr>
          <p:cNvPr id="184" name="Google Shape;184;p15"/>
          <p:cNvGrpSpPr/>
          <p:nvPr/>
        </p:nvGrpSpPr>
        <p:grpSpPr>
          <a:xfrm rot="-1913837">
            <a:off x="8222539" y="297991"/>
            <a:ext cx="472531" cy="361829"/>
            <a:chOff x="5298261" y="1717016"/>
            <a:chExt cx="472530" cy="361828"/>
          </a:xfrm>
        </p:grpSpPr>
        <p:sp>
          <p:nvSpPr>
            <p:cNvPr id="185" name="Google Shape;185;p15"/>
            <p:cNvSpPr/>
            <p:nvPr/>
          </p:nvSpPr>
          <p:spPr>
            <a:xfrm rot="2890174">
              <a:off x="5300821" y="1879560"/>
              <a:ext cx="299041" cy="3129"/>
            </a:xfrm>
            <a:custGeom>
              <a:avLst/>
              <a:gdLst/>
              <a:ahLst/>
              <a:cxnLst/>
              <a:rect l="l" t="t" r="r" b="b"/>
              <a:pathLst>
                <a:path w="7388" h="1" fill="none" extrusionOk="0">
                  <a:moveTo>
                    <a:pt x="7387" y="1"/>
                  </a:moveTo>
                  <a:lnTo>
                    <a:pt x="1" y="1"/>
                  </a:lnTo>
                </a:path>
              </a:pathLst>
            </a:custGeom>
            <a:solidFill>
              <a:schemeClr val="dk2"/>
            </a:solidFill>
            <a:ln w="9875" cap="flat" cmpd="sng">
              <a:solidFill>
                <a:schemeClr val="accent2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15"/>
            <p:cNvSpPr/>
            <p:nvPr/>
          </p:nvSpPr>
          <p:spPr>
            <a:xfrm rot="-3064090">
              <a:off x="5519715" y="1829084"/>
              <a:ext cx="148951" cy="235602"/>
            </a:xfrm>
            <a:custGeom>
              <a:avLst/>
              <a:gdLst/>
              <a:ahLst/>
              <a:cxnLst/>
              <a:rect l="l" t="t" r="r" b="b"/>
              <a:pathLst>
                <a:path w="5958" h="9424" fill="none" extrusionOk="0">
                  <a:moveTo>
                    <a:pt x="5958" y="1"/>
                  </a:moveTo>
                  <a:lnTo>
                    <a:pt x="0" y="4712"/>
                  </a:lnTo>
                  <a:lnTo>
                    <a:pt x="5958" y="9423"/>
                  </a:lnTo>
                </a:path>
              </a:pathLst>
            </a:custGeom>
            <a:solidFill>
              <a:schemeClr val="accent2"/>
            </a:solidFill>
            <a:ln w="9875" cap="flat" cmpd="sng">
              <a:solidFill>
                <a:schemeClr val="accent2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15"/>
            <p:cNvSpPr/>
            <p:nvPr/>
          </p:nvSpPr>
          <p:spPr>
            <a:xfrm>
              <a:off x="5494530" y="1749788"/>
              <a:ext cx="93500" cy="79475"/>
            </a:xfrm>
            <a:custGeom>
              <a:avLst/>
              <a:gdLst/>
              <a:ahLst/>
              <a:cxnLst/>
              <a:rect l="l" t="t" r="r" b="b"/>
              <a:pathLst>
                <a:path w="3740" h="317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178"/>
                    <a:pt x="2129" y="3178"/>
                  </a:cubicBezTo>
                  <a:cubicBezTo>
                    <a:pt x="3010" y="3178"/>
                    <a:pt x="3740" y="2479"/>
                    <a:pt x="3740" y="1598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15"/>
            <p:cNvSpPr/>
            <p:nvPr/>
          </p:nvSpPr>
          <p:spPr>
            <a:xfrm>
              <a:off x="5677290" y="1920575"/>
              <a:ext cx="93500" cy="80225"/>
            </a:xfrm>
            <a:custGeom>
              <a:avLst/>
              <a:gdLst/>
              <a:ahLst/>
              <a:cxnLst/>
              <a:rect l="l" t="t" r="r" b="b"/>
              <a:pathLst>
                <a:path w="3740" h="320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208"/>
                    <a:pt x="2129" y="3208"/>
                  </a:cubicBezTo>
                  <a:cubicBezTo>
                    <a:pt x="3010" y="3208"/>
                    <a:pt x="3740" y="2479"/>
                    <a:pt x="3740" y="1597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15"/>
            <p:cNvSpPr/>
            <p:nvPr/>
          </p:nvSpPr>
          <p:spPr>
            <a:xfrm>
              <a:off x="5495800" y="1948650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37" y="0"/>
                  </a:moveTo>
                  <a:cubicBezTo>
                    <a:pt x="912" y="0"/>
                    <a:pt x="1" y="912"/>
                    <a:pt x="1" y="2037"/>
                  </a:cubicBezTo>
                  <a:cubicBezTo>
                    <a:pt x="1" y="3162"/>
                    <a:pt x="912" y="4043"/>
                    <a:pt x="2037" y="4043"/>
                  </a:cubicBezTo>
                  <a:cubicBezTo>
                    <a:pt x="3131" y="4043"/>
                    <a:pt x="4043" y="3162"/>
                    <a:pt x="4043" y="2037"/>
                  </a:cubicBezTo>
                  <a:cubicBezTo>
                    <a:pt x="4043" y="912"/>
                    <a:pt x="3131" y="0"/>
                    <a:pt x="203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15"/>
            <p:cNvSpPr/>
            <p:nvPr/>
          </p:nvSpPr>
          <p:spPr>
            <a:xfrm>
              <a:off x="5298261" y="1717016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07" y="0"/>
                  </a:moveTo>
                  <a:cubicBezTo>
                    <a:pt x="913" y="0"/>
                    <a:pt x="1" y="912"/>
                    <a:pt x="1" y="2037"/>
                  </a:cubicBezTo>
                  <a:cubicBezTo>
                    <a:pt x="1" y="3162"/>
                    <a:pt x="913" y="4043"/>
                    <a:pt x="2007" y="4043"/>
                  </a:cubicBezTo>
                  <a:cubicBezTo>
                    <a:pt x="3132" y="4043"/>
                    <a:pt x="4043" y="3162"/>
                    <a:pt x="4043" y="2037"/>
                  </a:cubicBezTo>
                  <a:cubicBezTo>
                    <a:pt x="4043" y="912"/>
                    <a:pt x="3132" y="0"/>
                    <a:pt x="2007" y="0"/>
                  </a:cubicBez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91" name="Google Shape;191;p15"/>
          <p:cNvSpPr/>
          <p:nvPr/>
        </p:nvSpPr>
        <p:spPr>
          <a:xfrm rot="-1913837">
            <a:off x="638189" y="526895"/>
            <a:ext cx="93500" cy="80225"/>
          </a:xfrm>
          <a:custGeom>
            <a:avLst/>
            <a:gdLst/>
            <a:ahLst/>
            <a:cxnLst/>
            <a:rect l="l" t="t" r="r" b="b"/>
            <a:pathLst>
              <a:path w="3740" h="3209" extrusionOk="0">
                <a:moveTo>
                  <a:pt x="2128" y="1"/>
                </a:moveTo>
                <a:cubicBezTo>
                  <a:pt x="1732" y="1"/>
                  <a:pt x="1330" y="147"/>
                  <a:pt x="1004" y="473"/>
                </a:cubicBezTo>
                <a:cubicBezTo>
                  <a:pt x="1" y="1476"/>
                  <a:pt x="700" y="3208"/>
                  <a:pt x="2129" y="3208"/>
                </a:cubicBezTo>
                <a:cubicBezTo>
                  <a:pt x="3010" y="3208"/>
                  <a:pt x="3740" y="2479"/>
                  <a:pt x="3740" y="1597"/>
                </a:cubicBezTo>
                <a:cubicBezTo>
                  <a:pt x="3740" y="633"/>
                  <a:pt x="2950" y="1"/>
                  <a:pt x="2128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2" name="Google Shape;192;p15"/>
          <p:cNvSpPr/>
          <p:nvPr/>
        </p:nvSpPr>
        <p:spPr>
          <a:xfrm rot="2407531">
            <a:off x="344973" y="605164"/>
            <a:ext cx="155850" cy="22204"/>
          </a:xfrm>
          <a:custGeom>
            <a:avLst/>
            <a:gdLst/>
            <a:ahLst/>
            <a:cxnLst/>
            <a:rect l="l" t="t" r="r" b="b"/>
            <a:pathLst>
              <a:path w="7388" h="1" fill="none" extrusionOk="0">
                <a:moveTo>
                  <a:pt x="7387" y="1"/>
                </a:moveTo>
                <a:lnTo>
                  <a:pt x="1" y="1"/>
                </a:lnTo>
              </a:path>
            </a:pathLst>
          </a:custGeom>
          <a:noFill/>
          <a:ln w="9875" cap="flat" cmpd="sng">
            <a:solidFill>
              <a:schemeClr val="accent1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3" name="Google Shape;193;p15"/>
          <p:cNvSpPr/>
          <p:nvPr/>
        </p:nvSpPr>
        <p:spPr>
          <a:xfrm rot="-1913837">
            <a:off x="433413" y="665073"/>
            <a:ext cx="93500" cy="79475"/>
          </a:xfrm>
          <a:custGeom>
            <a:avLst/>
            <a:gdLst/>
            <a:ahLst/>
            <a:cxnLst/>
            <a:rect l="l" t="t" r="r" b="b"/>
            <a:pathLst>
              <a:path w="3740" h="3179" extrusionOk="0">
                <a:moveTo>
                  <a:pt x="2128" y="1"/>
                </a:moveTo>
                <a:cubicBezTo>
                  <a:pt x="1732" y="1"/>
                  <a:pt x="1330" y="147"/>
                  <a:pt x="1004" y="473"/>
                </a:cubicBezTo>
                <a:cubicBezTo>
                  <a:pt x="1" y="1476"/>
                  <a:pt x="700" y="3178"/>
                  <a:pt x="2129" y="3178"/>
                </a:cubicBezTo>
                <a:cubicBezTo>
                  <a:pt x="3010" y="3178"/>
                  <a:pt x="3740" y="2479"/>
                  <a:pt x="3740" y="1598"/>
                </a:cubicBezTo>
                <a:cubicBezTo>
                  <a:pt x="3740" y="633"/>
                  <a:pt x="2950" y="1"/>
                  <a:pt x="2128" y="1"/>
                </a:cubicBezTo>
                <a:close/>
              </a:path>
            </a:pathLst>
          </a:custGeom>
          <a:solidFill>
            <a:srgbClr val="DE8B7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4" name="Google Shape;194;p15"/>
          <p:cNvSpPr/>
          <p:nvPr/>
        </p:nvSpPr>
        <p:spPr>
          <a:xfrm rot="-1913837">
            <a:off x="277123" y="505593"/>
            <a:ext cx="101100" cy="101100"/>
          </a:xfrm>
          <a:custGeom>
            <a:avLst/>
            <a:gdLst/>
            <a:ahLst/>
            <a:cxnLst/>
            <a:rect l="l" t="t" r="r" b="b"/>
            <a:pathLst>
              <a:path w="4044" h="4044" extrusionOk="0">
                <a:moveTo>
                  <a:pt x="2007" y="0"/>
                </a:moveTo>
                <a:cubicBezTo>
                  <a:pt x="913" y="0"/>
                  <a:pt x="1" y="912"/>
                  <a:pt x="1" y="2037"/>
                </a:cubicBezTo>
                <a:cubicBezTo>
                  <a:pt x="1" y="3162"/>
                  <a:pt x="913" y="4043"/>
                  <a:pt x="2007" y="4043"/>
                </a:cubicBezTo>
                <a:cubicBezTo>
                  <a:pt x="3132" y="4043"/>
                  <a:pt x="4043" y="3162"/>
                  <a:pt x="4043" y="2037"/>
                </a:cubicBezTo>
                <a:cubicBezTo>
                  <a:pt x="4043" y="912"/>
                  <a:pt x="3132" y="0"/>
                  <a:pt x="2007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p15"/>
          <p:cNvSpPr txBox="1">
            <a:spLocks noGrp="1"/>
          </p:cNvSpPr>
          <p:nvPr>
            <p:ph type="subTitle" idx="1"/>
          </p:nvPr>
        </p:nvSpPr>
        <p:spPr>
          <a:xfrm>
            <a:off x="4034412" y="2631150"/>
            <a:ext cx="2501100" cy="1459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FAF1EA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Righteous"/>
              <a:buNone/>
              <a:defRPr sz="2800">
                <a:solidFill>
                  <a:schemeClr val="dk2"/>
                </a:solidFill>
                <a:latin typeface="Righteous"/>
                <a:ea typeface="Righteous"/>
                <a:cs typeface="Righteous"/>
                <a:sym typeface="Righteo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Montserrat"/>
              <a:buChar char="●"/>
              <a:defRPr sz="18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○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■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●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○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■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●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○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Montserrat"/>
              <a:buChar char="■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2" r:id="rId3"/>
    <p:sldLayoutId id="2147483653" r:id="rId4"/>
    <p:sldLayoutId id="2147483654" r:id="rId5"/>
    <p:sldLayoutId id="2147483655" r:id="rId6"/>
    <p:sldLayoutId id="2147483658" r:id="rId7"/>
    <p:sldLayoutId id="2147483660" r:id="rId8"/>
    <p:sldLayoutId id="2147483661" r:id="rId9"/>
    <p:sldLayoutId id="2147483663" r:id="rId10"/>
    <p:sldLayoutId id="2147483664" r:id="rId11"/>
    <p:sldLayoutId id="2147483666" r:id="rId12"/>
    <p:sldLayoutId id="2147483668" r:id="rId13"/>
    <p:sldLayoutId id="2147483670" r:id="rId14"/>
    <p:sldLayoutId id="2147483675" r:id="rId15"/>
    <p:sldLayoutId id="2147483676" r:id="rId16"/>
    <p:sldLayoutId id="2147483677" r:id="rId17"/>
    <p:sldLayoutId id="2147483678" r:id="rId1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pos="449">
          <p15:clr>
            <a:srgbClr val="EA4335"/>
          </p15:clr>
        </p15:guide>
        <p15:guide id="2" pos="5316">
          <p15:clr>
            <a:srgbClr val="EA4335"/>
          </p15:clr>
        </p15:guide>
        <p15:guide id="3" orient="horz" pos="340">
          <p15:clr>
            <a:srgbClr val="EA4335"/>
          </p15:clr>
        </p15:guide>
        <p15:guide id="4" orient="horz" pos="2903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9.png"/><Relationship Id="rId7" Type="http://schemas.openxmlformats.org/officeDocument/2006/relationships/image" Target="../media/image11.emf"/><Relationship Id="rId12" Type="http://schemas.openxmlformats.org/officeDocument/2006/relationships/image" Target="../media/image14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0.e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emf"/><Relationship Id="rId14" Type="http://schemas.openxmlformats.org/officeDocument/2006/relationships/image" Target="../media/image1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9.png"/><Relationship Id="rId7" Type="http://schemas.openxmlformats.org/officeDocument/2006/relationships/image" Target="../media/image11.emf"/><Relationship Id="rId12" Type="http://schemas.openxmlformats.org/officeDocument/2006/relationships/image" Target="../media/image14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emf"/><Relationship Id="rId14" Type="http://schemas.openxmlformats.org/officeDocument/2006/relationships/image" Target="../media/image15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umdsurvey.umd.edu/jfe/form/SV_8pESxFL6Ce4uYho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" name="Google Shape;541;p35"/>
          <p:cNvSpPr txBox="1">
            <a:spLocks noGrp="1"/>
          </p:cNvSpPr>
          <p:nvPr>
            <p:ph type="ctrTitle"/>
          </p:nvPr>
        </p:nvSpPr>
        <p:spPr>
          <a:xfrm>
            <a:off x="713100" y="566250"/>
            <a:ext cx="7726800" cy="109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dirty="0"/>
              <a:t>BCHM 463 – EXAM II Review</a:t>
            </a:r>
            <a:endParaRPr sz="4400" dirty="0"/>
          </a:p>
        </p:txBody>
      </p:sp>
      <p:sp>
        <p:nvSpPr>
          <p:cNvPr id="542" name="Google Shape;542;p35"/>
          <p:cNvSpPr txBox="1">
            <a:spLocks noGrp="1"/>
          </p:cNvSpPr>
          <p:nvPr>
            <p:ph type="subTitle" idx="1"/>
          </p:nvPr>
        </p:nvSpPr>
        <p:spPr>
          <a:xfrm>
            <a:off x="713225" y="4031275"/>
            <a:ext cx="7726800" cy="57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David Zhao | Dr. Tienson-Tseng | 10/19/2022</a:t>
            </a:r>
            <a:endParaRPr dirty="0"/>
          </a:p>
        </p:txBody>
      </p:sp>
      <p:sp>
        <p:nvSpPr>
          <p:cNvPr id="543" name="Google Shape;543;p35"/>
          <p:cNvSpPr/>
          <p:nvPr/>
        </p:nvSpPr>
        <p:spPr>
          <a:xfrm>
            <a:off x="1905350" y="2576450"/>
            <a:ext cx="5333311" cy="826119"/>
          </a:xfrm>
          <a:custGeom>
            <a:avLst/>
            <a:gdLst/>
            <a:ahLst/>
            <a:cxnLst/>
            <a:rect l="l" t="t" r="r" b="b"/>
            <a:pathLst>
              <a:path w="272073" h="179396" extrusionOk="0">
                <a:moveTo>
                  <a:pt x="1" y="1"/>
                </a:moveTo>
                <a:lnTo>
                  <a:pt x="1" y="179396"/>
                </a:lnTo>
                <a:lnTo>
                  <a:pt x="272073" y="179396"/>
                </a:lnTo>
                <a:lnTo>
                  <a:pt x="272073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44" name="Google Shape;544;p35"/>
          <p:cNvGrpSpPr/>
          <p:nvPr/>
        </p:nvGrpSpPr>
        <p:grpSpPr>
          <a:xfrm>
            <a:off x="5799200" y="2198808"/>
            <a:ext cx="786328" cy="971286"/>
            <a:chOff x="6301350" y="2513233"/>
            <a:chExt cx="786328" cy="971286"/>
          </a:xfrm>
        </p:grpSpPr>
        <p:sp>
          <p:nvSpPr>
            <p:cNvPr id="545" name="Google Shape;545;p35"/>
            <p:cNvSpPr/>
            <p:nvPr/>
          </p:nvSpPr>
          <p:spPr>
            <a:xfrm>
              <a:off x="6698568" y="2513233"/>
              <a:ext cx="273256" cy="59858"/>
            </a:xfrm>
            <a:custGeom>
              <a:avLst/>
              <a:gdLst/>
              <a:ahLst/>
              <a:cxnLst/>
              <a:rect l="l" t="t" r="r" b="b"/>
              <a:pathLst>
                <a:path w="21369" h="4681" extrusionOk="0">
                  <a:moveTo>
                    <a:pt x="2341" y="0"/>
                  </a:moveTo>
                  <a:cubicBezTo>
                    <a:pt x="1034" y="0"/>
                    <a:pt x="0" y="1064"/>
                    <a:pt x="0" y="2341"/>
                  </a:cubicBezTo>
                  <a:cubicBezTo>
                    <a:pt x="0" y="3617"/>
                    <a:pt x="1034" y="4681"/>
                    <a:pt x="2341" y="4681"/>
                  </a:cubicBezTo>
                  <a:lnTo>
                    <a:pt x="19058" y="4681"/>
                  </a:lnTo>
                  <a:cubicBezTo>
                    <a:pt x="20335" y="4681"/>
                    <a:pt x="21368" y="3617"/>
                    <a:pt x="21368" y="2341"/>
                  </a:cubicBezTo>
                  <a:cubicBezTo>
                    <a:pt x="21368" y="1064"/>
                    <a:pt x="20335" y="0"/>
                    <a:pt x="190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35"/>
            <p:cNvSpPr/>
            <p:nvPr/>
          </p:nvSpPr>
          <p:spPr>
            <a:xfrm>
              <a:off x="6749868" y="2541134"/>
              <a:ext cx="171033" cy="911941"/>
            </a:xfrm>
            <a:custGeom>
              <a:avLst/>
              <a:gdLst/>
              <a:ahLst/>
              <a:cxnLst/>
              <a:rect l="l" t="t" r="r" b="b"/>
              <a:pathLst>
                <a:path w="13375" h="71315" extrusionOk="0">
                  <a:moveTo>
                    <a:pt x="2528" y="1"/>
                  </a:moveTo>
                  <a:cubicBezTo>
                    <a:pt x="990" y="1"/>
                    <a:pt x="0" y="451"/>
                    <a:pt x="0" y="2560"/>
                  </a:cubicBezTo>
                  <a:lnTo>
                    <a:pt x="0" y="64658"/>
                  </a:lnTo>
                  <a:cubicBezTo>
                    <a:pt x="0" y="68336"/>
                    <a:pt x="2979" y="71315"/>
                    <a:pt x="6688" y="71315"/>
                  </a:cubicBezTo>
                  <a:cubicBezTo>
                    <a:pt x="10365" y="71315"/>
                    <a:pt x="13375" y="68336"/>
                    <a:pt x="13375" y="64658"/>
                  </a:cubicBezTo>
                  <a:lnTo>
                    <a:pt x="13375" y="2560"/>
                  </a:lnTo>
                  <a:cubicBezTo>
                    <a:pt x="13375" y="451"/>
                    <a:pt x="12385" y="1"/>
                    <a:pt x="10847" y="1"/>
                  </a:cubicBezTo>
                  <a:cubicBezTo>
                    <a:pt x="9703" y="1"/>
                    <a:pt x="8256" y="250"/>
                    <a:pt x="6688" y="250"/>
                  </a:cubicBezTo>
                  <a:cubicBezTo>
                    <a:pt x="5119" y="250"/>
                    <a:pt x="3672" y="1"/>
                    <a:pt x="252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35"/>
            <p:cNvSpPr/>
            <p:nvPr/>
          </p:nvSpPr>
          <p:spPr>
            <a:xfrm>
              <a:off x="6775134" y="2854076"/>
              <a:ext cx="120893" cy="570604"/>
            </a:xfrm>
            <a:custGeom>
              <a:avLst/>
              <a:gdLst/>
              <a:ahLst/>
              <a:cxnLst/>
              <a:rect l="l" t="t" r="r" b="b"/>
              <a:pathLst>
                <a:path w="9454" h="44622" extrusionOk="0">
                  <a:moveTo>
                    <a:pt x="0" y="1"/>
                  </a:moveTo>
                  <a:lnTo>
                    <a:pt x="0" y="40032"/>
                  </a:lnTo>
                  <a:cubicBezTo>
                    <a:pt x="61" y="42585"/>
                    <a:pt x="2158" y="44622"/>
                    <a:pt x="4712" y="44622"/>
                  </a:cubicBezTo>
                  <a:cubicBezTo>
                    <a:pt x="7295" y="44622"/>
                    <a:pt x="9392" y="42585"/>
                    <a:pt x="9453" y="40032"/>
                  </a:cubicBezTo>
                  <a:lnTo>
                    <a:pt x="9453" y="1"/>
                  </a:lnTo>
                  <a:close/>
                </a:path>
              </a:pathLst>
            </a:custGeom>
            <a:solidFill>
              <a:srgbClr val="DE8B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35"/>
            <p:cNvSpPr/>
            <p:nvPr/>
          </p:nvSpPr>
          <p:spPr>
            <a:xfrm>
              <a:off x="6407850" y="2513233"/>
              <a:ext cx="273640" cy="59858"/>
            </a:xfrm>
            <a:custGeom>
              <a:avLst/>
              <a:gdLst/>
              <a:ahLst/>
              <a:cxnLst/>
              <a:rect l="l" t="t" r="r" b="b"/>
              <a:pathLst>
                <a:path w="21399" h="4681" extrusionOk="0">
                  <a:moveTo>
                    <a:pt x="2341" y="0"/>
                  </a:moveTo>
                  <a:cubicBezTo>
                    <a:pt x="1034" y="0"/>
                    <a:pt x="0" y="1064"/>
                    <a:pt x="0" y="2341"/>
                  </a:cubicBezTo>
                  <a:cubicBezTo>
                    <a:pt x="0" y="3617"/>
                    <a:pt x="1064" y="4681"/>
                    <a:pt x="2341" y="4681"/>
                  </a:cubicBezTo>
                  <a:lnTo>
                    <a:pt x="19058" y="4681"/>
                  </a:lnTo>
                  <a:cubicBezTo>
                    <a:pt x="20335" y="4681"/>
                    <a:pt x="21399" y="3617"/>
                    <a:pt x="21399" y="2341"/>
                  </a:cubicBezTo>
                  <a:cubicBezTo>
                    <a:pt x="21399" y="1064"/>
                    <a:pt x="20335" y="0"/>
                    <a:pt x="190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35"/>
            <p:cNvSpPr/>
            <p:nvPr/>
          </p:nvSpPr>
          <p:spPr>
            <a:xfrm>
              <a:off x="6459150" y="2541134"/>
              <a:ext cx="171033" cy="911941"/>
            </a:xfrm>
            <a:custGeom>
              <a:avLst/>
              <a:gdLst/>
              <a:ahLst/>
              <a:cxnLst/>
              <a:rect l="l" t="t" r="r" b="b"/>
              <a:pathLst>
                <a:path w="13375" h="71315" extrusionOk="0">
                  <a:moveTo>
                    <a:pt x="2515" y="1"/>
                  </a:moveTo>
                  <a:cubicBezTo>
                    <a:pt x="980" y="1"/>
                    <a:pt x="0" y="451"/>
                    <a:pt x="0" y="2560"/>
                  </a:cubicBezTo>
                  <a:lnTo>
                    <a:pt x="0" y="64658"/>
                  </a:lnTo>
                  <a:cubicBezTo>
                    <a:pt x="0" y="68336"/>
                    <a:pt x="3010" y="71315"/>
                    <a:pt x="6688" y="71315"/>
                  </a:cubicBezTo>
                  <a:cubicBezTo>
                    <a:pt x="10365" y="71315"/>
                    <a:pt x="13375" y="68336"/>
                    <a:pt x="13375" y="64658"/>
                  </a:cubicBezTo>
                  <a:lnTo>
                    <a:pt x="13344" y="2560"/>
                  </a:lnTo>
                  <a:cubicBezTo>
                    <a:pt x="13344" y="451"/>
                    <a:pt x="12365" y="1"/>
                    <a:pt x="10835" y="1"/>
                  </a:cubicBezTo>
                  <a:cubicBezTo>
                    <a:pt x="9698" y="1"/>
                    <a:pt x="8256" y="250"/>
                    <a:pt x="6688" y="250"/>
                  </a:cubicBezTo>
                  <a:cubicBezTo>
                    <a:pt x="5106" y="250"/>
                    <a:pt x="3657" y="1"/>
                    <a:pt x="25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" name="Google Shape;550;p35"/>
            <p:cNvSpPr/>
            <p:nvPr/>
          </p:nvSpPr>
          <p:spPr>
            <a:xfrm>
              <a:off x="6484020" y="2970295"/>
              <a:ext cx="121289" cy="456322"/>
            </a:xfrm>
            <a:custGeom>
              <a:avLst/>
              <a:gdLst/>
              <a:ahLst/>
              <a:cxnLst/>
              <a:rect l="l" t="t" r="r" b="b"/>
              <a:pathLst>
                <a:path w="9485" h="35685" extrusionOk="0">
                  <a:moveTo>
                    <a:pt x="1" y="0"/>
                  </a:moveTo>
                  <a:lnTo>
                    <a:pt x="1" y="30943"/>
                  </a:lnTo>
                  <a:cubicBezTo>
                    <a:pt x="1" y="33557"/>
                    <a:pt x="2128" y="35685"/>
                    <a:pt x="4743" y="35685"/>
                  </a:cubicBezTo>
                  <a:cubicBezTo>
                    <a:pt x="7357" y="35685"/>
                    <a:pt x="9484" y="33557"/>
                    <a:pt x="9484" y="30943"/>
                  </a:cubicBezTo>
                  <a:lnTo>
                    <a:pt x="9484" y="0"/>
                  </a:lnTo>
                  <a:close/>
                </a:path>
              </a:pathLst>
            </a:custGeom>
            <a:solidFill>
              <a:srgbClr val="DE8B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35"/>
            <p:cNvSpPr/>
            <p:nvPr/>
          </p:nvSpPr>
          <p:spPr>
            <a:xfrm>
              <a:off x="6301350" y="3166955"/>
              <a:ext cx="777390" cy="317565"/>
            </a:xfrm>
            <a:custGeom>
              <a:avLst/>
              <a:gdLst/>
              <a:ahLst/>
              <a:cxnLst/>
              <a:rect l="l" t="t" r="r" b="b"/>
              <a:pathLst>
                <a:path w="60793" h="24834" fill="none" extrusionOk="0">
                  <a:moveTo>
                    <a:pt x="1" y="24834"/>
                  </a:moveTo>
                  <a:lnTo>
                    <a:pt x="1" y="7599"/>
                  </a:lnTo>
                  <a:cubicBezTo>
                    <a:pt x="1" y="3405"/>
                    <a:pt x="3405" y="0"/>
                    <a:pt x="7569" y="0"/>
                  </a:cubicBezTo>
                  <a:lnTo>
                    <a:pt x="53224" y="0"/>
                  </a:lnTo>
                  <a:cubicBezTo>
                    <a:pt x="57388" y="0"/>
                    <a:pt x="60792" y="3405"/>
                    <a:pt x="60792" y="7599"/>
                  </a:cubicBezTo>
                  <a:lnTo>
                    <a:pt x="60792" y="24834"/>
                  </a:lnTo>
                </a:path>
              </a:pathLst>
            </a:custGeom>
            <a:noFill/>
            <a:ln w="52425" cap="flat" cmpd="sng">
              <a:solidFill>
                <a:srgbClr val="464342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" name="Google Shape;552;p35"/>
            <p:cNvSpPr/>
            <p:nvPr/>
          </p:nvSpPr>
          <p:spPr>
            <a:xfrm>
              <a:off x="6309521" y="3381887"/>
              <a:ext cx="778158" cy="13"/>
            </a:xfrm>
            <a:custGeom>
              <a:avLst/>
              <a:gdLst/>
              <a:ahLst/>
              <a:cxnLst/>
              <a:rect l="l" t="t" r="r" b="b"/>
              <a:pathLst>
                <a:path w="60853" h="1" fill="none" extrusionOk="0">
                  <a:moveTo>
                    <a:pt x="0" y="0"/>
                  </a:moveTo>
                  <a:lnTo>
                    <a:pt x="60852" y="0"/>
                  </a:lnTo>
                </a:path>
              </a:pathLst>
            </a:custGeom>
            <a:noFill/>
            <a:ln w="52425" cap="flat" cmpd="sng">
              <a:solidFill>
                <a:srgbClr val="464342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" name="Google Shape;553;p35"/>
            <p:cNvSpPr/>
            <p:nvPr/>
          </p:nvSpPr>
          <p:spPr>
            <a:xfrm>
              <a:off x="6309521" y="3314641"/>
              <a:ext cx="778158" cy="13"/>
            </a:xfrm>
            <a:custGeom>
              <a:avLst/>
              <a:gdLst/>
              <a:ahLst/>
              <a:cxnLst/>
              <a:rect l="l" t="t" r="r" b="b"/>
              <a:pathLst>
                <a:path w="60853" h="1" fill="none" extrusionOk="0">
                  <a:moveTo>
                    <a:pt x="0" y="1"/>
                  </a:moveTo>
                  <a:lnTo>
                    <a:pt x="60852" y="1"/>
                  </a:lnTo>
                </a:path>
              </a:pathLst>
            </a:custGeom>
            <a:noFill/>
            <a:ln w="52425" cap="flat" cmpd="sng">
              <a:solidFill>
                <a:srgbClr val="464342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4" name="Google Shape;554;p35"/>
          <p:cNvGrpSpPr/>
          <p:nvPr/>
        </p:nvGrpSpPr>
        <p:grpSpPr>
          <a:xfrm>
            <a:off x="2320625" y="1978554"/>
            <a:ext cx="1601875" cy="1205625"/>
            <a:chOff x="4282275" y="2292979"/>
            <a:chExt cx="1601875" cy="1205625"/>
          </a:xfrm>
        </p:grpSpPr>
        <p:sp>
          <p:nvSpPr>
            <p:cNvPr id="555" name="Google Shape;555;p35"/>
            <p:cNvSpPr/>
            <p:nvPr/>
          </p:nvSpPr>
          <p:spPr>
            <a:xfrm>
              <a:off x="5191100" y="2894254"/>
              <a:ext cx="607175" cy="525875"/>
            </a:xfrm>
            <a:custGeom>
              <a:avLst/>
              <a:gdLst/>
              <a:ahLst/>
              <a:cxnLst/>
              <a:rect l="l" t="t" r="r" b="b"/>
              <a:pathLst>
                <a:path w="24287" h="21035" fill="none" extrusionOk="0">
                  <a:moveTo>
                    <a:pt x="6080" y="21034"/>
                  </a:moveTo>
                  <a:lnTo>
                    <a:pt x="0" y="10518"/>
                  </a:lnTo>
                  <a:lnTo>
                    <a:pt x="6080" y="1"/>
                  </a:lnTo>
                  <a:lnTo>
                    <a:pt x="18207" y="1"/>
                  </a:lnTo>
                  <a:lnTo>
                    <a:pt x="24287" y="10518"/>
                  </a:lnTo>
                  <a:lnTo>
                    <a:pt x="18207" y="21034"/>
                  </a:lnTo>
                  <a:close/>
                </a:path>
              </a:pathLst>
            </a:custGeom>
            <a:noFill/>
            <a:ln w="235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" name="Google Shape;556;p35"/>
            <p:cNvSpPr/>
            <p:nvPr/>
          </p:nvSpPr>
          <p:spPr>
            <a:xfrm>
              <a:off x="4734400" y="2636654"/>
              <a:ext cx="607175" cy="525875"/>
            </a:xfrm>
            <a:custGeom>
              <a:avLst/>
              <a:gdLst/>
              <a:ahLst/>
              <a:cxnLst/>
              <a:rect l="l" t="t" r="r" b="b"/>
              <a:pathLst>
                <a:path w="24287" h="21035" fill="none" extrusionOk="0">
                  <a:moveTo>
                    <a:pt x="6080" y="21034"/>
                  </a:moveTo>
                  <a:lnTo>
                    <a:pt x="1" y="10517"/>
                  </a:lnTo>
                  <a:lnTo>
                    <a:pt x="6080" y="1"/>
                  </a:lnTo>
                  <a:lnTo>
                    <a:pt x="18208" y="1"/>
                  </a:lnTo>
                  <a:lnTo>
                    <a:pt x="24287" y="10517"/>
                  </a:lnTo>
                  <a:lnTo>
                    <a:pt x="18208" y="21034"/>
                  </a:lnTo>
                  <a:close/>
                </a:path>
              </a:pathLst>
            </a:custGeom>
            <a:noFill/>
            <a:ln w="235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35"/>
            <p:cNvSpPr/>
            <p:nvPr/>
          </p:nvSpPr>
          <p:spPr>
            <a:xfrm>
              <a:off x="5189575" y="2366904"/>
              <a:ext cx="607175" cy="525850"/>
            </a:xfrm>
            <a:custGeom>
              <a:avLst/>
              <a:gdLst/>
              <a:ahLst/>
              <a:cxnLst/>
              <a:rect l="l" t="t" r="r" b="b"/>
              <a:pathLst>
                <a:path w="24287" h="21034" fill="none" extrusionOk="0">
                  <a:moveTo>
                    <a:pt x="6080" y="21034"/>
                  </a:moveTo>
                  <a:lnTo>
                    <a:pt x="1" y="10517"/>
                  </a:lnTo>
                  <a:lnTo>
                    <a:pt x="6080" y="0"/>
                  </a:lnTo>
                  <a:lnTo>
                    <a:pt x="18208" y="0"/>
                  </a:lnTo>
                  <a:lnTo>
                    <a:pt x="24287" y="10517"/>
                  </a:lnTo>
                  <a:lnTo>
                    <a:pt x="18208" y="21034"/>
                  </a:lnTo>
                  <a:close/>
                </a:path>
              </a:pathLst>
            </a:custGeom>
            <a:noFill/>
            <a:ln w="235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35"/>
            <p:cNvSpPr/>
            <p:nvPr/>
          </p:nvSpPr>
          <p:spPr>
            <a:xfrm>
              <a:off x="4282275" y="2366904"/>
              <a:ext cx="607175" cy="525850"/>
            </a:xfrm>
            <a:custGeom>
              <a:avLst/>
              <a:gdLst/>
              <a:ahLst/>
              <a:cxnLst/>
              <a:rect l="l" t="t" r="r" b="b"/>
              <a:pathLst>
                <a:path w="24287" h="21034" fill="none" extrusionOk="0">
                  <a:moveTo>
                    <a:pt x="6079" y="21034"/>
                  </a:moveTo>
                  <a:lnTo>
                    <a:pt x="0" y="10517"/>
                  </a:lnTo>
                  <a:lnTo>
                    <a:pt x="6079" y="0"/>
                  </a:lnTo>
                  <a:lnTo>
                    <a:pt x="18207" y="0"/>
                  </a:lnTo>
                  <a:lnTo>
                    <a:pt x="24286" y="10517"/>
                  </a:lnTo>
                  <a:lnTo>
                    <a:pt x="18207" y="21034"/>
                  </a:lnTo>
                  <a:close/>
                </a:path>
              </a:pathLst>
            </a:custGeom>
            <a:noFill/>
            <a:ln w="23550" cap="rnd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35"/>
            <p:cNvSpPr/>
            <p:nvPr/>
          </p:nvSpPr>
          <p:spPr>
            <a:xfrm>
              <a:off x="4346850" y="2292979"/>
              <a:ext cx="177850" cy="165525"/>
            </a:xfrm>
            <a:custGeom>
              <a:avLst/>
              <a:gdLst/>
              <a:ahLst/>
              <a:cxnLst/>
              <a:rect l="l" t="t" r="r" b="b"/>
              <a:pathLst>
                <a:path w="7114" h="6621" extrusionOk="0">
                  <a:moveTo>
                    <a:pt x="3592" y="1"/>
                  </a:moveTo>
                  <a:cubicBezTo>
                    <a:pt x="1977" y="1"/>
                    <a:pt x="580" y="1154"/>
                    <a:pt x="305" y="2805"/>
                  </a:cubicBezTo>
                  <a:cubicBezTo>
                    <a:pt x="1" y="4599"/>
                    <a:pt x="1247" y="6301"/>
                    <a:pt x="3040" y="6574"/>
                  </a:cubicBezTo>
                  <a:cubicBezTo>
                    <a:pt x="3225" y="6606"/>
                    <a:pt x="3409" y="6621"/>
                    <a:pt x="3591" y="6621"/>
                  </a:cubicBezTo>
                  <a:cubicBezTo>
                    <a:pt x="5170" y="6621"/>
                    <a:pt x="6567" y="5474"/>
                    <a:pt x="6840" y="3839"/>
                  </a:cubicBezTo>
                  <a:cubicBezTo>
                    <a:pt x="7113" y="2045"/>
                    <a:pt x="5898" y="343"/>
                    <a:pt x="4104" y="39"/>
                  </a:cubicBezTo>
                  <a:cubicBezTo>
                    <a:pt x="3932" y="13"/>
                    <a:pt x="3761" y="1"/>
                    <a:pt x="3592" y="1"/>
                  </a:cubicBezTo>
                  <a:close/>
                </a:path>
              </a:pathLst>
            </a:custGeom>
            <a:solidFill>
              <a:srgbClr val="DE8B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35"/>
            <p:cNvSpPr/>
            <p:nvPr/>
          </p:nvSpPr>
          <p:spPr>
            <a:xfrm>
              <a:off x="5552050" y="3333079"/>
              <a:ext cx="177825" cy="165525"/>
            </a:xfrm>
            <a:custGeom>
              <a:avLst/>
              <a:gdLst/>
              <a:ahLst/>
              <a:cxnLst/>
              <a:rect l="l" t="t" r="r" b="b"/>
              <a:pathLst>
                <a:path w="7113" h="6621" extrusionOk="0">
                  <a:moveTo>
                    <a:pt x="3544" y="0"/>
                  </a:moveTo>
                  <a:cubicBezTo>
                    <a:pt x="1944" y="0"/>
                    <a:pt x="550" y="1147"/>
                    <a:pt x="304" y="2782"/>
                  </a:cubicBezTo>
                  <a:cubicBezTo>
                    <a:pt x="0" y="4576"/>
                    <a:pt x="1247" y="6278"/>
                    <a:pt x="3040" y="6582"/>
                  </a:cubicBezTo>
                  <a:cubicBezTo>
                    <a:pt x="3209" y="6608"/>
                    <a:pt x="3378" y="6620"/>
                    <a:pt x="3545" y="6620"/>
                  </a:cubicBezTo>
                  <a:cubicBezTo>
                    <a:pt x="5142" y="6620"/>
                    <a:pt x="6564" y="5467"/>
                    <a:pt x="6839" y="3816"/>
                  </a:cubicBezTo>
                  <a:cubicBezTo>
                    <a:pt x="7113" y="2022"/>
                    <a:pt x="5897" y="320"/>
                    <a:pt x="4104" y="47"/>
                  </a:cubicBezTo>
                  <a:cubicBezTo>
                    <a:pt x="3916" y="15"/>
                    <a:pt x="3729" y="0"/>
                    <a:pt x="3544" y="0"/>
                  </a:cubicBezTo>
                  <a:close/>
                </a:path>
              </a:pathLst>
            </a:custGeom>
            <a:solidFill>
              <a:srgbClr val="DE8B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" name="Google Shape;561;p35"/>
            <p:cNvSpPr/>
            <p:nvPr/>
          </p:nvSpPr>
          <p:spPr>
            <a:xfrm>
              <a:off x="5245800" y="2816379"/>
              <a:ext cx="181650" cy="165475"/>
            </a:xfrm>
            <a:custGeom>
              <a:avLst/>
              <a:gdLst/>
              <a:ahLst/>
              <a:cxnLst/>
              <a:rect l="l" t="t" r="r" b="b"/>
              <a:pathLst>
                <a:path w="7266" h="6619" extrusionOk="0">
                  <a:moveTo>
                    <a:pt x="3637" y="0"/>
                  </a:moveTo>
                  <a:cubicBezTo>
                    <a:pt x="2790" y="0"/>
                    <a:pt x="1946" y="319"/>
                    <a:pt x="1308" y="958"/>
                  </a:cubicBezTo>
                  <a:cubicBezTo>
                    <a:pt x="1" y="2265"/>
                    <a:pt x="1" y="4362"/>
                    <a:pt x="1308" y="5639"/>
                  </a:cubicBezTo>
                  <a:cubicBezTo>
                    <a:pt x="1946" y="6292"/>
                    <a:pt x="2790" y="6619"/>
                    <a:pt x="3637" y="6619"/>
                  </a:cubicBezTo>
                  <a:cubicBezTo>
                    <a:pt x="4484" y="6619"/>
                    <a:pt x="5335" y="6292"/>
                    <a:pt x="5989" y="5639"/>
                  </a:cubicBezTo>
                  <a:cubicBezTo>
                    <a:pt x="7265" y="4362"/>
                    <a:pt x="7265" y="2265"/>
                    <a:pt x="5989" y="958"/>
                  </a:cubicBezTo>
                  <a:cubicBezTo>
                    <a:pt x="5335" y="319"/>
                    <a:pt x="4484" y="0"/>
                    <a:pt x="3637" y="0"/>
                  </a:cubicBezTo>
                  <a:close/>
                </a:path>
              </a:pathLst>
            </a:custGeom>
            <a:solidFill>
              <a:srgbClr val="DE8B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" name="Google Shape;562;p35"/>
            <p:cNvSpPr/>
            <p:nvPr/>
          </p:nvSpPr>
          <p:spPr>
            <a:xfrm>
              <a:off x="5702500" y="2544729"/>
              <a:ext cx="181650" cy="165675"/>
            </a:xfrm>
            <a:custGeom>
              <a:avLst/>
              <a:gdLst/>
              <a:ahLst/>
              <a:cxnLst/>
              <a:rect l="l" t="t" r="r" b="b"/>
              <a:pathLst>
                <a:path w="7266" h="6627" extrusionOk="0">
                  <a:moveTo>
                    <a:pt x="3641" y="1"/>
                  </a:moveTo>
                  <a:cubicBezTo>
                    <a:pt x="2129" y="1"/>
                    <a:pt x="765" y="1043"/>
                    <a:pt x="426" y="2553"/>
                  </a:cubicBezTo>
                  <a:cubicBezTo>
                    <a:pt x="1" y="4346"/>
                    <a:pt x="1095" y="6109"/>
                    <a:pt x="2888" y="6535"/>
                  </a:cubicBezTo>
                  <a:cubicBezTo>
                    <a:pt x="3145" y="6597"/>
                    <a:pt x="3403" y="6627"/>
                    <a:pt x="3657" y="6627"/>
                  </a:cubicBezTo>
                  <a:cubicBezTo>
                    <a:pt x="5145" y="6627"/>
                    <a:pt x="6507" y="5605"/>
                    <a:pt x="6870" y="4073"/>
                  </a:cubicBezTo>
                  <a:cubicBezTo>
                    <a:pt x="7265" y="2279"/>
                    <a:pt x="6171" y="516"/>
                    <a:pt x="4408" y="91"/>
                  </a:cubicBezTo>
                  <a:cubicBezTo>
                    <a:pt x="4151" y="30"/>
                    <a:pt x="3894" y="1"/>
                    <a:pt x="3641" y="1"/>
                  </a:cubicBezTo>
                  <a:close/>
                </a:path>
              </a:pathLst>
            </a:custGeom>
            <a:solidFill>
              <a:srgbClr val="403D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" name="Google Shape;563;p35"/>
            <p:cNvSpPr/>
            <p:nvPr/>
          </p:nvSpPr>
          <p:spPr>
            <a:xfrm>
              <a:off x="4650050" y="2809729"/>
              <a:ext cx="181650" cy="165475"/>
            </a:xfrm>
            <a:custGeom>
              <a:avLst/>
              <a:gdLst/>
              <a:ahLst/>
              <a:cxnLst/>
              <a:rect l="l" t="t" r="r" b="b"/>
              <a:pathLst>
                <a:path w="7266" h="6619" extrusionOk="0">
                  <a:moveTo>
                    <a:pt x="3629" y="0"/>
                  </a:moveTo>
                  <a:cubicBezTo>
                    <a:pt x="2782" y="0"/>
                    <a:pt x="1931" y="327"/>
                    <a:pt x="1277" y="980"/>
                  </a:cubicBezTo>
                  <a:cubicBezTo>
                    <a:pt x="1" y="2257"/>
                    <a:pt x="1" y="4354"/>
                    <a:pt x="1277" y="5661"/>
                  </a:cubicBezTo>
                  <a:cubicBezTo>
                    <a:pt x="1931" y="6300"/>
                    <a:pt x="2782" y="6619"/>
                    <a:pt x="3629" y="6619"/>
                  </a:cubicBezTo>
                  <a:cubicBezTo>
                    <a:pt x="4476" y="6619"/>
                    <a:pt x="5320" y="6300"/>
                    <a:pt x="5958" y="5661"/>
                  </a:cubicBezTo>
                  <a:cubicBezTo>
                    <a:pt x="7265" y="4354"/>
                    <a:pt x="7265" y="2257"/>
                    <a:pt x="5958" y="980"/>
                  </a:cubicBezTo>
                  <a:cubicBezTo>
                    <a:pt x="5320" y="327"/>
                    <a:pt x="4476" y="0"/>
                    <a:pt x="3629" y="0"/>
                  </a:cubicBezTo>
                  <a:close/>
                </a:path>
              </a:pathLst>
            </a:custGeom>
            <a:solidFill>
              <a:srgbClr val="403D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64" name="Google Shape;564;p35"/>
          <p:cNvSpPr/>
          <p:nvPr/>
        </p:nvSpPr>
        <p:spPr>
          <a:xfrm>
            <a:off x="4315933" y="2914054"/>
            <a:ext cx="806732" cy="256044"/>
          </a:xfrm>
          <a:custGeom>
            <a:avLst/>
            <a:gdLst/>
            <a:ahLst/>
            <a:cxnLst/>
            <a:rect l="l" t="t" r="r" b="b"/>
            <a:pathLst>
              <a:path w="26627" h="8451" extrusionOk="0">
                <a:moveTo>
                  <a:pt x="0" y="0"/>
                </a:moveTo>
                <a:lnTo>
                  <a:pt x="0" y="5714"/>
                </a:lnTo>
                <a:cubicBezTo>
                  <a:pt x="0" y="7204"/>
                  <a:pt x="1246" y="8450"/>
                  <a:pt x="2736" y="8450"/>
                </a:cubicBezTo>
                <a:lnTo>
                  <a:pt x="8815" y="8450"/>
                </a:lnTo>
                <a:cubicBezTo>
                  <a:pt x="9879" y="8450"/>
                  <a:pt x="10851" y="7812"/>
                  <a:pt x="11307" y="6839"/>
                </a:cubicBezTo>
                <a:lnTo>
                  <a:pt x="12371" y="4559"/>
                </a:lnTo>
                <a:cubicBezTo>
                  <a:pt x="12569" y="4164"/>
                  <a:pt x="12949" y="3967"/>
                  <a:pt x="13329" y="3967"/>
                </a:cubicBezTo>
                <a:cubicBezTo>
                  <a:pt x="13709" y="3967"/>
                  <a:pt x="14089" y="4164"/>
                  <a:pt x="14286" y="4559"/>
                </a:cubicBezTo>
                <a:lnTo>
                  <a:pt x="15350" y="6839"/>
                </a:lnTo>
                <a:cubicBezTo>
                  <a:pt x="15776" y="7812"/>
                  <a:pt x="16748" y="8450"/>
                  <a:pt x="17812" y="8450"/>
                </a:cubicBezTo>
                <a:lnTo>
                  <a:pt x="23891" y="8450"/>
                </a:lnTo>
                <a:cubicBezTo>
                  <a:pt x="25411" y="8450"/>
                  <a:pt x="26627" y="7234"/>
                  <a:pt x="26627" y="5714"/>
                </a:cubicBezTo>
                <a:lnTo>
                  <a:pt x="26627" y="0"/>
                </a:lnTo>
                <a:close/>
              </a:path>
            </a:pathLst>
          </a:custGeom>
          <a:solidFill>
            <a:srgbClr val="E8E4D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5" name="Google Shape;565;p35"/>
          <p:cNvSpPr/>
          <p:nvPr/>
        </p:nvSpPr>
        <p:spPr>
          <a:xfrm>
            <a:off x="4280000" y="2879060"/>
            <a:ext cx="878597" cy="36842"/>
          </a:xfrm>
          <a:custGeom>
            <a:avLst/>
            <a:gdLst/>
            <a:ahLst/>
            <a:cxnLst/>
            <a:rect l="l" t="t" r="r" b="b"/>
            <a:pathLst>
              <a:path w="28999" h="1216" extrusionOk="0">
                <a:moveTo>
                  <a:pt x="1" y="0"/>
                </a:moveTo>
                <a:lnTo>
                  <a:pt x="1" y="395"/>
                </a:lnTo>
                <a:cubicBezTo>
                  <a:pt x="1" y="821"/>
                  <a:pt x="365" y="1186"/>
                  <a:pt x="791" y="1186"/>
                </a:cubicBezTo>
                <a:lnTo>
                  <a:pt x="28208" y="1216"/>
                </a:lnTo>
                <a:cubicBezTo>
                  <a:pt x="28633" y="1216"/>
                  <a:pt x="28998" y="882"/>
                  <a:pt x="28998" y="426"/>
                </a:cubicBezTo>
                <a:lnTo>
                  <a:pt x="28998" y="61"/>
                </a:lnTo>
                <a:lnTo>
                  <a:pt x="1" y="0"/>
                </a:lnTo>
                <a:close/>
              </a:path>
            </a:pathLst>
          </a:custGeom>
          <a:solidFill>
            <a:srgbClr val="DE8B7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" name="Google Shape;566;p35"/>
          <p:cNvSpPr/>
          <p:nvPr/>
        </p:nvSpPr>
        <p:spPr>
          <a:xfrm>
            <a:off x="4280939" y="2657341"/>
            <a:ext cx="351815" cy="221747"/>
          </a:xfrm>
          <a:custGeom>
            <a:avLst/>
            <a:gdLst/>
            <a:ahLst/>
            <a:cxnLst/>
            <a:rect l="l" t="t" r="r" b="b"/>
            <a:pathLst>
              <a:path w="11612" h="7319" extrusionOk="0">
                <a:moveTo>
                  <a:pt x="9347" y="0"/>
                </a:moveTo>
                <a:cubicBezTo>
                  <a:pt x="9332" y="0"/>
                  <a:pt x="9316" y="8"/>
                  <a:pt x="9301" y="23"/>
                </a:cubicBezTo>
                <a:cubicBezTo>
                  <a:pt x="9269" y="15"/>
                  <a:pt x="9234" y="11"/>
                  <a:pt x="9199" y="11"/>
                </a:cubicBezTo>
                <a:cubicBezTo>
                  <a:pt x="9103" y="11"/>
                  <a:pt x="9003" y="39"/>
                  <a:pt x="8936" y="84"/>
                </a:cubicBezTo>
                <a:lnTo>
                  <a:pt x="0" y="7318"/>
                </a:lnTo>
                <a:lnTo>
                  <a:pt x="1824" y="7318"/>
                </a:lnTo>
                <a:lnTo>
                  <a:pt x="9362" y="905"/>
                </a:lnTo>
                <a:lnTo>
                  <a:pt x="9392" y="905"/>
                </a:lnTo>
                <a:lnTo>
                  <a:pt x="11155" y="935"/>
                </a:lnTo>
                <a:cubicBezTo>
                  <a:pt x="11398" y="935"/>
                  <a:pt x="11611" y="722"/>
                  <a:pt x="11611" y="479"/>
                </a:cubicBezTo>
                <a:cubicBezTo>
                  <a:pt x="11611" y="206"/>
                  <a:pt x="11398" y="23"/>
                  <a:pt x="11155" y="23"/>
                </a:cubicBezTo>
                <a:lnTo>
                  <a:pt x="9392" y="23"/>
                </a:lnTo>
                <a:cubicBezTo>
                  <a:pt x="9377" y="8"/>
                  <a:pt x="9362" y="0"/>
                  <a:pt x="9347" y="0"/>
                </a:cubicBezTo>
                <a:close/>
              </a:path>
            </a:pathLst>
          </a:custGeom>
          <a:solidFill>
            <a:srgbClr val="DE8B7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" name="Google Shape;567;p35"/>
          <p:cNvSpPr/>
          <p:nvPr/>
        </p:nvSpPr>
        <p:spPr>
          <a:xfrm>
            <a:off x="4803088" y="2657250"/>
            <a:ext cx="355511" cy="223656"/>
          </a:xfrm>
          <a:custGeom>
            <a:avLst/>
            <a:gdLst/>
            <a:ahLst/>
            <a:cxnLst/>
            <a:rect l="l" t="t" r="r" b="b"/>
            <a:pathLst>
              <a:path w="11734" h="7382" extrusionOk="0">
                <a:moveTo>
                  <a:pt x="2559" y="1"/>
                </a:moveTo>
                <a:cubicBezTo>
                  <a:pt x="2519" y="1"/>
                  <a:pt x="2477" y="8"/>
                  <a:pt x="2432" y="26"/>
                </a:cubicBezTo>
                <a:cubicBezTo>
                  <a:pt x="2417" y="11"/>
                  <a:pt x="2402" y="3"/>
                  <a:pt x="2387" y="3"/>
                </a:cubicBezTo>
                <a:cubicBezTo>
                  <a:pt x="2371" y="3"/>
                  <a:pt x="2356" y="11"/>
                  <a:pt x="2341" y="26"/>
                </a:cubicBezTo>
                <a:lnTo>
                  <a:pt x="608" y="26"/>
                </a:lnTo>
                <a:cubicBezTo>
                  <a:pt x="0" y="26"/>
                  <a:pt x="0" y="938"/>
                  <a:pt x="608" y="938"/>
                </a:cubicBezTo>
                <a:lnTo>
                  <a:pt x="2371" y="938"/>
                </a:lnTo>
                <a:lnTo>
                  <a:pt x="9909" y="7382"/>
                </a:lnTo>
                <a:lnTo>
                  <a:pt x="11733" y="7382"/>
                </a:lnTo>
                <a:lnTo>
                  <a:pt x="2827" y="87"/>
                </a:lnTo>
                <a:cubicBezTo>
                  <a:pt x="2741" y="44"/>
                  <a:pt x="2655" y="1"/>
                  <a:pt x="2559" y="1"/>
                </a:cubicBezTo>
                <a:close/>
              </a:path>
            </a:pathLst>
          </a:custGeom>
          <a:solidFill>
            <a:srgbClr val="DE8B7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8" name="Google Shape;568;p35"/>
          <p:cNvSpPr/>
          <p:nvPr/>
        </p:nvSpPr>
        <p:spPr>
          <a:xfrm>
            <a:off x="4912674" y="2953653"/>
            <a:ext cx="57141" cy="174059"/>
          </a:xfrm>
          <a:custGeom>
            <a:avLst/>
            <a:gdLst/>
            <a:ahLst/>
            <a:cxnLst/>
            <a:rect l="l" t="t" r="r" b="b"/>
            <a:pathLst>
              <a:path w="1886" h="5745" fill="none" extrusionOk="0">
                <a:moveTo>
                  <a:pt x="1885" y="0"/>
                </a:moveTo>
                <a:lnTo>
                  <a:pt x="1" y="5745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9" name="Google Shape;569;p35"/>
          <p:cNvSpPr/>
          <p:nvPr/>
        </p:nvSpPr>
        <p:spPr>
          <a:xfrm>
            <a:off x="4970694" y="2953653"/>
            <a:ext cx="58050" cy="174059"/>
          </a:xfrm>
          <a:custGeom>
            <a:avLst/>
            <a:gdLst/>
            <a:ahLst/>
            <a:cxnLst/>
            <a:rect l="l" t="t" r="r" b="b"/>
            <a:pathLst>
              <a:path w="1916" h="5745" fill="none" extrusionOk="0">
                <a:moveTo>
                  <a:pt x="1915" y="0"/>
                </a:moveTo>
                <a:lnTo>
                  <a:pt x="0" y="5745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0" name="Google Shape;570;p35"/>
          <p:cNvSpPr/>
          <p:nvPr/>
        </p:nvSpPr>
        <p:spPr>
          <a:xfrm>
            <a:off x="4465118" y="2953653"/>
            <a:ext cx="58050" cy="174059"/>
          </a:xfrm>
          <a:custGeom>
            <a:avLst/>
            <a:gdLst/>
            <a:ahLst/>
            <a:cxnLst/>
            <a:rect l="l" t="t" r="r" b="b"/>
            <a:pathLst>
              <a:path w="1916" h="5745" fill="none" extrusionOk="0">
                <a:moveTo>
                  <a:pt x="1915" y="0"/>
                </a:moveTo>
                <a:lnTo>
                  <a:pt x="0" y="5745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1" name="Google Shape;571;p35"/>
          <p:cNvSpPr/>
          <p:nvPr/>
        </p:nvSpPr>
        <p:spPr>
          <a:xfrm>
            <a:off x="4524047" y="2953653"/>
            <a:ext cx="57141" cy="174059"/>
          </a:xfrm>
          <a:custGeom>
            <a:avLst/>
            <a:gdLst/>
            <a:ahLst/>
            <a:cxnLst/>
            <a:rect l="l" t="t" r="r" b="b"/>
            <a:pathLst>
              <a:path w="1886" h="5745" fill="none" extrusionOk="0">
                <a:moveTo>
                  <a:pt x="1885" y="0"/>
                </a:moveTo>
                <a:lnTo>
                  <a:pt x="1" y="5745"/>
                </a:lnTo>
              </a:path>
            </a:pathLst>
          </a:custGeom>
          <a:noFill/>
          <a:ln w="9875" cap="flat" cmpd="sng">
            <a:solidFill>
              <a:srgbClr val="84B6BC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ADAB0B-C6C4-2E49-8282-0973648471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Classes of Enzymes Exist?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40E5F7A-4512-4143-D537-B739A6252F6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198300" y="1149725"/>
            <a:ext cx="4747200" cy="3434522"/>
          </a:xfrm>
        </p:spPr>
        <p:txBody>
          <a:bodyPr/>
          <a:lstStyle/>
          <a:p>
            <a:pPr marL="114300" indent="0"/>
            <a:r>
              <a:rPr lang="en-US" dirty="0"/>
              <a:t>Hint: There are 7 (6 of interest to us in this class)</a:t>
            </a:r>
          </a:p>
          <a:p>
            <a:pPr marL="4000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114300" indent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42826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65460F-A085-2154-9D95-C18E7DDBAE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zyme Classificat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82B769C-C0A0-5539-811A-DC04A2AB4110}"/>
              </a:ext>
            </a:extLst>
          </p:cNvPr>
          <p:cNvSpPr txBox="1"/>
          <p:nvPr/>
        </p:nvSpPr>
        <p:spPr>
          <a:xfrm>
            <a:off x="2116282" y="1033416"/>
            <a:ext cx="49114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ontserrat" panose="00000500000000000000" pitchFamily="2" charset="0"/>
              </a:rPr>
              <a:t>For the following reactions, classify the type of enzyme which catalyzes the reac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371C871-12C8-35DD-F832-0977817824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1318" y="2050556"/>
            <a:ext cx="6061364" cy="1459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6194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65460F-A085-2154-9D95-C18E7DDBAE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zyme Classificat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82B769C-C0A0-5539-811A-DC04A2AB4110}"/>
              </a:ext>
            </a:extLst>
          </p:cNvPr>
          <p:cNvSpPr txBox="1"/>
          <p:nvPr/>
        </p:nvSpPr>
        <p:spPr>
          <a:xfrm>
            <a:off x="2116282" y="1033416"/>
            <a:ext cx="49114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ontserrat" panose="00000500000000000000" pitchFamily="2" charset="0"/>
              </a:rPr>
              <a:t>For the following reactions, classify the type of enzyme which catalyzes the reaction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DBDBA82A-C182-278B-3685-347389D02A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9407" y="2001076"/>
            <a:ext cx="7205186" cy="2288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1178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65460F-A085-2154-9D95-C18E7DDBAE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zyme Classificat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82B769C-C0A0-5539-811A-DC04A2AB4110}"/>
              </a:ext>
            </a:extLst>
          </p:cNvPr>
          <p:cNvSpPr txBox="1"/>
          <p:nvPr/>
        </p:nvSpPr>
        <p:spPr>
          <a:xfrm>
            <a:off x="2116282" y="1033416"/>
            <a:ext cx="49114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ontserrat" panose="00000500000000000000" pitchFamily="2" charset="0"/>
              </a:rPr>
              <a:t>For the following reactions, classify the type of enzyme which catalyzes the reac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188F090-8CD0-2071-1373-6F2D1E464E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8972" y="2050556"/>
            <a:ext cx="6186055" cy="1943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1729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65460F-A085-2154-9D95-C18E7DDBAE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zyme Classificat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82B769C-C0A0-5539-811A-DC04A2AB4110}"/>
              </a:ext>
            </a:extLst>
          </p:cNvPr>
          <p:cNvSpPr txBox="1"/>
          <p:nvPr/>
        </p:nvSpPr>
        <p:spPr>
          <a:xfrm>
            <a:off x="2116282" y="1033416"/>
            <a:ext cx="49114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ontserrat" panose="00000500000000000000" pitchFamily="2" charset="0"/>
              </a:rPr>
              <a:t>For the following reactions, classify the type of enzyme which catalyzes the reac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BB5BDD-B966-4EE1-E7E0-85E153FD39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9191" y="2050556"/>
            <a:ext cx="5465618" cy="2389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9839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65460F-A085-2154-9D95-C18E7DDBAE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zyme Classificat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82B769C-C0A0-5539-811A-DC04A2AB4110}"/>
              </a:ext>
            </a:extLst>
          </p:cNvPr>
          <p:cNvSpPr txBox="1"/>
          <p:nvPr/>
        </p:nvSpPr>
        <p:spPr>
          <a:xfrm>
            <a:off x="2116282" y="1033416"/>
            <a:ext cx="49114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ontserrat" panose="00000500000000000000" pitchFamily="2" charset="0"/>
              </a:rPr>
              <a:t>For the following reactions, classify the type of enzyme which catalyzes the reac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77B6AD0-07E4-1F80-1CF4-2559B4C698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0254" y="1894982"/>
            <a:ext cx="5763491" cy="2709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5908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D81C8-477B-9808-3911-F6FDF8CFD0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e Site Interactions of Enzymes</a:t>
            </a:r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E5BBE583-E3C8-2AA0-0B8D-A104C20282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r="526" b="3718"/>
          <a:stretch/>
        </p:blipFill>
        <p:spPr>
          <a:xfrm>
            <a:off x="569679" y="2040284"/>
            <a:ext cx="2656574" cy="2174598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9ADC7BFF-FAB9-F883-164A-FB458C1FE9F0}"/>
              </a:ext>
            </a:extLst>
          </p:cNvPr>
          <p:cNvSpPr txBox="1"/>
          <p:nvPr/>
        </p:nvSpPr>
        <p:spPr>
          <a:xfrm>
            <a:off x="569679" y="4364078"/>
            <a:ext cx="30418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 err="1">
                <a:effectLst/>
              </a:rPr>
              <a:t>Kaserer</a:t>
            </a:r>
            <a:r>
              <a:rPr lang="en-US" sz="800" dirty="0">
                <a:effectLst/>
              </a:rPr>
              <a:t>, T.; </a:t>
            </a:r>
            <a:r>
              <a:rPr lang="en-US" sz="800" dirty="0" err="1">
                <a:effectLst/>
              </a:rPr>
              <a:t>Lantero</a:t>
            </a:r>
            <a:r>
              <a:rPr lang="en-US" sz="800" dirty="0">
                <a:effectLst/>
              </a:rPr>
              <a:t>, A.; </a:t>
            </a:r>
            <a:r>
              <a:rPr lang="en-US" sz="800" dirty="0" err="1">
                <a:effectLst/>
              </a:rPr>
              <a:t>Schmidhammer</a:t>
            </a:r>
            <a:r>
              <a:rPr lang="en-US" sz="800" dirty="0">
                <a:effectLst/>
              </a:rPr>
              <a:t>, H.; </a:t>
            </a:r>
            <a:r>
              <a:rPr lang="en-US" sz="800" dirty="0" err="1">
                <a:effectLst/>
              </a:rPr>
              <a:t>Spetea</a:t>
            </a:r>
            <a:r>
              <a:rPr lang="en-US" sz="800" dirty="0">
                <a:effectLst/>
              </a:rPr>
              <a:t>, M.; Schuster, D. </a:t>
            </a:r>
            <a:r>
              <a:rPr lang="el-GR" sz="800" dirty="0">
                <a:effectLst/>
              </a:rPr>
              <a:t>Μ </a:t>
            </a:r>
            <a:r>
              <a:rPr lang="en-US" sz="800" dirty="0">
                <a:effectLst/>
              </a:rPr>
              <a:t>Opioid Receptor: Novel Antagonists and Structural Modeling. </a:t>
            </a:r>
            <a:r>
              <a:rPr lang="en-US" sz="800" i="1" dirty="0">
                <a:effectLst/>
              </a:rPr>
              <a:t>Scientific Reports</a:t>
            </a:r>
            <a:r>
              <a:rPr lang="en-US" sz="800" dirty="0">
                <a:effectLst/>
              </a:rPr>
              <a:t> </a:t>
            </a:r>
            <a:r>
              <a:rPr lang="en-US" sz="800" b="1" dirty="0">
                <a:effectLst/>
              </a:rPr>
              <a:t>2016</a:t>
            </a:r>
            <a:r>
              <a:rPr lang="en-US" sz="800" dirty="0">
                <a:effectLst/>
              </a:rPr>
              <a:t>, </a:t>
            </a:r>
            <a:r>
              <a:rPr lang="en-US" sz="800" i="1" dirty="0">
                <a:effectLst/>
              </a:rPr>
              <a:t>6</a:t>
            </a:r>
            <a:r>
              <a:rPr lang="en-US" sz="800" dirty="0">
                <a:effectLst/>
              </a:rPr>
              <a:t> (1). </a:t>
            </a: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88DDFF12-A0AC-AE76-9718-6B9D2B06E578}"/>
              </a:ext>
            </a:extLst>
          </p:cNvPr>
          <p:cNvGrpSpPr/>
          <p:nvPr/>
        </p:nvGrpSpPr>
        <p:grpSpPr>
          <a:xfrm>
            <a:off x="4336472" y="1112196"/>
            <a:ext cx="3719946" cy="3713547"/>
            <a:chOff x="4127694" y="1112196"/>
            <a:chExt cx="3790179" cy="3875969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5B24EED2-E634-1BF5-6077-D6DF149C978A}"/>
                </a:ext>
              </a:extLst>
            </p:cNvPr>
            <p:cNvSpPr txBox="1"/>
            <p:nvPr/>
          </p:nvSpPr>
          <p:spPr>
            <a:xfrm>
              <a:off x="4137406" y="1172785"/>
              <a:ext cx="1322561" cy="532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Montserrat" panose="00000500000000000000" pitchFamily="2" charset="0"/>
                </a:rPr>
                <a:t>Interactions:</a:t>
              </a:r>
            </a:p>
            <a:p>
              <a:r>
                <a:rPr lang="en-US" b="1" dirty="0">
                  <a:latin typeface="Montserrat" panose="00000500000000000000" pitchFamily="2" charset="0"/>
                </a:rPr>
                <a:t>Morphine:</a:t>
              </a:r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67DB66D5-78B0-3F79-CBBB-7B3C4F7F945B}"/>
                </a:ext>
              </a:extLst>
            </p:cNvPr>
            <p:cNvGrpSpPr/>
            <p:nvPr/>
          </p:nvGrpSpPr>
          <p:grpSpPr>
            <a:xfrm>
              <a:off x="4333426" y="2601568"/>
              <a:ext cx="3373764" cy="2386597"/>
              <a:chOff x="5181600" y="3160920"/>
              <a:chExt cx="2646665" cy="1811130"/>
            </a:xfrm>
          </p:grpSpPr>
          <p:pic>
            <p:nvPicPr>
              <p:cNvPr id="2056" name="Picture 8" descr="Naltrexone - Wikipedia">
                <a:extLst>
                  <a:ext uri="{FF2B5EF4-FFF2-40B4-BE49-F238E27FC236}">
                    <a16:creationId xmlns:a16="http://schemas.microsoft.com/office/drawing/2014/main" id="{54F5A365-6E4A-63BA-E445-93058CEF364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72741" y="3677723"/>
                <a:ext cx="884299" cy="8570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6F2D2071-93E3-55D1-D6E9-B00194C9CC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23832" y="3160920"/>
              <a:ext cx="704433" cy="7595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4" imgW="1197450" imgH="1290161" progId="ChemDraw.Document.6.0">
                      <p:embed/>
                    </p:oleObj>
                  </mc:Choice>
                  <mc:Fallback>
                    <p:oleObj name="CS ChemDraw Drawing" r:id="rId4" imgW="1197450" imgH="1290161" progId="ChemDraw.Document.6.0">
                      <p:embed/>
                      <p:pic>
                        <p:nvPicPr>
                          <p:cNvPr id="46" name="Object 45">
                            <a:extLst>
                              <a:ext uri="{FF2B5EF4-FFF2-40B4-BE49-F238E27FC236}">
                                <a16:creationId xmlns:a16="http://schemas.microsoft.com/office/drawing/2014/main" id="{6F2D2071-93E3-55D1-D6E9-B00194C9CC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7123832" y="3160920"/>
                            <a:ext cx="704433" cy="7595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46">
                <a:extLst>
                  <a:ext uri="{FF2B5EF4-FFF2-40B4-BE49-F238E27FC236}">
                    <a16:creationId xmlns:a16="http://schemas.microsoft.com/office/drawing/2014/main" id="{8F1EEB2F-2677-5BA7-150E-0568F84DAB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10928" y="4540182"/>
              <a:ext cx="1104779" cy="4318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6" imgW="2095002" imgH="819286" progId="ChemDraw.Document.6.0">
                      <p:embed/>
                    </p:oleObj>
                  </mc:Choice>
                  <mc:Fallback>
                    <p:oleObj name="CS ChemDraw Drawing" r:id="rId6" imgW="2095002" imgH="819286" progId="ChemDraw.Document.6.0">
                      <p:embed/>
                      <p:pic>
                        <p:nvPicPr>
                          <p:cNvPr id="47" name="Object 46">
                            <a:extLst>
                              <a:ext uri="{FF2B5EF4-FFF2-40B4-BE49-F238E27FC236}">
                                <a16:creationId xmlns:a16="http://schemas.microsoft.com/office/drawing/2014/main" id="{8F1EEB2F-2677-5BA7-150E-0568F84DAB6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410928" y="4540182"/>
                            <a:ext cx="1104779" cy="43186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0DA43B48-08B9-E4D6-8171-425CD14E4F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81600" y="3596275"/>
              <a:ext cx="1302243" cy="4706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8" imgW="2239897" imgH="810407" progId="ChemDraw.Document.6.0">
                      <p:embed/>
                    </p:oleObj>
                  </mc:Choice>
                  <mc:Fallback>
                    <p:oleObj name="CS ChemDraw Drawing" r:id="rId8" imgW="2239897" imgH="810407" progId="ChemDraw.Document.6.0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0DA43B48-08B9-E4D6-8171-425CD14E4F4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181600" y="3596275"/>
                            <a:ext cx="1302243" cy="4706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78585838-5C45-C8FF-8134-3D41B16FBD11}"/>
                </a:ext>
              </a:extLst>
            </p:cNvPr>
            <p:cNvGrpSpPr/>
            <p:nvPr/>
          </p:nvGrpSpPr>
          <p:grpSpPr>
            <a:xfrm>
              <a:off x="4360219" y="1112196"/>
              <a:ext cx="3557654" cy="1506397"/>
              <a:chOff x="5030811" y="1443488"/>
              <a:chExt cx="2778445" cy="1134342"/>
            </a:xfrm>
          </p:grpSpPr>
          <p:pic>
            <p:nvPicPr>
              <p:cNvPr id="2052" name="Picture 4" descr="Morphine - Wikipedia">
                <a:extLst>
                  <a:ext uri="{FF2B5EF4-FFF2-40B4-BE49-F238E27FC236}">
                    <a16:creationId xmlns:a16="http://schemas.microsoft.com/office/drawing/2014/main" id="{4E819F7E-7B3B-70D9-9639-98C1BF39EC5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59109" y="1797117"/>
                <a:ext cx="884299" cy="7516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49" name="Object 48">
                <a:extLst>
                  <a:ext uri="{FF2B5EF4-FFF2-40B4-BE49-F238E27FC236}">
                    <a16:creationId xmlns:a16="http://schemas.microsoft.com/office/drawing/2014/main" id="{210D779A-8AD3-460A-AE73-2026B1780AD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30811" y="2141794"/>
              <a:ext cx="1193800" cy="4360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1" imgW="2055485" imgH="751012" progId="ChemDraw.Document.6.0">
                      <p:embed/>
                    </p:oleObj>
                  </mc:Choice>
                  <mc:Fallback>
                    <p:oleObj name="CS ChemDraw Drawing" r:id="rId11" imgW="2055485" imgH="751012" progId="ChemDraw.Document.6.0">
                      <p:embed/>
                      <p:pic>
                        <p:nvPicPr>
                          <p:cNvPr id="49" name="Object 48">
                            <a:extLst>
                              <a:ext uri="{FF2B5EF4-FFF2-40B4-BE49-F238E27FC236}">
                                <a16:creationId xmlns:a16="http://schemas.microsoft.com/office/drawing/2014/main" id="{210D779A-8AD3-460A-AE73-2026B1780AD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030811" y="2141794"/>
                            <a:ext cx="1193800" cy="4360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A1884C63-CAA3-70DA-97D8-F1A433B31D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04824" y="1443488"/>
              <a:ext cx="704432" cy="7595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3" imgW="1197450" imgH="1290161" progId="ChemDraw.Document.6.0">
                      <p:embed/>
                    </p:oleObj>
                  </mc:Choice>
                  <mc:Fallback>
                    <p:oleObj name="CS ChemDraw Drawing" r:id="rId13" imgW="1197450" imgH="1290161" progId="ChemDraw.Document.6.0">
                      <p:embed/>
                      <p:pic>
                        <p:nvPicPr>
                          <p:cNvPr id="50" name="Object 49">
                            <a:extLst>
                              <a:ext uri="{FF2B5EF4-FFF2-40B4-BE49-F238E27FC236}">
                                <a16:creationId xmlns:a16="http://schemas.microsoft.com/office/drawing/2014/main" id="{A1884C63-CAA3-70DA-97D8-F1A433B31D2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104824" y="1443488"/>
                            <a:ext cx="704432" cy="75955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C5BDEC07-E29E-32B5-BF5E-87298D739347}"/>
                  </a:ext>
                </a:extLst>
              </p:cNvPr>
              <p:cNvSpPr txBox="1"/>
              <p:nvPr/>
            </p:nvSpPr>
            <p:spPr>
              <a:xfrm flipH="1">
                <a:off x="6914243" y="2344082"/>
                <a:ext cx="80965" cy="1650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dirty="0"/>
                  <a:t>H</a:t>
                </a:r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03BEC46-BA71-21DE-7549-FCF49266A904}"/>
                  </a:ext>
                </a:extLst>
              </p:cNvPr>
              <p:cNvSpPr txBox="1"/>
              <p:nvPr/>
            </p:nvSpPr>
            <p:spPr>
              <a:xfrm>
                <a:off x="6966633" y="2254379"/>
                <a:ext cx="93147" cy="1296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" dirty="0"/>
                  <a:t>+</a:t>
                </a:r>
              </a:p>
            </p:txBody>
          </p:sp>
        </p:grp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0DCD5903-6482-E47F-3A4C-989E857C8E82}"/>
                </a:ext>
              </a:extLst>
            </p:cNvPr>
            <p:cNvSpPr txBox="1"/>
            <p:nvPr/>
          </p:nvSpPr>
          <p:spPr>
            <a:xfrm>
              <a:off x="4127694" y="2799302"/>
              <a:ext cx="1358561" cy="3131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 dirty="0">
                  <a:latin typeface="Montserrat" panose="00000500000000000000" pitchFamily="2" charset="0"/>
                </a:rPr>
                <a:t>Naltrexone: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4035F1EF-16B8-7284-DF2E-6C0E5E62C4A0}"/>
              </a:ext>
            </a:extLst>
          </p:cNvPr>
          <p:cNvSpPr txBox="1"/>
          <p:nvPr/>
        </p:nvSpPr>
        <p:spPr>
          <a:xfrm>
            <a:off x="515254" y="1155391"/>
            <a:ext cx="3240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Montserrat" panose="00000500000000000000" pitchFamily="2" charset="0"/>
              </a:rPr>
              <a:t>Label some possible non-covalent interactions responsible for the ligand binding to the protein.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3195564-C62C-3798-B3E7-F4FBE552A20B}"/>
              </a:ext>
            </a:extLst>
          </p:cNvPr>
          <p:cNvSpPr txBox="1"/>
          <p:nvPr/>
        </p:nvSpPr>
        <p:spPr>
          <a:xfrm flipH="1">
            <a:off x="6954256" y="3853654"/>
            <a:ext cx="101750" cy="2100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/>
              <a:t>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6F00889-C125-7B79-241B-A038EAA4E452}"/>
              </a:ext>
            </a:extLst>
          </p:cNvPr>
          <p:cNvSpPr txBox="1"/>
          <p:nvPr/>
        </p:nvSpPr>
        <p:spPr>
          <a:xfrm>
            <a:off x="6982511" y="3720888"/>
            <a:ext cx="117060" cy="1650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517954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D81C8-477B-9808-3911-F6FDF8CFD0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e Site Interactions of Enzymes</a:t>
            </a:r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E5BBE583-E3C8-2AA0-0B8D-A104C20282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r="526" b="3718"/>
          <a:stretch/>
        </p:blipFill>
        <p:spPr>
          <a:xfrm>
            <a:off x="569679" y="2040284"/>
            <a:ext cx="2656574" cy="2174598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9ADC7BFF-FAB9-F883-164A-FB458C1FE9F0}"/>
              </a:ext>
            </a:extLst>
          </p:cNvPr>
          <p:cNvSpPr txBox="1"/>
          <p:nvPr/>
        </p:nvSpPr>
        <p:spPr>
          <a:xfrm>
            <a:off x="569679" y="4364078"/>
            <a:ext cx="30418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 err="1">
                <a:effectLst/>
              </a:rPr>
              <a:t>Kaserer</a:t>
            </a:r>
            <a:r>
              <a:rPr lang="en-US" sz="800" dirty="0">
                <a:effectLst/>
              </a:rPr>
              <a:t>, T.; </a:t>
            </a:r>
            <a:r>
              <a:rPr lang="en-US" sz="800" dirty="0" err="1">
                <a:effectLst/>
              </a:rPr>
              <a:t>Lantero</a:t>
            </a:r>
            <a:r>
              <a:rPr lang="en-US" sz="800" dirty="0">
                <a:effectLst/>
              </a:rPr>
              <a:t>, A.; </a:t>
            </a:r>
            <a:r>
              <a:rPr lang="en-US" sz="800" dirty="0" err="1">
                <a:effectLst/>
              </a:rPr>
              <a:t>Schmidhammer</a:t>
            </a:r>
            <a:r>
              <a:rPr lang="en-US" sz="800" dirty="0">
                <a:effectLst/>
              </a:rPr>
              <a:t>, H.; </a:t>
            </a:r>
            <a:r>
              <a:rPr lang="en-US" sz="800" dirty="0" err="1">
                <a:effectLst/>
              </a:rPr>
              <a:t>Spetea</a:t>
            </a:r>
            <a:r>
              <a:rPr lang="en-US" sz="800" dirty="0">
                <a:effectLst/>
              </a:rPr>
              <a:t>, M.; Schuster, D. </a:t>
            </a:r>
            <a:r>
              <a:rPr lang="el-GR" sz="800" dirty="0">
                <a:effectLst/>
              </a:rPr>
              <a:t>Μ </a:t>
            </a:r>
            <a:r>
              <a:rPr lang="en-US" sz="800" dirty="0">
                <a:effectLst/>
              </a:rPr>
              <a:t>Opioid Receptor: Novel Antagonists and Structural Modeling. </a:t>
            </a:r>
            <a:r>
              <a:rPr lang="en-US" sz="800" i="1" dirty="0">
                <a:effectLst/>
              </a:rPr>
              <a:t>Scientific Reports</a:t>
            </a:r>
            <a:r>
              <a:rPr lang="en-US" sz="800" dirty="0">
                <a:effectLst/>
              </a:rPr>
              <a:t> </a:t>
            </a:r>
            <a:r>
              <a:rPr lang="en-US" sz="800" b="1" dirty="0">
                <a:effectLst/>
              </a:rPr>
              <a:t>2016</a:t>
            </a:r>
            <a:r>
              <a:rPr lang="en-US" sz="800" dirty="0">
                <a:effectLst/>
              </a:rPr>
              <a:t>, </a:t>
            </a:r>
            <a:r>
              <a:rPr lang="en-US" sz="800" i="1" dirty="0">
                <a:effectLst/>
              </a:rPr>
              <a:t>6</a:t>
            </a:r>
            <a:r>
              <a:rPr lang="en-US" sz="800" dirty="0">
                <a:effectLst/>
              </a:rPr>
              <a:t> (1). </a:t>
            </a: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88DDFF12-A0AC-AE76-9718-6B9D2B06E578}"/>
              </a:ext>
            </a:extLst>
          </p:cNvPr>
          <p:cNvGrpSpPr/>
          <p:nvPr/>
        </p:nvGrpSpPr>
        <p:grpSpPr>
          <a:xfrm>
            <a:off x="4336472" y="1112196"/>
            <a:ext cx="3719946" cy="3713547"/>
            <a:chOff x="4127694" y="1112196"/>
            <a:chExt cx="3790179" cy="3875969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5B24EED2-E634-1BF5-6077-D6DF149C978A}"/>
                </a:ext>
              </a:extLst>
            </p:cNvPr>
            <p:cNvSpPr txBox="1"/>
            <p:nvPr/>
          </p:nvSpPr>
          <p:spPr>
            <a:xfrm>
              <a:off x="4137406" y="1172785"/>
              <a:ext cx="1322561" cy="532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Montserrat" panose="00000500000000000000" pitchFamily="2" charset="0"/>
                </a:rPr>
                <a:t>Interactions:</a:t>
              </a:r>
            </a:p>
            <a:p>
              <a:r>
                <a:rPr lang="en-US" b="1" dirty="0">
                  <a:latin typeface="Montserrat" panose="00000500000000000000" pitchFamily="2" charset="0"/>
                </a:rPr>
                <a:t>Morphine:</a:t>
              </a:r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67DB66D5-78B0-3F79-CBBB-7B3C4F7F945B}"/>
                </a:ext>
              </a:extLst>
            </p:cNvPr>
            <p:cNvGrpSpPr/>
            <p:nvPr/>
          </p:nvGrpSpPr>
          <p:grpSpPr>
            <a:xfrm>
              <a:off x="4333426" y="2601568"/>
              <a:ext cx="3373764" cy="2386597"/>
              <a:chOff x="5181600" y="3160920"/>
              <a:chExt cx="2646665" cy="1811130"/>
            </a:xfrm>
          </p:grpSpPr>
          <p:pic>
            <p:nvPicPr>
              <p:cNvPr id="2056" name="Picture 8" descr="Naltrexone - Wikipedia">
                <a:extLst>
                  <a:ext uri="{FF2B5EF4-FFF2-40B4-BE49-F238E27FC236}">
                    <a16:creationId xmlns:a16="http://schemas.microsoft.com/office/drawing/2014/main" id="{54F5A365-6E4A-63BA-E445-93058CEF364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72741" y="3677723"/>
                <a:ext cx="884299" cy="8570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6F2D2071-93E3-55D1-D6E9-B00194C9CC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23832" y="3160920"/>
              <a:ext cx="704433" cy="7595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4" imgW="1197450" imgH="1290161" progId="ChemDraw.Document.6.0">
                      <p:embed/>
                    </p:oleObj>
                  </mc:Choice>
                  <mc:Fallback>
                    <p:oleObj name="CS ChemDraw Drawing" r:id="rId4" imgW="1197450" imgH="1290161" progId="ChemDraw.Document.6.0">
                      <p:embed/>
                      <p:pic>
                        <p:nvPicPr>
                          <p:cNvPr id="46" name="Object 45">
                            <a:extLst>
                              <a:ext uri="{FF2B5EF4-FFF2-40B4-BE49-F238E27FC236}">
                                <a16:creationId xmlns:a16="http://schemas.microsoft.com/office/drawing/2014/main" id="{6F2D2071-93E3-55D1-D6E9-B00194C9CC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7123832" y="3160920"/>
                            <a:ext cx="704433" cy="7595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46">
                <a:extLst>
                  <a:ext uri="{FF2B5EF4-FFF2-40B4-BE49-F238E27FC236}">
                    <a16:creationId xmlns:a16="http://schemas.microsoft.com/office/drawing/2014/main" id="{8F1EEB2F-2677-5BA7-150E-0568F84DAB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10928" y="4540182"/>
              <a:ext cx="1104779" cy="4318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6" imgW="2095002" imgH="819286" progId="ChemDraw.Document.6.0">
                      <p:embed/>
                    </p:oleObj>
                  </mc:Choice>
                  <mc:Fallback>
                    <p:oleObj name="CS ChemDraw Drawing" r:id="rId6" imgW="2095002" imgH="819286" progId="ChemDraw.Document.6.0">
                      <p:embed/>
                      <p:pic>
                        <p:nvPicPr>
                          <p:cNvPr id="47" name="Object 46">
                            <a:extLst>
                              <a:ext uri="{FF2B5EF4-FFF2-40B4-BE49-F238E27FC236}">
                                <a16:creationId xmlns:a16="http://schemas.microsoft.com/office/drawing/2014/main" id="{8F1EEB2F-2677-5BA7-150E-0568F84DAB6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410928" y="4540182"/>
                            <a:ext cx="1104779" cy="43186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0DA43B48-08B9-E4D6-8171-425CD14E4F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81600" y="3596275"/>
              <a:ext cx="1302243" cy="4706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8" imgW="2239897" imgH="810407" progId="ChemDraw.Document.6.0">
                      <p:embed/>
                    </p:oleObj>
                  </mc:Choice>
                  <mc:Fallback>
                    <p:oleObj name="CS ChemDraw Drawing" r:id="rId8" imgW="2239897" imgH="810407" progId="ChemDraw.Document.6.0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0DA43B48-08B9-E4D6-8171-425CD14E4F4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181600" y="3596275"/>
                            <a:ext cx="1302243" cy="4706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78585838-5C45-C8FF-8134-3D41B16FBD11}"/>
                </a:ext>
              </a:extLst>
            </p:cNvPr>
            <p:cNvGrpSpPr/>
            <p:nvPr/>
          </p:nvGrpSpPr>
          <p:grpSpPr>
            <a:xfrm>
              <a:off x="4360219" y="1112196"/>
              <a:ext cx="3557654" cy="1506397"/>
              <a:chOff x="5030811" y="1443488"/>
              <a:chExt cx="2778445" cy="1134342"/>
            </a:xfrm>
          </p:grpSpPr>
          <p:pic>
            <p:nvPicPr>
              <p:cNvPr id="2052" name="Picture 4" descr="Morphine - Wikipedia">
                <a:extLst>
                  <a:ext uri="{FF2B5EF4-FFF2-40B4-BE49-F238E27FC236}">
                    <a16:creationId xmlns:a16="http://schemas.microsoft.com/office/drawing/2014/main" id="{4E819F7E-7B3B-70D9-9639-98C1BF39EC5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59109" y="1797117"/>
                <a:ext cx="884299" cy="7516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49" name="Object 48">
                <a:extLst>
                  <a:ext uri="{FF2B5EF4-FFF2-40B4-BE49-F238E27FC236}">
                    <a16:creationId xmlns:a16="http://schemas.microsoft.com/office/drawing/2014/main" id="{210D779A-8AD3-460A-AE73-2026B1780AD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30811" y="2141794"/>
              <a:ext cx="1193800" cy="4360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1" imgW="2055485" imgH="751012" progId="ChemDraw.Document.6.0">
                      <p:embed/>
                    </p:oleObj>
                  </mc:Choice>
                  <mc:Fallback>
                    <p:oleObj name="CS ChemDraw Drawing" r:id="rId11" imgW="2055485" imgH="751012" progId="ChemDraw.Document.6.0">
                      <p:embed/>
                      <p:pic>
                        <p:nvPicPr>
                          <p:cNvPr id="49" name="Object 48">
                            <a:extLst>
                              <a:ext uri="{FF2B5EF4-FFF2-40B4-BE49-F238E27FC236}">
                                <a16:creationId xmlns:a16="http://schemas.microsoft.com/office/drawing/2014/main" id="{210D779A-8AD3-460A-AE73-2026B1780AD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030811" y="2141794"/>
                            <a:ext cx="1193800" cy="4360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A1884C63-CAA3-70DA-97D8-F1A433B31D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04824" y="1443488"/>
              <a:ext cx="704432" cy="7595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3" imgW="1197450" imgH="1290161" progId="ChemDraw.Document.6.0">
                      <p:embed/>
                    </p:oleObj>
                  </mc:Choice>
                  <mc:Fallback>
                    <p:oleObj name="CS ChemDraw Drawing" r:id="rId13" imgW="1197450" imgH="1290161" progId="ChemDraw.Document.6.0">
                      <p:embed/>
                      <p:pic>
                        <p:nvPicPr>
                          <p:cNvPr id="50" name="Object 49">
                            <a:extLst>
                              <a:ext uri="{FF2B5EF4-FFF2-40B4-BE49-F238E27FC236}">
                                <a16:creationId xmlns:a16="http://schemas.microsoft.com/office/drawing/2014/main" id="{A1884C63-CAA3-70DA-97D8-F1A433B31D2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104824" y="1443488"/>
                            <a:ext cx="704432" cy="75955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C5BDEC07-E29E-32B5-BF5E-87298D739347}"/>
                  </a:ext>
                </a:extLst>
              </p:cNvPr>
              <p:cNvSpPr txBox="1"/>
              <p:nvPr/>
            </p:nvSpPr>
            <p:spPr>
              <a:xfrm flipH="1">
                <a:off x="6914243" y="2344082"/>
                <a:ext cx="80965" cy="1650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dirty="0"/>
                  <a:t>H</a:t>
                </a:r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03BEC46-BA71-21DE-7549-FCF49266A904}"/>
                  </a:ext>
                </a:extLst>
              </p:cNvPr>
              <p:cNvSpPr txBox="1"/>
              <p:nvPr/>
            </p:nvSpPr>
            <p:spPr>
              <a:xfrm>
                <a:off x="6966633" y="2254379"/>
                <a:ext cx="93147" cy="1296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" dirty="0"/>
                  <a:t>+</a:t>
                </a:r>
              </a:p>
            </p:txBody>
          </p:sp>
        </p:grp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0DCD5903-6482-E47F-3A4C-989E857C8E82}"/>
                </a:ext>
              </a:extLst>
            </p:cNvPr>
            <p:cNvSpPr txBox="1"/>
            <p:nvPr/>
          </p:nvSpPr>
          <p:spPr>
            <a:xfrm>
              <a:off x="4127694" y="2799302"/>
              <a:ext cx="1358561" cy="3131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 dirty="0">
                  <a:latin typeface="Montserrat" panose="00000500000000000000" pitchFamily="2" charset="0"/>
                </a:rPr>
                <a:t>Naltrexone: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4035F1EF-16B8-7284-DF2E-6C0E5E62C4A0}"/>
              </a:ext>
            </a:extLst>
          </p:cNvPr>
          <p:cNvSpPr txBox="1"/>
          <p:nvPr/>
        </p:nvSpPr>
        <p:spPr>
          <a:xfrm>
            <a:off x="515254" y="1155391"/>
            <a:ext cx="3240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Montserrat" panose="00000500000000000000" pitchFamily="2" charset="0"/>
              </a:rPr>
              <a:t>How would the mutation Y148F impact the binding of either morphine or naltrexone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3195564-C62C-3798-B3E7-F4FBE552A20B}"/>
              </a:ext>
            </a:extLst>
          </p:cNvPr>
          <p:cNvSpPr txBox="1"/>
          <p:nvPr/>
        </p:nvSpPr>
        <p:spPr>
          <a:xfrm flipH="1">
            <a:off x="6954256" y="3853654"/>
            <a:ext cx="101750" cy="2100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/>
              <a:t>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6F00889-C125-7B79-241B-A038EAA4E452}"/>
              </a:ext>
            </a:extLst>
          </p:cNvPr>
          <p:cNvSpPr txBox="1"/>
          <p:nvPr/>
        </p:nvSpPr>
        <p:spPr>
          <a:xfrm>
            <a:off x="6982511" y="3720888"/>
            <a:ext cx="117060" cy="1650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21066674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0D1716-FB11-9C75-73F1-38642384AA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Catalysi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0E5E919-6E9A-D932-7B04-245E2E73CA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02550" y="1137500"/>
            <a:ext cx="6738900" cy="572700"/>
          </a:xfrm>
        </p:spPr>
        <p:txBody>
          <a:bodyPr/>
          <a:lstStyle/>
          <a:p>
            <a:r>
              <a:rPr lang="en-US" dirty="0"/>
              <a:t>For the following enzyme mechanism steps, describe the type of catalysis pictured in the circled part(s).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544B1515-B4F7-578D-0CA2-FBCA01E4F0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4857" y="2071396"/>
            <a:ext cx="7114286" cy="2723809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22FCFE74-5F42-9015-6DAC-E9E5C5BAC194}"/>
              </a:ext>
            </a:extLst>
          </p:cNvPr>
          <p:cNvSpPr/>
          <p:nvPr/>
        </p:nvSpPr>
        <p:spPr>
          <a:xfrm>
            <a:off x="2717246" y="3078847"/>
            <a:ext cx="1255148" cy="1293970"/>
          </a:xfrm>
          <a:custGeom>
            <a:avLst/>
            <a:gdLst>
              <a:gd name="connsiteX0" fmla="*/ 0 w 1122218"/>
              <a:gd name="connsiteY0" fmla="*/ 730827 h 1461654"/>
              <a:gd name="connsiteX1" fmla="*/ 561109 w 1122218"/>
              <a:gd name="connsiteY1" fmla="*/ 0 h 1461654"/>
              <a:gd name="connsiteX2" fmla="*/ 1122218 w 1122218"/>
              <a:gd name="connsiteY2" fmla="*/ 730827 h 1461654"/>
              <a:gd name="connsiteX3" fmla="*/ 561109 w 1122218"/>
              <a:gd name="connsiteY3" fmla="*/ 1461654 h 1461654"/>
              <a:gd name="connsiteX4" fmla="*/ 0 w 1122218"/>
              <a:gd name="connsiteY4" fmla="*/ 730827 h 1461654"/>
              <a:gd name="connsiteX0" fmla="*/ 39195 w 1161413"/>
              <a:gd name="connsiteY0" fmla="*/ 723900 h 1454727"/>
              <a:gd name="connsiteX1" fmla="*/ 253941 w 1161413"/>
              <a:gd name="connsiteY1" fmla="*/ 0 h 1454727"/>
              <a:gd name="connsiteX2" fmla="*/ 1161413 w 1161413"/>
              <a:gd name="connsiteY2" fmla="*/ 723900 h 1454727"/>
              <a:gd name="connsiteX3" fmla="*/ 600304 w 1161413"/>
              <a:gd name="connsiteY3" fmla="*/ 1454727 h 1454727"/>
              <a:gd name="connsiteX4" fmla="*/ 39195 w 1161413"/>
              <a:gd name="connsiteY4" fmla="*/ 723900 h 1454727"/>
              <a:gd name="connsiteX0" fmla="*/ 23673 w 1097400"/>
              <a:gd name="connsiteY0" fmla="*/ 668626 h 1455056"/>
              <a:gd name="connsiteX1" fmla="*/ 189928 w 1097400"/>
              <a:gd name="connsiteY1" fmla="*/ 144 h 1455056"/>
              <a:gd name="connsiteX2" fmla="*/ 1097400 w 1097400"/>
              <a:gd name="connsiteY2" fmla="*/ 724044 h 1455056"/>
              <a:gd name="connsiteX3" fmla="*/ 536291 w 1097400"/>
              <a:gd name="connsiteY3" fmla="*/ 1454871 h 1455056"/>
              <a:gd name="connsiteX4" fmla="*/ 23673 w 1097400"/>
              <a:gd name="connsiteY4" fmla="*/ 668626 h 1455056"/>
              <a:gd name="connsiteX0" fmla="*/ 96529 w 1170256"/>
              <a:gd name="connsiteY0" fmla="*/ 668628 h 1482753"/>
              <a:gd name="connsiteX1" fmla="*/ 262784 w 1170256"/>
              <a:gd name="connsiteY1" fmla="*/ 146 h 1482753"/>
              <a:gd name="connsiteX2" fmla="*/ 1170256 w 1170256"/>
              <a:gd name="connsiteY2" fmla="*/ 724046 h 1482753"/>
              <a:gd name="connsiteX3" fmla="*/ 82675 w 1170256"/>
              <a:gd name="connsiteY3" fmla="*/ 1482582 h 1482753"/>
              <a:gd name="connsiteX4" fmla="*/ 96529 w 1170256"/>
              <a:gd name="connsiteY4" fmla="*/ 668628 h 1482753"/>
              <a:gd name="connsiteX0" fmla="*/ 71414 w 805704"/>
              <a:gd name="connsiteY0" fmla="*/ 670969 h 1489876"/>
              <a:gd name="connsiteX1" fmla="*/ 237669 w 805704"/>
              <a:gd name="connsiteY1" fmla="*/ 2487 h 1489876"/>
              <a:gd name="connsiteX2" fmla="*/ 805704 w 805704"/>
              <a:gd name="connsiteY2" fmla="*/ 913423 h 1489876"/>
              <a:gd name="connsiteX3" fmla="*/ 57560 w 805704"/>
              <a:gd name="connsiteY3" fmla="*/ 1484923 h 1489876"/>
              <a:gd name="connsiteX4" fmla="*/ 71414 w 805704"/>
              <a:gd name="connsiteY4" fmla="*/ 670969 h 1489876"/>
              <a:gd name="connsiteX0" fmla="*/ 110407 w 1047566"/>
              <a:gd name="connsiteY0" fmla="*/ 684767 h 1503674"/>
              <a:gd name="connsiteX1" fmla="*/ 1017880 w 1047566"/>
              <a:gd name="connsiteY1" fmla="*/ 2430 h 1503674"/>
              <a:gd name="connsiteX2" fmla="*/ 844697 w 1047566"/>
              <a:gd name="connsiteY2" fmla="*/ 927221 h 1503674"/>
              <a:gd name="connsiteX3" fmla="*/ 96553 w 1047566"/>
              <a:gd name="connsiteY3" fmla="*/ 1498721 h 1503674"/>
              <a:gd name="connsiteX4" fmla="*/ 110407 w 1047566"/>
              <a:gd name="connsiteY4" fmla="*/ 684767 h 1503674"/>
              <a:gd name="connsiteX0" fmla="*/ 91933 w 1080462"/>
              <a:gd name="connsiteY0" fmla="*/ 311794 h 1558184"/>
              <a:gd name="connsiteX1" fmla="*/ 1047896 w 1080462"/>
              <a:gd name="connsiteY1" fmla="*/ 38166 h 1558184"/>
              <a:gd name="connsiteX2" fmla="*/ 874713 w 1080462"/>
              <a:gd name="connsiteY2" fmla="*/ 962957 h 1558184"/>
              <a:gd name="connsiteX3" fmla="*/ 126569 w 1080462"/>
              <a:gd name="connsiteY3" fmla="*/ 1534457 h 1558184"/>
              <a:gd name="connsiteX4" fmla="*/ 91933 w 1080462"/>
              <a:gd name="connsiteY4" fmla="*/ 311794 h 1558184"/>
              <a:gd name="connsiteX0" fmla="*/ 356007 w 1344536"/>
              <a:gd name="connsiteY0" fmla="*/ 306406 h 1313627"/>
              <a:gd name="connsiteX1" fmla="*/ 1311970 w 1344536"/>
              <a:gd name="connsiteY1" fmla="*/ 32778 h 1313627"/>
              <a:gd name="connsiteX2" fmla="*/ 1138787 w 1344536"/>
              <a:gd name="connsiteY2" fmla="*/ 957569 h 1313627"/>
              <a:gd name="connsiteX3" fmla="*/ 37352 w 1344536"/>
              <a:gd name="connsiteY3" fmla="*/ 1251978 h 1313627"/>
              <a:gd name="connsiteX4" fmla="*/ 356007 w 1344536"/>
              <a:gd name="connsiteY4" fmla="*/ 306406 h 1313627"/>
              <a:gd name="connsiteX0" fmla="*/ 367622 w 1341469"/>
              <a:gd name="connsiteY0" fmla="*/ 359281 h 1299541"/>
              <a:gd name="connsiteX1" fmla="*/ 1309731 w 1341469"/>
              <a:gd name="connsiteY1" fmla="*/ 23307 h 1299541"/>
              <a:gd name="connsiteX2" fmla="*/ 1136548 w 1341469"/>
              <a:gd name="connsiteY2" fmla="*/ 948098 h 1299541"/>
              <a:gd name="connsiteX3" fmla="*/ 35113 w 1341469"/>
              <a:gd name="connsiteY3" fmla="*/ 1242507 h 1299541"/>
              <a:gd name="connsiteX4" fmla="*/ 367622 w 1341469"/>
              <a:gd name="connsiteY4" fmla="*/ 359281 h 1299541"/>
              <a:gd name="connsiteX0" fmla="*/ 360608 w 1334455"/>
              <a:gd name="connsiteY0" fmla="*/ 367750 h 1308010"/>
              <a:gd name="connsiteX1" fmla="*/ 1302717 w 1334455"/>
              <a:gd name="connsiteY1" fmla="*/ 31776 h 1308010"/>
              <a:gd name="connsiteX2" fmla="*/ 1129534 w 1334455"/>
              <a:gd name="connsiteY2" fmla="*/ 956567 h 1308010"/>
              <a:gd name="connsiteX3" fmla="*/ 28099 w 1334455"/>
              <a:gd name="connsiteY3" fmla="*/ 1250976 h 1308010"/>
              <a:gd name="connsiteX4" fmla="*/ 360608 w 1334455"/>
              <a:gd name="connsiteY4" fmla="*/ 367750 h 1308010"/>
              <a:gd name="connsiteX0" fmla="*/ 356069 w 1329916"/>
              <a:gd name="connsiteY0" fmla="*/ 371994 h 1312254"/>
              <a:gd name="connsiteX1" fmla="*/ 1298178 w 1329916"/>
              <a:gd name="connsiteY1" fmla="*/ 36020 h 1312254"/>
              <a:gd name="connsiteX2" fmla="*/ 1124995 w 1329916"/>
              <a:gd name="connsiteY2" fmla="*/ 960811 h 1312254"/>
              <a:gd name="connsiteX3" fmla="*/ 23560 w 1329916"/>
              <a:gd name="connsiteY3" fmla="*/ 1255220 h 1312254"/>
              <a:gd name="connsiteX4" fmla="*/ 356069 w 1329916"/>
              <a:gd name="connsiteY4" fmla="*/ 371994 h 1312254"/>
              <a:gd name="connsiteX0" fmla="*/ 353660 w 1327507"/>
              <a:gd name="connsiteY0" fmla="*/ 372939 h 1313199"/>
              <a:gd name="connsiteX1" fmla="*/ 1295769 w 1327507"/>
              <a:gd name="connsiteY1" fmla="*/ 36965 h 1313199"/>
              <a:gd name="connsiteX2" fmla="*/ 1122586 w 1327507"/>
              <a:gd name="connsiteY2" fmla="*/ 961756 h 1313199"/>
              <a:gd name="connsiteX3" fmla="*/ 21151 w 1327507"/>
              <a:gd name="connsiteY3" fmla="*/ 1256165 h 1313199"/>
              <a:gd name="connsiteX4" fmla="*/ 353660 w 1327507"/>
              <a:gd name="connsiteY4" fmla="*/ 372939 h 1313199"/>
              <a:gd name="connsiteX0" fmla="*/ 351884 w 1325731"/>
              <a:gd name="connsiteY0" fmla="*/ 371084 h 1311344"/>
              <a:gd name="connsiteX1" fmla="*/ 1293993 w 1325731"/>
              <a:gd name="connsiteY1" fmla="*/ 35110 h 1311344"/>
              <a:gd name="connsiteX2" fmla="*/ 1120810 w 1325731"/>
              <a:gd name="connsiteY2" fmla="*/ 959901 h 1311344"/>
              <a:gd name="connsiteX3" fmla="*/ 19375 w 1325731"/>
              <a:gd name="connsiteY3" fmla="*/ 1254310 h 1311344"/>
              <a:gd name="connsiteX4" fmla="*/ 351884 w 1325731"/>
              <a:gd name="connsiteY4" fmla="*/ 371084 h 1311344"/>
              <a:gd name="connsiteX0" fmla="*/ 366633 w 1278062"/>
              <a:gd name="connsiteY0" fmla="*/ 269972 h 1210232"/>
              <a:gd name="connsiteX1" fmla="*/ 1239469 w 1278062"/>
              <a:gd name="connsiteY1" fmla="*/ 30980 h 1210232"/>
              <a:gd name="connsiteX2" fmla="*/ 1135559 w 1278062"/>
              <a:gd name="connsiteY2" fmla="*/ 858789 h 1210232"/>
              <a:gd name="connsiteX3" fmla="*/ 34124 w 1278062"/>
              <a:gd name="connsiteY3" fmla="*/ 1153198 h 1210232"/>
              <a:gd name="connsiteX4" fmla="*/ 366633 w 1278062"/>
              <a:gd name="connsiteY4" fmla="*/ 269972 h 1210232"/>
              <a:gd name="connsiteX0" fmla="*/ 362009 w 1261601"/>
              <a:gd name="connsiteY0" fmla="*/ 281703 h 1303503"/>
              <a:gd name="connsiteX1" fmla="*/ 1234845 w 1261601"/>
              <a:gd name="connsiteY1" fmla="*/ 42711 h 1303503"/>
              <a:gd name="connsiteX2" fmla="*/ 1054735 w 1261601"/>
              <a:gd name="connsiteY2" fmla="*/ 1043702 h 1303503"/>
              <a:gd name="connsiteX3" fmla="*/ 29500 w 1261601"/>
              <a:gd name="connsiteY3" fmla="*/ 1164929 h 1303503"/>
              <a:gd name="connsiteX4" fmla="*/ 362009 w 1261601"/>
              <a:gd name="connsiteY4" fmla="*/ 281703 h 1303503"/>
              <a:gd name="connsiteX0" fmla="*/ 362009 w 1261601"/>
              <a:gd name="connsiteY0" fmla="*/ 281703 h 1303503"/>
              <a:gd name="connsiteX1" fmla="*/ 1234845 w 1261601"/>
              <a:gd name="connsiteY1" fmla="*/ 42711 h 1303503"/>
              <a:gd name="connsiteX2" fmla="*/ 1054735 w 1261601"/>
              <a:gd name="connsiteY2" fmla="*/ 1043702 h 1303503"/>
              <a:gd name="connsiteX3" fmla="*/ 29500 w 1261601"/>
              <a:gd name="connsiteY3" fmla="*/ 1164929 h 1303503"/>
              <a:gd name="connsiteX4" fmla="*/ 362009 w 1261601"/>
              <a:gd name="connsiteY4" fmla="*/ 281703 h 1303503"/>
              <a:gd name="connsiteX0" fmla="*/ 352273 w 1251865"/>
              <a:gd name="connsiteY0" fmla="*/ 331517 h 1353317"/>
              <a:gd name="connsiteX1" fmla="*/ 1225109 w 1251865"/>
              <a:gd name="connsiteY1" fmla="*/ 92525 h 1353317"/>
              <a:gd name="connsiteX2" fmla="*/ 1044999 w 1251865"/>
              <a:gd name="connsiteY2" fmla="*/ 1093516 h 1353317"/>
              <a:gd name="connsiteX3" fmla="*/ 19764 w 1251865"/>
              <a:gd name="connsiteY3" fmla="*/ 1214743 h 1353317"/>
              <a:gd name="connsiteX4" fmla="*/ 352273 w 1251865"/>
              <a:gd name="connsiteY4" fmla="*/ 331517 h 1353317"/>
              <a:gd name="connsiteX0" fmla="*/ 289744 w 1262628"/>
              <a:gd name="connsiteY0" fmla="*/ 316492 h 1367681"/>
              <a:gd name="connsiteX1" fmla="*/ 1231853 w 1262628"/>
              <a:gd name="connsiteY1" fmla="*/ 105209 h 1367681"/>
              <a:gd name="connsiteX2" fmla="*/ 1051743 w 1262628"/>
              <a:gd name="connsiteY2" fmla="*/ 1106200 h 1367681"/>
              <a:gd name="connsiteX3" fmla="*/ 26508 w 1262628"/>
              <a:gd name="connsiteY3" fmla="*/ 1227427 h 1367681"/>
              <a:gd name="connsiteX4" fmla="*/ 289744 w 1262628"/>
              <a:gd name="connsiteY4" fmla="*/ 316492 h 1367681"/>
              <a:gd name="connsiteX0" fmla="*/ 282264 w 1255148"/>
              <a:gd name="connsiteY0" fmla="*/ 242781 h 1293970"/>
              <a:gd name="connsiteX1" fmla="*/ 1224373 w 1255148"/>
              <a:gd name="connsiteY1" fmla="*/ 31498 h 1293970"/>
              <a:gd name="connsiteX2" fmla="*/ 1044263 w 1255148"/>
              <a:gd name="connsiteY2" fmla="*/ 1032489 h 1293970"/>
              <a:gd name="connsiteX3" fmla="*/ 19028 w 1255148"/>
              <a:gd name="connsiteY3" fmla="*/ 1153716 h 1293970"/>
              <a:gd name="connsiteX4" fmla="*/ 282264 w 1255148"/>
              <a:gd name="connsiteY4" fmla="*/ 242781 h 1293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5148" h="1293970">
                <a:moveTo>
                  <a:pt x="282264" y="242781"/>
                </a:moveTo>
                <a:cubicBezTo>
                  <a:pt x="116010" y="221999"/>
                  <a:pt x="1097373" y="-100120"/>
                  <a:pt x="1224373" y="31498"/>
                </a:cubicBezTo>
                <a:cubicBezTo>
                  <a:pt x="1351373" y="163116"/>
                  <a:pt x="1044263" y="628864"/>
                  <a:pt x="1044263" y="1032489"/>
                </a:cubicBezTo>
                <a:cubicBezTo>
                  <a:pt x="1044263" y="1436114"/>
                  <a:pt x="146028" y="1285334"/>
                  <a:pt x="19028" y="1153716"/>
                </a:cubicBezTo>
                <a:cubicBezTo>
                  <a:pt x="-107972" y="1022098"/>
                  <a:pt x="448518" y="263563"/>
                  <a:pt x="282264" y="242781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F51CF0BE-E0E7-12E9-10CA-17847192C87B}"/>
              </a:ext>
            </a:extLst>
          </p:cNvPr>
          <p:cNvSpPr/>
          <p:nvPr/>
        </p:nvSpPr>
        <p:spPr>
          <a:xfrm>
            <a:off x="5494473" y="3975176"/>
            <a:ext cx="870561" cy="706389"/>
          </a:xfrm>
          <a:custGeom>
            <a:avLst/>
            <a:gdLst>
              <a:gd name="connsiteX0" fmla="*/ 0 w 1122218"/>
              <a:gd name="connsiteY0" fmla="*/ 730827 h 1461654"/>
              <a:gd name="connsiteX1" fmla="*/ 561109 w 1122218"/>
              <a:gd name="connsiteY1" fmla="*/ 0 h 1461654"/>
              <a:gd name="connsiteX2" fmla="*/ 1122218 w 1122218"/>
              <a:gd name="connsiteY2" fmla="*/ 730827 h 1461654"/>
              <a:gd name="connsiteX3" fmla="*/ 561109 w 1122218"/>
              <a:gd name="connsiteY3" fmla="*/ 1461654 h 1461654"/>
              <a:gd name="connsiteX4" fmla="*/ 0 w 1122218"/>
              <a:gd name="connsiteY4" fmla="*/ 730827 h 1461654"/>
              <a:gd name="connsiteX0" fmla="*/ 39195 w 1161413"/>
              <a:gd name="connsiteY0" fmla="*/ 723900 h 1454727"/>
              <a:gd name="connsiteX1" fmla="*/ 253941 w 1161413"/>
              <a:gd name="connsiteY1" fmla="*/ 0 h 1454727"/>
              <a:gd name="connsiteX2" fmla="*/ 1161413 w 1161413"/>
              <a:gd name="connsiteY2" fmla="*/ 723900 h 1454727"/>
              <a:gd name="connsiteX3" fmla="*/ 600304 w 1161413"/>
              <a:gd name="connsiteY3" fmla="*/ 1454727 h 1454727"/>
              <a:gd name="connsiteX4" fmla="*/ 39195 w 1161413"/>
              <a:gd name="connsiteY4" fmla="*/ 723900 h 1454727"/>
              <a:gd name="connsiteX0" fmla="*/ 23673 w 1097400"/>
              <a:gd name="connsiteY0" fmla="*/ 668626 h 1455056"/>
              <a:gd name="connsiteX1" fmla="*/ 189928 w 1097400"/>
              <a:gd name="connsiteY1" fmla="*/ 144 h 1455056"/>
              <a:gd name="connsiteX2" fmla="*/ 1097400 w 1097400"/>
              <a:gd name="connsiteY2" fmla="*/ 724044 h 1455056"/>
              <a:gd name="connsiteX3" fmla="*/ 536291 w 1097400"/>
              <a:gd name="connsiteY3" fmla="*/ 1454871 h 1455056"/>
              <a:gd name="connsiteX4" fmla="*/ 23673 w 1097400"/>
              <a:gd name="connsiteY4" fmla="*/ 668626 h 1455056"/>
              <a:gd name="connsiteX0" fmla="*/ 96529 w 1170256"/>
              <a:gd name="connsiteY0" fmla="*/ 668628 h 1482753"/>
              <a:gd name="connsiteX1" fmla="*/ 262784 w 1170256"/>
              <a:gd name="connsiteY1" fmla="*/ 146 h 1482753"/>
              <a:gd name="connsiteX2" fmla="*/ 1170256 w 1170256"/>
              <a:gd name="connsiteY2" fmla="*/ 724046 h 1482753"/>
              <a:gd name="connsiteX3" fmla="*/ 82675 w 1170256"/>
              <a:gd name="connsiteY3" fmla="*/ 1482582 h 1482753"/>
              <a:gd name="connsiteX4" fmla="*/ 96529 w 1170256"/>
              <a:gd name="connsiteY4" fmla="*/ 668628 h 1482753"/>
              <a:gd name="connsiteX0" fmla="*/ 71414 w 805704"/>
              <a:gd name="connsiteY0" fmla="*/ 670969 h 1489876"/>
              <a:gd name="connsiteX1" fmla="*/ 237669 w 805704"/>
              <a:gd name="connsiteY1" fmla="*/ 2487 h 1489876"/>
              <a:gd name="connsiteX2" fmla="*/ 805704 w 805704"/>
              <a:gd name="connsiteY2" fmla="*/ 913423 h 1489876"/>
              <a:gd name="connsiteX3" fmla="*/ 57560 w 805704"/>
              <a:gd name="connsiteY3" fmla="*/ 1484923 h 1489876"/>
              <a:gd name="connsiteX4" fmla="*/ 71414 w 805704"/>
              <a:gd name="connsiteY4" fmla="*/ 670969 h 1489876"/>
              <a:gd name="connsiteX0" fmla="*/ 110407 w 1047566"/>
              <a:gd name="connsiteY0" fmla="*/ 684767 h 1503674"/>
              <a:gd name="connsiteX1" fmla="*/ 1017880 w 1047566"/>
              <a:gd name="connsiteY1" fmla="*/ 2430 h 1503674"/>
              <a:gd name="connsiteX2" fmla="*/ 844697 w 1047566"/>
              <a:gd name="connsiteY2" fmla="*/ 927221 h 1503674"/>
              <a:gd name="connsiteX3" fmla="*/ 96553 w 1047566"/>
              <a:gd name="connsiteY3" fmla="*/ 1498721 h 1503674"/>
              <a:gd name="connsiteX4" fmla="*/ 110407 w 1047566"/>
              <a:gd name="connsiteY4" fmla="*/ 684767 h 1503674"/>
              <a:gd name="connsiteX0" fmla="*/ 91933 w 1080462"/>
              <a:gd name="connsiteY0" fmla="*/ 311794 h 1558184"/>
              <a:gd name="connsiteX1" fmla="*/ 1047896 w 1080462"/>
              <a:gd name="connsiteY1" fmla="*/ 38166 h 1558184"/>
              <a:gd name="connsiteX2" fmla="*/ 874713 w 1080462"/>
              <a:gd name="connsiteY2" fmla="*/ 962957 h 1558184"/>
              <a:gd name="connsiteX3" fmla="*/ 126569 w 1080462"/>
              <a:gd name="connsiteY3" fmla="*/ 1534457 h 1558184"/>
              <a:gd name="connsiteX4" fmla="*/ 91933 w 1080462"/>
              <a:gd name="connsiteY4" fmla="*/ 311794 h 1558184"/>
              <a:gd name="connsiteX0" fmla="*/ 356007 w 1344536"/>
              <a:gd name="connsiteY0" fmla="*/ 306406 h 1313627"/>
              <a:gd name="connsiteX1" fmla="*/ 1311970 w 1344536"/>
              <a:gd name="connsiteY1" fmla="*/ 32778 h 1313627"/>
              <a:gd name="connsiteX2" fmla="*/ 1138787 w 1344536"/>
              <a:gd name="connsiteY2" fmla="*/ 957569 h 1313627"/>
              <a:gd name="connsiteX3" fmla="*/ 37352 w 1344536"/>
              <a:gd name="connsiteY3" fmla="*/ 1251978 h 1313627"/>
              <a:gd name="connsiteX4" fmla="*/ 356007 w 1344536"/>
              <a:gd name="connsiteY4" fmla="*/ 306406 h 1313627"/>
              <a:gd name="connsiteX0" fmla="*/ 367622 w 1341469"/>
              <a:gd name="connsiteY0" fmla="*/ 359281 h 1299541"/>
              <a:gd name="connsiteX1" fmla="*/ 1309731 w 1341469"/>
              <a:gd name="connsiteY1" fmla="*/ 23307 h 1299541"/>
              <a:gd name="connsiteX2" fmla="*/ 1136548 w 1341469"/>
              <a:gd name="connsiteY2" fmla="*/ 948098 h 1299541"/>
              <a:gd name="connsiteX3" fmla="*/ 35113 w 1341469"/>
              <a:gd name="connsiteY3" fmla="*/ 1242507 h 1299541"/>
              <a:gd name="connsiteX4" fmla="*/ 367622 w 1341469"/>
              <a:gd name="connsiteY4" fmla="*/ 359281 h 1299541"/>
              <a:gd name="connsiteX0" fmla="*/ 360608 w 1334455"/>
              <a:gd name="connsiteY0" fmla="*/ 367750 h 1308010"/>
              <a:gd name="connsiteX1" fmla="*/ 1302717 w 1334455"/>
              <a:gd name="connsiteY1" fmla="*/ 31776 h 1308010"/>
              <a:gd name="connsiteX2" fmla="*/ 1129534 w 1334455"/>
              <a:gd name="connsiteY2" fmla="*/ 956567 h 1308010"/>
              <a:gd name="connsiteX3" fmla="*/ 28099 w 1334455"/>
              <a:gd name="connsiteY3" fmla="*/ 1250976 h 1308010"/>
              <a:gd name="connsiteX4" fmla="*/ 360608 w 1334455"/>
              <a:gd name="connsiteY4" fmla="*/ 367750 h 1308010"/>
              <a:gd name="connsiteX0" fmla="*/ 356069 w 1329916"/>
              <a:gd name="connsiteY0" fmla="*/ 371994 h 1312254"/>
              <a:gd name="connsiteX1" fmla="*/ 1298178 w 1329916"/>
              <a:gd name="connsiteY1" fmla="*/ 36020 h 1312254"/>
              <a:gd name="connsiteX2" fmla="*/ 1124995 w 1329916"/>
              <a:gd name="connsiteY2" fmla="*/ 960811 h 1312254"/>
              <a:gd name="connsiteX3" fmla="*/ 23560 w 1329916"/>
              <a:gd name="connsiteY3" fmla="*/ 1255220 h 1312254"/>
              <a:gd name="connsiteX4" fmla="*/ 356069 w 1329916"/>
              <a:gd name="connsiteY4" fmla="*/ 371994 h 1312254"/>
              <a:gd name="connsiteX0" fmla="*/ 353660 w 1327507"/>
              <a:gd name="connsiteY0" fmla="*/ 372939 h 1313199"/>
              <a:gd name="connsiteX1" fmla="*/ 1295769 w 1327507"/>
              <a:gd name="connsiteY1" fmla="*/ 36965 h 1313199"/>
              <a:gd name="connsiteX2" fmla="*/ 1122586 w 1327507"/>
              <a:gd name="connsiteY2" fmla="*/ 961756 h 1313199"/>
              <a:gd name="connsiteX3" fmla="*/ 21151 w 1327507"/>
              <a:gd name="connsiteY3" fmla="*/ 1256165 h 1313199"/>
              <a:gd name="connsiteX4" fmla="*/ 353660 w 1327507"/>
              <a:gd name="connsiteY4" fmla="*/ 372939 h 1313199"/>
              <a:gd name="connsiteX0" fmla="*/ 351884 w 1325731"/>
              <a:gd name="connsiteY0" fmla="*/ 371084 h 1311344"/>
              <a:gd name="connsiteX1" fmla="*/ 1293993 w 1325731"/>
              <a:gd name="connsiteY1" fmla="*/ 35110 h 1311344"/>
              <a:gd name="connsiteX2" fmla="*/ 1120810 w 1325731"/>
              <a:gd name="connsiteY2" fmla="*/ 959901 h 1311344"/>
              <a:gd name="connsiteX3" fmla="*/ 19375 w 1325731"/>
              <a:gd name="connsiteY3" fmla="*/ 1254310 h 1311344"/>
              <a:gd name="connsiteX4" fmla="*/ 351884 w 1325731"/>
              <a:gd name="connsiteY4" fmla="*/ 371084 h 1311344"/>
              <a:gd name="connsiteX0" fmla="*/ 366633 w 1278062"/>
              <a:gd name="connsiteY0" fmla="*/ 269972 h 1210232"/>
              <a:gd name="connsiteX1" fmla="*/ 1239469 w 1278062"/>
              <a:gd name="connsiteY1" fmla="*/ 30980 h 1210232"/>
              <a:gd name="connsiteX2" fmla="*/ 1135559 w 1278062"/>
              <a:gd name="connsiteY2" fmla="*/ 858789 h 1210232"/>
              <a:gd name="connsiteX3" fmla="*/ 34124 w 1278062"/>
              <a:gd name="connsiteY3" fmla="*/ 1153198 h 1210232"/>
              <a:gd name="connsiteX4" fmla="*/ 366633 w 1278062"/>
              <a:gd name="connsiteY4" fmla="*/ 269972 h 1210232"/>
              <a:gd name="connsiteX0" fmla="*/ 362009 w 1261601"/>
              <a:gd name="connsiteY0" fmla="*/ 281703 h 1303503"/>
              <a:gd name="connsiteX1" fmla="*/ 1234845 w 1261601"/>
              <a:gd name="connsiteY1" fmla="*/ 42711 h 1303503"/>
              <a:gd name="connsiteX2" fmla="*/ 1054735 w 1261601"/>
              <a:gd name="connsiteY2" fmla="*/ 1043702 h 1303503"/>
              <a:gd name="connsiteX3" fmla="*/ 29500 w 1261601"/>
              <a:gd name="connsiteY3" fmla="*/ 1164929 h 1303503"/>
              <a:gd name="connsiteX4" fmla="*/ 362009 w 1261601"/>
              <a:gd name="connsiteY4" fmla="*/ 281703 h 1303503"/>
              <a:gd name="connsiteX0" fmla="*/ 362009 w 1261601"/>
              <a:gd name="connsiteY0" fmla="*/ 281703 h 1303503"/>
              <a:gd name="connsiteX1" fmla="*/ 1234845 w 1261601"/>
              <a:gd name="connsiteY1" fmla="*/ 42711 h 1303503"/>
              <a:gd name="connsiteX2" fmla="*/ 1054735 w 1261601"/>
              <a:gd name="connsiteY2" fmla="*/ 1043702 h 1303503"/>
              <a:gd name="connsiteX3" fmla="*/ 29500 w 1261601"/>
              <a:gd name="connsiteY3" fmla="*/ 1164929 h 1303503"/>
              <a:gd name="connsiteX4" fmla="*/ 362009 w 1261601"/>
              <a:gd name="connsiteY4" fmla="*/ 281703 h 1303503"/>
              <a:gd name="connsiteX0" fmla="*/ 352273 w 1251865"/>
              <a:gd name="connsiteY0" fmla="*/ 331517 h 1353317"/>
              <a:gd name="connsiteX1" fmla="*/ 1225109 w 1251865"/>
              <a:gd name="connsiteY1" fmla="*/ 92525 h 1353317"/>
              <a:gd name="connsiteX2" fmla="*/ 1044999 w 1251865"/>
              <a:gd name="connsiteY2" fmla="*/ 1093516 h 1353317"/>
              <a:gd name="connsiteX3" fmla="*/ 19764 w 1251865"/>
              <a:gd name="connsiteY3" fmla="*/ 1214743 h 1353317"/>
              <a:gd name="connsiteX4" fmla="*/ 352273 w 1251865"/>
              <a:gd name="connsiteY4" fmla="*/ 331517 h 1353317"/>
              <a:gd name="connsiteX0" fmla="*/ 58203 w 1350450"/>
              <a:gd name="connsiteY0" fmla="*/ 351334 h 1337132"/>
              <a:gd name="connsiteX1" fmla="*/ 1301157 w 1350450"/>
              <a:gd name="connsiteY1" fmla="*/ 78386 h 1337132"/>
              <a:gd name="connsiteX2" fmla="*/ 1121047 w 1350450"/>
              <a:gd name="connsiteY2" fmla="*/ 1079377 h 1337132"/>
              <a:gd name="connsiteX3" fmla="*/ 95812 w 1350450"/>
              <a:gd name="connsiteY3" fmla="*/ 1200604 h 1337132"/>
              <a:gd name="connsiteX4" fmla="*/ 58203 w 1350450"/>
              <a:gd name="connsiteY4" fmla="*/ 351334 h 1337132"/>
              <a:gd name="connsiteX0" fmla="*/ 137131 w 1429377"/>
              <a:gd name="connsiteY0" fmla="*/ 317343 h 1605124"/>
              <a:gd name="connsiteX1" fmla="*/ 1380085 w 1429377"/>
              <a:gd name="connsiteY1" fmla="*/ 44395 h 1605124"/>
              <a:gd name="connsiteX2" fmla="*/ 1199975 w 1429377"/>
              <a:gd name="connsiteY2" fmla="*/ 1045386 h 1605124"/>
              <a:gd name="connsiteX3" fmla="*/ 150861 w 1429377"/>
              <a:gd name="connsiteY3" fmla="*/ 1574076 h 1605124"/>
              <a:gd name="connsiteX4" fmla="*/ 137131 w 1429377"/>
              <a:gd name="connsiteY4" fmla="*/ 317343 h 1605124"/>
              <a:gd name="connsiteX0" fmla="*/ 142720 w 1453956"/>
              <a:gd name="connsiteY0" fmla="*/ 319735 h 1612582"/>
              <a:gd name="connsiteX1" fmla="*/ 1385674 w 1453956"/>
              <a:gd name="connsiteY1" fmla="*/ 46787 h 1612582"/>
              <a:gd name="connsiteX2" fmla="*/ 1301078 w 1453956"/>
              <a:gd name="connsiteY2" fmla="*/ 1081736 h 1612582"/>
              <a:gd name="connsiteX3" fmla="*/ 156450 w 1453956"/>
              <a:gd name="connsiteY3" fmla="*/ 1576468 h 1612582"/>
              <a:gd name="connsiteX4" fmla="*/ 142720 w 1453956"/>
              <a:gd name="connsiteY4" fmla="*/ 319735 h 1612582"/>
              <a:gd name="connsiteX0" fmla="*/ 137293 w 1382211"/>
              <a:gd name="connsiteY0" fmla="*/ 442042 h 1734889"/>
              <a:gd name="connsiteX1" fmla="*/ 1296672 w 1382211"/>
              <a:gd name="connsiteY1" fmla="*/ 33273 h 1734889"/>
              <a:gd name="connsiteX2" fmla="*/ 1295651 w 1382211"/>
              <a:gd name="connsiteY2" fmla="*/ 1204043 h 1734889"/>
              <a:gd name="connsiteX3" fmla="*/ 151023 w 1382211"/>
              <a:gd name="connsiteY3" fmla="*/ 1698775 h 1734889"/>
              <a:gd name="connsiteX4" fmla="*/ 137293 w 1382211"/>
              <a:gd name="connsiteY4" fmla="*/ 442042 h 1734889"/>
              <a:gd name="connsiteX0" fmla="*/ 141655 w 1414896"/>
              <a:gd name="connsiteY0" fmla="*/ 441018 h 1731245"/>
              <a:gd name="connsiteX1" fmla="*/ 1301034 w 1414896"/>
              <a:gd name="connsiteY1" fmla="*/ 32249 h 1731245"/>
              <a:gd name="connsiteX2" fmla="*/ 1371647 w 1414896"/>
              <a:gd name="connsiteY2" fmla="*/ 1186042 h 1731245"/>
              <a:gd name="connsiteX3" fmla="*/ 155385 w 1414896"/>
              <a:gd name="connsiteY3" fmla="*/ 1697751 h 1731245"/>
              <a:gd name="connsiteX4" fmla="*/ 141655 w 1414896"/>
              <a:gd name="connsiteY4" fmla="*/ 441018 h 1731245"/>
              <a:gd name="connsiteX0" fmla="*/ 149083 w 1500424"/>
              <a:gd name="connsiteY0" fmla="*/ 441018 h 1731245"/>
              <a:gd name="connsiteX1" fmla="*/ 1308462 w 1500424"/>
              <a:gd name="connsiteY1" fmla="*/ 32249 h 1731245"/>
              <a:gd name="connsiteX2" fmla="*/ 1498467 w 1500424"/>
              <a:gd name="connsiteY2" fmla="*/ 1186041 h 1731245"/>
              <a:gd name="connsiteX3" fmla="*/ 162813 w 1500424"/>
              <a:gd name="connsiteY3" fmla="*/ 1697751 h 1731245"/>
              <a:gd name="connsiteX4" fmla="*/ 149083 w 1500424"/>
              <a:gd name="connsiteY4" fmla="*/ 441018 h 1731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00424" h="1731245">
                <a:moveTo>
                  <a:pt x="149083" y="441018"/>
                </a:moveTo>
                <a:cubicBezTo>
                  <a:pt x="340024" y="163434"/>
                  <a:pt x="1083565" y="-91921"/>
                  <a:pt x="1308462" y="32249"/>
                </a:cubicBezTo>
                <a:cubicBezTo>
                  <a:pt x="1533359" y="156419"/>
                  <a:pt x="1498467" y="782416"/>
                  <a:pt x="1498467" y="1186041"/>
                </a:cubicBezTo>
                <a:cubicBezTo>
                  <a:pt x="1498467" y="1589666"/>
                  <a:pt x="387710" y="1821921"/>
                  <a:pt x="162813" y="1697751"/>
                </a:cubicBezTo>
                <a:cubicBezTo>
                  <a:pt x="-62084" y="1573581"/>
                  <a:pt x="-41858" y="718602"/>
                  <a:pt x="149083" y="441018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1285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0D1716-FB11-9C75-73F1-38642384AA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Catalysi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0E5E919-6E9A-D932-7B04-245E2E73CA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02550" y="1137500"/>
            <a:ext cx="6738900" cy="572700"/>
          </a:xfrm>
        </p:spPr>
        <p:txBody>
          <a:bodyPr/>
          <a:lstStyle/>
          <a:p>
            <a:r>
              <a:rPr lang="en-US" dirty="0"/>
              <a:t>For the following enzyme mechanism steps, describe the type of catalysis pictured in the circled part(s).</a:t>
            </a:r>
          </a:p>
        </p:txBody>
      </p:sp>
      <p:pic>
        <p:nvPicPr>
          <p:cNvPr id="4098" name="Picture 2" descr="2-Dehydro-3-deoxy-phosphogluconate aldolase - Wikiwand">
            <a:extLst>
              <a:ext uri="{FF2B5EF4-FFF2-40B4-BE49-F238E27FC236}">
                <a16:creationId xmlns:a16="http://schemas.microsoft.com/office/drawing/2014/main" id="{C145D651-C00D-8F89-33FF-1DB9C01EFC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513" b="41910"/>
          <a:stretch/>
        </p:blipFill>
        <p:spPr bwMode="auto">
          <a:xfrm>
            <a:off x="2150918" y="2158619"/>
            <a:ext cx="4842164" cy="2445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ACA40E67-8C7B-E350-21B3-39B665CA62BD}"/>
              </a:ext>
            </a:extLst>
          </p:cNvPr>
          <p:cNvSpPr/>
          <p:nvPr/>
        </p:nvSpPr>
        <p:spPr>
          <a:xfrm>
            <a:off x="2078182" y="2158620"/>
            <a:ext cx="1330036" cy="66770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2E3483A-42FE-1447-F27D-793094EDDF0F}"/>
              </a:ext>
            </a:extLst>
          </p:cNvPr>
          <p:cNvSpPr/>
          <p:nvPr/>
        </p:nvSpPr>
        <p:spPr>
          <a:xfrm>
            <a:off x="3345871" y="3772674"/>
            <a:ext cx="1149929" cy="9101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1767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" name="Google Shape;583;p37"/>
          <p:cNvSpPr txBox="1">
            <a:spLocks noGrp="1"/>
          </p:cNvSpPr>
          <p:nvPr>
            <p:ph type="title"/>
          </p:nvPr>
        </p:nvSpPr>
        <p:spPr>
          <a:xfrm>
            <a:off x="1247521" y="3169875"/>
            <a:ext cx="6367800" cy="2323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4000" dirty="0"/>
              <a:t>Please Sign In!</a:t>
            </a:r>
            <a:br>
              <a:rPr lang="en" sz="4000" dirty="0"/>
            </a:br>
            <a:r>
              <a:rPr lang="en-US" sz="1100" dirty="0">
                <a:effectLst/>
                <a:latin typeface="Encode Sans Black" panose="020B0604020202020204" charset="0"/>
                <a:hlinkClick r:id="rId3"/>
              </a:rPr>
              <a:t>https://umdsurvey.umd.edu/jfe/form/SV_8pESxFL6Ce4uYho</a:t>
            </a:r>
            <a:br>
              <a:rPr lang="en-US" sz="1000" dirty="0">
                <a:effectLst/>
                <a:latin typeface="Encode Sans Black" panose="020B0604020202020204" charset="0"/>
              </a:rPr>
            </a:br>
            <a:endParaRPr sz="4000" dirty="0"/>
          </a:p>
        </p:txBody>
      </p:sp>
      <p:sp>
        <p:nvSpPr>
          <p:cNvPr id="593" name="Google Shape;593;p37"/>
          <p:cNvSpPr/>
          <p:nvPr/>
        </p:nvSpPr>
        <p:spPr>
          <a:xfrm>
            <a:off x="2543675" y="2232375"/>
            <a:ext cx="25" cy="212750"/>
          </a:xfrm>
          <a:custGeom>
            <a:avLst/>
            <a:gdLst/>
            <a:ahLst/>
            <a:cxnLst/>
            <a:rect l="l" t="t" r="r" b="b"/>
            <a:pathLst>
              <a:path w="1" h="8510" fill="none" extrusionOk="0">
                <a:moveTo>
                  <a:pt x="0" y="1"/>
                </a:moveTo>
                <a:lnTo>
                  <a:pt x="0" y="8510"/>
                </a:lnTo>
              </a:path>
            </a:pathLst>
          </a:custGeom>
          <a:noFill/>
          <a:ln w="4900" cap="flat" cmpd="sng">
            <a:solidFill>
              <a:schemeClr val="dk2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4" name="Google Shape;594;p37"/>
          <p:cNvSpPr/>
          <p:nvPr/>
        </p:nvSpPr>
        <p:spPr>
          <a:xfrm>
            <a:off x="2437300" y="2338750"/>
            <a:ext cx="212775" cy="25"/>
          </a:xfrm>
          <a:custGeom>
            <a:avLst/>
            <a:gdLst/>
            <a:ahLst/>
            <a:cxnLst/>
            <a:rect l="l" t="t" r="r" b="b"/>
            <a:pathLst>
              <a:path w="8511" h="1" fill="none" extrusionOk="0">
                <a:moveTo>
                  <a:pt x="8510" y="0"/>
                </a:moveTo>
                <a:lnTo>
                  <a:pt x="1" y="0"/>
                </a:lnTo>
              </a:path>
            </a:pathLst>
          </a:custGeom>
          <a:noFill/>
          <a:ln w="4900" cap="flat" cmpd="sng">
            <a:solidFill>
              <a:schemeClr val="dk2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5" name="Google Shape;595;p37"/>
          <p:cNvSpPr/>
          <p:nvPr/>
        </p:nvSpPr>
        <p:spPr>
          <a:xfrm>
            <a:off x="2490500" y="2246700"/>
            <a:ext cx="106375" cy="184100"/>
          </a:xfrm>
          <a:custGeom>
            <a:avLst/>
            <a:gdLst/>
            <a:ahLst/>
            <a:cxnLst/>
            <a:rect l="l" t="t" r="r" b="b"/>
            <a:pathLst>
              <a:path w="4255" h="7364" fill="none" extrusionOk="0">
                <a:moveTo>
                  <a:pt x="0" y="1"/>
                </a:moveTo>
                <a:lnTo>
                  <a:pt x="4255" y="7364"/>
                </a:lnTo>
              </a:path>
            </a:pathLst>
          </a:custGeom>
          <a:noFill/>
          <a:ln w="4900" cap="flat" cmpd="sng">
            <a:solidFill>
              <a:schemeClr val="dk2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6" name="Google Shape;596;p37"/>
          <p:cNvSpPr/>
          <p:nvPr/>
        </p:nvSpPr>
        <p:spPr>
          <a:xfrm>
            <a:off x="2451650" y="2285550"/>
            <a:ext cx="184075" cy="106400"/>
          </a:xfrm>
          <a:custGeom>
            <a:avLst/>
            <a:gdLst/>
            <a:ahLst/>
            <a:cxnLst/>
            <a:rect l="l" t="t" r="r" b="b"/>
            <a:pathLst>
              <a:path w="7363" h="4256" fill="none" extrusionOk="0">
                <a:moveTo>
                  <a:pt x="7363" y="1"/>
                </a:moveTo>
                <a:lnTo>
                  <a:pt x="0" y="4256"/>
                </a:lnTo>
              </a:path>
            </a:pathLst>
          </a:custGeom>
          <a:noFill/>
          <a:ln w="4900" cap="flat" cmpd="sng">
            <a:solidFill>
              <a:schemeClr val="dk2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7" name="Google Shape;597;p37"/>
          <p:cNvSpPr/>
          <p:nvPr/>
        </p:nvSpPr>
        <p:spPr>
          <a:xfrm>
            <a:off x="2451650" y="2285550"/>
            <a:ext cx="184075" cy="106400"/>
          </a:xfrm>
          <a:custGeom>
            <a:avLst/>
            <a:gdLst/>
            <a:ahLst/>
            <a:cxnLst/>
            <a:rect l="l" t="t" r="r" b="b"/>
            <a:pathLst>
              <a:path w="7363" h="4256" fill="none" extrusionOk="0">
                <a:moveTo>
                  <a:pt x="0" y="1"/>
                </a:moveTo>
                <a:lnTo>
                  <a:pt x="7363" y="4256"/>
                </a:lnTo>
              </a:path>
            </a:pathLst>
          </a:custGeom>
          <a:noFill/>
          <a:ln w="4900" cap="flat" cmpd="sng">
            <a:solidFill>
              <a:schemeClr val="dk2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8" name="Google Shape;598;p37"/>
          <p:cNvSpPr/>
          <p:nvPr/>
        </p:nvSpPr>
        <p:spPr>
          <a:xfrm>
            <a:off x="2490500" y="2246700"/>
            <a:ext cx="106375" cy="184100"/>
          </a:xfrm>
          <a:custGeom>
            <a:avLst/>
            <a:gdLst/>
            <a:ahLst/>
            <a:cxnLst/>
            <a:rect l="l" t="t" r="r" b="b"/>
            <a:pathLst>
              <a:path w="4255" h="7364" fill="none" extrusionOk="0">
                <a:moveTo>
                  <a:pt x="4255" y="1"/>
                </a:moveTo>
                <a:lnTo>
                  <a:pt x="0" y="7364"/>
                </a:lnTo>
              </a:path>
            </a:pathLst>
          </a:custGeom>
          <a:noFill/>
          <a:ln w="4900" cap="flat" cmpd="sng">
            <a:solidFill>
              <a:schemeClr val="dk2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D8C1F3C-3C3E-EC37-9368-225D119706C2}"/>
              </a:ext>
            </a:extLst>
          </p:cNvPr>
          <p:cNvGrpSpPr/>
          <p:nvPr/>
        </p:nvGrpSpPr>
        <p:grpSpPr>
          <a:xfrm>
            <a:off x="1905344" y="3557421"/>
            <a:ext cx="5333311" cy="1325744"/>
            <a:chOff x="1905350" y="2840875"/>
            <a:chExt cx="5333311" cy="1325744"/>
          </a:xfrm>
        </p:grpSpPr>
        <p:sp>
          <p:nvSpPr>
            <p:cNvPr id="582" name="Google Shape;582;p37"/>
            <p:cNvSpPr/>
            <p:nvPr/>
          </p:nvSpPr>
          <p:spPr>
            <a:xfrm>
              <a:off x="1905350" y="3340500"/>
              <a:ext cx="5333311" cy="826119"/>
            </a:xfrm>
            <a:custGeom>
              <a:avLst/>
              <a:gdLst/>
              <a:ahLst/>
              <a:cxnLst/>
              <a:rect l="l" t="t" r="r" b="b"/>
              <a:pathLst>
                <a:path w="272073" h="179396" extrusionOk="0">
                  <a:moveTo>
                    <a:pt x="1" y="1"/>
                  </a:moveTo>
                  <a:lnTo>
                    <a:pt x="1" y="179396"/>
                  </a:lnTo>
                  <a:lnTo>
                    <a:pt x="272073" y="179396"/>
                  </a:lnTo>
                  <a:lnTo>
                    <a:pt x="272073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4" name="Google Shape;584;p37"/>
            <p:cNvSpPr/>
            <p:nvPr/>
          </p:nvSpPr>
          <p:spPr>
            <a:xfrm>
              <a:off x="4536658" y="3735198"/>
              <a:ext cx="193577" cy="36726"/>
            </a:xfrm>
            <a:custGeom>
              <a:avLst/>
              <a:gdLst/>
              <a:ahLst/>
              <a:cxnLst/>
              <a:rect l="l" t="t" r="r" b="b"/>
              <a:pathLst>
                <a:path w="4301" h="816" extrusionOk="0">
                  <a:moveTo>
                    <a:pt x="393" y="0"/>
                  </a:moveTo>
                  <a:cubicBezTo>
                    <a:pt x="182" y="0"/>
                    <a:pt x="1" y="182"/>
                    <a:pt x="1" y="393"/>
                  </a:cubicBezTo>
                  <a:lnTo>
                    <a:pt x="1" y="679"/>
                  </a:lnTo>
                  <a:cubicBezTo>
                    <a:pt x="1" y="755"/>
                    <a:pt x="46" y="815"/>
                    <a:pt x="121" y="815"/>
                  </a:cubicBezTo>
                  <a:lnTo>
                    <a:pt x="4165" y="815"/>
                  </a:lnTo>
                  <a:cubicBezTo>
                    <a:pt x="4240" y="815"/>
                    <a:pt x="4301" y="755"/>
                    <a:pt x="4301" y="679"/>
                  </a:cubicBezTo>
                  <a:lnTo>
                    <a:pt x="4301" y="393"/>
                  </a:lnTo>
                  <a:cubicBezTo>
                    <a:pt x="4301" y="182"/>
                    <a:pt x="4120" y="0"/>
                    <a:pt x="389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5" name="Google Shape;585;p37"/>
            <p:cNvSpPr/>
            <p:nvPr/>
          </p:nvSpPr>
          <p:spPr>
            <a:xfrm>
              <a:off x="4419860" y="3141713"/>
              <a:ext cx="425816" cy="611832"/>
            </a:xfrm>
            <a:custGeom>
              <a:avLst/>
              <a:gdLst/>
              <a:ahLst/>
              <a:cxnLst/>
              <a:rect l="l" t="t" r="r" b="b"/>
              <a:pathLst>
                <a:path w="9461" h="13594" extrusionOk="0">
                  <a:moveTo>
                    <a:pt x="3456" y="0"/>
                  </a:moveTo>
                  <a:cubicBezTo>
                    <a:pt x="3290" y="0"/>
                    <a:pt x="3154" y="136"/>
                    <a:pt x="3154" y="317"/>
                  </a:cubicBezTo>
                  <a:lnTo>
                    <a:pt x="3154" y="709"/>
                  </a:lnTo>
                  <a:cubicBezTo>
                    <a:pt x="3139" y="875"/>
                    <a:pt x="3290" y="1026"/>
                    <a:pt x="3456" y="1026"/>
                  </a:cubicBezTo>
                  <a:lnTo>
                    <a:pt x="3652" y="1026"/>
                  </a:lnTo>
                  <a:lnTo>
                    <a:pt x="3652" y="4753"/>
                  </a:lnTo>
                  <a:cubicBezTo>
                    <a:pt x="1449" y="5296"/>
                    <a:pt x="1" y="7408"/>
                    <a:pt x="272" y="9656"/>
                  </a:cubicBezTo>
                  <a:cubicBezTo>
                    <a:pt x="559" y="11904"/>
                    <a:pt x="2475" y="13594"/>
                    <a:pt x="4738" y="13594"/>
                  </a:cubicBezTo>
                  <a:cubicBezTo>
                    <a:pt x="7001" y="13594"/>
                    <a:pt x="8917" y="11904"/>
                    <a:pt x="9189" y="9656"/>
                  </a:cubicBezTo>
                  <a:cubicBezTo>
                    <a:pt x="9460" y="7408"/>
                    <a:pt x="8027" y="5296"/>
                    <a:pt x="5824" y="4753"/>
                  </a:cubicBezTo>
                  <a:lnTo>
                    <a:pt x="5824" y="1026"/>
                  </a:lnTo>
                  <a:lnTo>
                    <a:pt x="6021" y="1026"/>
                  </a:lnTo>
                  <a:cubicBezTo>
                    <a:pt x="6186" y="1026"/>
                    <a:pt x="6322" y="890"/>
                    <a:pt x="6322" y="724"/>
                  </a:cubicBezTo>
                  <a:lnTo>
                    <a:pt x="6322" y="317"/>
                  </a:lnTo>
                  <a:cubicBezTo>
                    <a:pt x="6322" y="136"/>
                    <a:pt x="6186" y="0"/>
                    <a:pt x="602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6" name="Google Shape;586;p37"/>
            <p:cNvSpPr/>
            <p:nvPr/>
          </p:nvSpPr>
          <p:spPr>
            <a:xfrm>
              <a:off x="4431427" y="3551157"/>
              <a:ext cx="404077" cy="202399"/>
            </a:xfrm>
            <a:custGeom>
              <a:avLst/>
              <a:gdLst/>
              <a:ahLst/>
              <a:cxnLst/>
              <a:rect l="l" t="t" r="r" b="b"/>
              <a:pathLst>
                <a:path w="8978" h="4497" extrusionOk="0">
                  <a:moveTo>
                    <a:pt x="0" y="1"/>
                  </a:moveTo>
                  <a:cubicBezTo>
                    <a:pt x="0" y="2490"/>
                    <a:pt x="2007" y="4497"/>
                    <a:pt x="4481" y="4497"/>
                  </a:cubicBezTo>
                  <a:cubicBezTo>
                    <a:pt x="6955" y="4497"/>
                    <a:pt x="8977" y="2490"/>
                    <a:pt x="897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Google Shape;587;p37"/>
            <p:cNvSpPr/>
            <p:nvPr/>
          </p:nvSpPr>
          <p:spPr>
            <a:xfrm>
              <a:off x="4938676" y="3735198"/>
              <a:ext cx="433962" cy="36726"/>
            </a:xfrm>
            <a:custGeom>
              <a:avLst/>
              <a:gdLst/>
              <a:ahLst/>
              <a:cxnLst/>
              <a:rect l="l" t="t" r="r" b="b"/>
              <a:pathLst>
                <a:path w="9642" h="816" extrusionOk="0">
                  <a:moveTo>
                    <a:pt x="408" y="0"/>
                  </a:moveTo>
                  <a:cubicBezTo>
                    <a:pt x="182" y="0"/>
                    <a:pt x="0" y="182"/>
                    <a:pt x="16" y="393"/>
                  </a:cubicBezTo>
                  <a:lnTo>
                    <a:pt x="16" y="679"/>
                  </a:lnTo>
                  <a:cubicBezTo>
                    <a:pt x="16" y="755"/>
                    <a:pt x="61" y="815"/>
                    <a:pt x="136" y="815"/>
                  </a:cubicBezTo>
                  <a:lnTo>
                    <a:pt x="9521" y="815"/>
                  </a:lnTo>
                  <a:cubicBezTo>
                    <a:pt x="9596" y="815"/>
                    <a:pt x="9641" y="755"/>
                    <a:pt x="9641" y="679"/>
                  </a:cubicBezTo>
                  <a:lnTo>
                    <a:pt x="9641" y="393"/>
                  </a:lnTo>
                  <a:cubicBezTo>
                    <a:pt x="9641" y="182"/>
                    <a:pt x="9475" y="0"/>
                    <a:pt x="92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Google Shape;588;p37"/>
            <p:cNvSpPr/>
            <p:nvPr/>
          </p:nvSpPr>
          <p:spPr>
            <a:xfrm>
              <a:off x="4887726" y="2840875"/>
              <a:ext cx="537210" cy="896369"/>
            </a:xfrm>
            <a:custGeom>
              <a:avLst/>
              <a:gdLst/>
              <a:ahLst/>
              <a:cxnLst/>
              <a:rect l="l" t="t" r="r" b="b"/>
              <a:pathLst>
                <a:path w="11936" h="19916" extrusionOk="0">
                  <a:moveTo>
                    <a:pt x="4557" y="0"/>
                  </a:moveTo>
                  <a:cubicBezTo>
                    <a:pt x="4361" y="0"/>
                    <a:pt x="4195" y="166"/>
                    <a:pt x="4195" y="362"/>
                  </a:cubicBezTo>
                  <a:lnTo>
                    <a:pt x="4195" y="936"/>
                  </a:lnTo>
                  <a:cubicBezTo>
                    <a:pt x="4195" y="1132"/>
                    <a:pt x="4346" y="1298"/>
                    <a:pt x="4542" y="1298"/>
                  </a:cubicBezTo>
                  <a:lnTo>
                    <a:pt x="4648" y="1298"/>
                  </a:lnTo>
                  <a:lnTo>
                    <a:pt x="4648" y="11406"/>
                  </a:lnTo>
                  <a:lnTo>
                    <a:pt x="469" y="18150"/>
                  </a:lnTo>
                  <a:cubicBezTo>
                    <a:pt x="1" y="18920"/>
                    <a:pt x="544" y="19916"/>
                    <a:pt x="1449" y="19916"/>
                  </a:cubicBezTo>
                  <a:lnTo>
                    <a:pt x="10472" y="19916"/>
                  </a:lnTo>
                  <a:cubicBezTo>
                    <a:pt x="11377" y="19916"/>
                    <a:pt x="11935" y="18920"/>
                    <a:pt x="11452" y="18150"/>
                  </a:cubicBezTo>
                  <a:lnTo>
                    <a:pt x="7273" y="11391"/>
                  </a:lnTo>
                  <a:lnTo>
                    <a:pt x="7273" y="1298"/>
                  </a:lnTo>
                  <a:lnTo>
                    <a:pt x="7379" y="1298"/>
                  </a:lnTo>
                  <a:cubicBezTo>
                    <a:pt x="7575" y="1298"/>
                    <a:pt x="7726" y="1147"/>
                    <a:pt x="7726" y="951"/>
                  </a:cubicBezTo>
                  <a:lnTo>
                    <a:pt x="7726" y="362"/>
                  </a:lnTo>
                  <a:cubicBezTo>
                    <a:pt x="7726" y="166"/>
                    <a:pt x="7575" y="0"/>
                    <a:pt x="73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Google Shape;589;p37"/>
            <p:cNvSpPr/>
            <p:nvPr/>
          </p:nvSpPr>
          <p:spPr>
            <a:xfrm>
              <a:off x="4887231" y="3498182"/>
              <a:ext cx="536984" cy="238405"/>
            </a:xfrm>
            <a:custGeom>
              <a:avLst/>
              <a:gdLst/>
              <a:ahLst/>
              <a:cxnLst/>
              <a:rect l="l" t="t" r="r" b="b"/>
              <a:pathLst>
                <a:path w="11931" h="5297" extrusionOk="0">
                  <a:moveTo>
                    <a:pt x="2667" y="1"/>
                  </a:moveTo>
                  <a:lnTo>
                    <a:pt x="480" y="3546"/>
                  </a:lnTo>
                  <a:cubicBezTo>
                    <a:pt x="0" y="4310"/>
                    <a:pt x="547" y="5297"/>
                    <a:pt x="1440" y="5297"/>
                  </a:cubicBezTo>
                  <a:cubicBezTo>
                    <a:pt x="1447" y="5297"/>
                    <a:pt x="1454" y="5297"/>
                    <a:pt x="1460" y="5297"/>
                  </a:cubicBezTo>
                  <a:lnTo>
                    <a:pt x="10483" y="5297"/>
                  </a:lnTo>
                  <a:cubicBezTo>
                    <a:pt x="11388" y="5297"/>
                    <a:pt x="11931" y="4301"/>
                    <a:pt x="11463" y="3546"/>
                  </a:cubicBezTo>
                  <a:lnTo>
                    <a:pt x="927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" name="Google Shape;590;p37"/>
            <p:cNvSpPr/>
            <p:nvPr/>
          </p:nvSpPr>
          <p:spPr>
            <a:xfrm>
              <a:off x="3719073" y="2954927"/>
              <a:ext cx="627495" cy="816976"/>
            </a:xfrm>
            <a:custGeom>
              <a:avLst/>
              <a:gdLst/>
              <a:ahLst/>
              <a:cxnLst/>
              <a:rect l="l" t="t" r="r" b="b"/>
              <a:pathLst>
                <a:path w="13942" h="18152" extrusionOk="0">
                  <a:moveTo>
                    <a:pt x="7197" y="1"/>
                  </a:moveTo>
                  <a:cubicBezTo>
                    <a:pt x="6843" y="1"/>
                    <a:pt x="6489" y="88"/>
                    <a:pt x="6171" y="257"/>
                  </a:cubicBezTo>
                  <a:cubicBezTo>
                    <a:pt x="5462" y="665"/>
                    <a:pt x="5024" y="1419"/>
                    <a:pt x="5040" y="2234"/>
                  </a:cubicBezTo>
                  <a:lnTo>
                    <a:pt x="5040" y="6172"/>
                  </a:lnTo>
                  <a:cubicBezTo>
                    <a:pt x="5040" y="7711"/>
                    <a:pt x="4632" y="9219"/>
                    <a:pt x="3863" y="10562"/>
                  </a:cubicBezTo>
                  <a:lnTo>
                    <a:pt x="483" y="16386"/>
                  </a:lnTo>
                  <a:cubicBezTo>
                    <a:pt x="0" y="17155"/>
                    <a:pt x="559" y="18151"/>
                    <a:pt x="1464" y="18151"/>
                  </a:cubicBezTo>
                  <a:lnTo>
                    <a:pt x="10486" y="18151"/>
                  </a:lnTo>
                  <a:cubicBezTo>
                    <a:pt x="11376" y="18151"/>
                    <a:pt x="11935" y="17155"/>
                    <a:pt x="11467" y="16386"/>
                  </a:cubicBezTo>
                  <a:lnTo>
                    <a:pt x="8087" y="10562"/>
                  </a:lnTo>
                  <a:cubicBezTo>
                    <a:pt x="7318" y="9219"/>
                    <a:pt x="6910" y="7711"/>
                    <a:pt x="6910" y="6157"/>
                  </a:cubicBezTo>
                  <a:lnTo>
                    <a:pt x="6910" y="2158"/>
                  </a:lnTo>
                  <a:cubicBezTo>
                    <a:pt x="6910" y="2053"/>
                    <a:pt x="6971" y="1962"/>
                    <a:pt x="7046" y="1917"/>
                  </a:cubicBezTo>
                  <a:cubicBezTo>
                    <a:pt x="7091" y="1894"/>
                    <a:pt x="7141" y="1883"/>
                    <a:pt x="7190" y="1883"/>
                  </a:cubicBezTo>
                  <a:cubicBezTo>
                    <a:pt x="7239" y="1883"/>
                    <a:pt x="7288" y="1894"/>
                    <a:pt x="7333" y="1917"/>
                  </a:cubicBezTo>
                  <a:lnTo>
                    <a:pt x="13126" y="5372"/>
                  </a:lnTo>
                  <a:cubicBezTo>
                    <a:pt x="13165" y="5400"/>
                    <a:pt x="13210" y="5413"/>
                    <a:pt x="13254" y="5413"/>
                  </a:cubicBezTo>
                  <a:cubicBezTo>
                    <a:pt x="13331" y="5413"/>
                    <a:pt x="13405" y="5373"/>
                    <a:pt x="13443" y="5297"/>
                  </a:cubicBezTo>
                  <a:lnTo>
                    <a:pt x="13866" y="4708"/>
                  </a:lnTo>
                  <a:cubicBezTo>
                    <a:pt x="13941" y="4603"/>
                    <a:pt x="13911" y="4452"/>
                    <a:pt x="13805" y="4376"/>
                  </a:cubicBezTo>
                  <a:lnTo>
                    <a:pt x="8268" y="288"/>
                  </a:lnTo>
                  <a:cubicBezTo>
                    <a:pt x="7937" y="95"/>
                    <a:pt x="7567" y="1"/>
                    <a:pt x="719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" name="Google Shape;591;p37"/>
            <p:cNvSpPr/>
            <p:nvPr/>
          </p:nvSpPr>
          <p:spPr>
            <a:xfrm>
              <a:off x="3719073" y="3493456"/>
              <a:ext cx="537165" cy="278461"/>
            </a:xfrm>
            <a:custGeom>
              <a:avLst/>
              <a:gdLst/>
              <a:ahLst/>
              <a:cxnLst/>
              <a:rect l="l" t="t" r="r" b="b"/>
              <a:pathLst>
                <a:path w="11935" h="6187" extrusionOk="0">
                  <a:moveTo>
                    <a:pt x="3048" y="0"/>
                  </a:moveTo>
                  <a:lnTo>
                    <a:pt x="483" y="4421"/>
                  </a:lnTo>
                  <a:cubicBezTo>
                    <a:pt x="0" y="5190"/>
                    <a:pt x="559" y="6186"/>
                    <a:pt x="1464" y="6186"/>
                  </a:cubicBezTo>
                  <a:lnTo>
                    <a:pt x="10486" y="6186"/>
                  </a:lnTo>
                  <a:cubicBezTo>
                    <a:pt x="11376" y="6186"/>
                    <a:pt x="11935" y="5190"/>
                    <a:pt x="11467" y="4421"/>
                  </a:cubicBezTo>
                  <a:lnTo>
                    <a:pt x="890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" name="Google Shape;592;p37"/>
            <p:cNvSpPr/>
            <p:nvPr/>
          </p:nvSpPr>
          <p:spPr>
            <a:xfrm>
              <a:off x="3719073" y="3692395"/>
              <a:ext cx="537165" cy="79528"/>
            </a:xfrm>
            <a:custGeom>
              <a:avLst/>
              <a:gdLst/>
              <a:ahLst/>
              <a:cxnLst/>
              <a:rect l="l" t="t" r="r" b="b"/>
              <a:pathLst>
                <a:path w="11935" h="1767" extrusionOk="0">
                  <a:moveTo>
                    <a:pt x="483" y="1"/>
                  </a:moveTo>
                  <a:cubicBezTo>
                    <a:pt x="0" y="770"/>
                    <a:pt x="559" y="1766"/>
                    <a:pt x="1464" y="1766"/>
                  </a:cubicBezTo>
                  <a:lnTo>
                    <a:pt x="10486" y="1766"/>
                  </a:lnTo>
                  <a:cubicBezTo>
                    <a:pt x="11376" y="1766"/>
                    <a:pt x="11935" y="770"/>
                    <a:pt x="1146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" name="Google Shape;599;p37"/>
            <p:cNvSpPr/>
            <p:nvPr/>
          </p:nvSpPr>
          <p:spPr>
            <a:xfrm>
              <a:off x="5677425" y="3053625"/>
              <a:ext cx="25" cy="134300"/>
            </a:xfrm>
            <a:custGeom>
              <a:avLst/>
              <a:gdLst/>
              <a:ahLst/>
              <a:cxnLst/>
              <a:rect l="l" t="t" r="r" b="b"/>
              <a:pathLst>
                <a:path w="1" h="5372" fill="none" extrusionOk="0">
                  <a:moveTo>
                    <a:pt x="0" y="1"/>
                  </a:moveTo>
                  <a:lnTo>
                    <a:pt x="0" y="5372"/>
                  </a:lnTo>
                </a:path>
              </a:pathLst>
            </a:custGeom>
            <a:noFill/>
            <a:ln w="4900" cap="flat" cmpd="sng">
              <a:solidFill>
                <a:schemeClr val="dk2"/>
              </a:solidFill>
              <a:prstDash val="solid"/>
              <a:miter lim="15087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" name="Google Shape;600;p37"/>
            <p:cNvSpPr/>
            <p:nvPr/>
          </p:nvSpPr>
          <p:spPr>
            <a:xfrm>
              <a:off x="5610275" y="3120775"/>
              <a:ext cx="134300" cy="25"/>
            </a:xfrm>
            <a:custGeom>
              <a:avLst/>
              <a:gdLst/>
              <a:ahLst/>
              <a:cxnLst/>
              <a:rect l="l" t="t" r="r" b="b"/>
              <a:pathLst>
                <a:path w="5372" h="1" fill="none" extrusionOk="0">
                  <a:moveTo>
                    <a:pt x="5372" y="0"/>
                  </a:moveTo>
                  <a:lnTo>
                    <a:pt x="1" y="0"/>
                  </a:lnTo>
                </a:path>
              </a:pathLst>
            </a:custGeom>
            <a:noFill/>
            <a:ln w="4900" cap="flat" cmpd="sng">
              <a:solidFill>
                <a:schemeClr val="dk2"/>
              </a:solidFill>
              <a:prstDash val="solid"/>
              <a:miter lim="15087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" name="Google Shape;601;p37"/>
            <p:cNvSpPr/>
            <p:nvPr/>
          </p:nvSpPr>
          <p:spPr>
            <a:xfrm>
              <a:off x="5643850" y="3062675"/>
              <a:ext cx="67175" cy="116200"/>
            </a:xfrm>
            <a:custGeom>
              <a:avLst/>
              <a:gdLst/>
              <a:ahLst/>
              <a:cxnLst/>
              <a:rect l="l" t="t" r="r" b="b"/>
              <a:pathLst>
                <a:path w="2687" h="4648" fill="none" extrusionOk="0">
                  <a:moveTo>
                    <a:pt x="0" y="1"/>
                  </a:moveTo>
                  <a:lnTo>
                    <a:pt x="2686" y="4648"/>
                  </a:lnTo>
                </a:path>
              </a:pathLst>
            </a:custGeom>
            <a:noFill/>
            <a:ln w="4900" cap="flat" cmpd="sng">
              <a:solidFill>
                <a:schemeClr val="dk2"/>
              </a:solidFill>
              <a:prstDash val="solid"/>
              <a:miter lim="15087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" name="Google Shape;602;p37"/>
            <p:cNvSpPr/>
            <p:nvPr/>
          </p:nvSpPr>
          <p:spPr>
            <a:xfrm>
              <a:off x="5619325" y="3087200"/>
              <a:ext cx="116200" cy="67150"/>
            </a:xfrm>
            <a:custGeom>
              <a:avLst/>
              <a:gdLst/>
              <a:ahLst/>
              <a:cxnLst/>
              <a:rect l="l" t="t" r="r" b="b"/>
              <a:pathLst>
                <a:path w="4648" h="2686" fill="none" extrusionOk="0">
                  <a:moveTo>
                    <a:pt x="4648" y="0"/>
                  </a:moveTo>
                  <a:lnTo>
                    <a:pt x="1" y="2686"/>
                  </a:lnTo>
                </a:path>
              </a:pathLst>
            </a:custGeom>
            <a:noFill/>
            <a:ln w="4900" cap="flat" cmpd="sng">
              <a:solidFill>
                <a:schemeClr val="dk2"/>
              </a:solidFill>
              <a:prstDash val="solid"/>
              <a:miter lim="15087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" name="Google Shape;603;p37"/>
            <p:cNvSpPr/>
            <p:nvPr/>
          </p:nvSpPr>
          <p:spPr>
            <a:xfrm>
              <a:off x="5619325" y="3087200"/>
              <a:ext cx="116200" cy="67150"/>
            </a:xfrm>
            <a:custGeom>
              <a:avLst/>
              <a:gdLst/>
              <a:ahLst/>
              <a:cxnLst/>
              <a:rect l="l" t="t" r="r" b="b"/>
              <a:pathLst>
                <a:path w="4648" h="2686" fill="none" extrusionOk="0">
                  <a:moveTo>
                    <a:pt x="1" y="0"/>
                  </a:moveTo>
                  <a:lnTo>
                    <a:pt x="4648" y="2686"/>
                  </a:lnTo>
                </a:path>
              </a:pathLst>
            </a:custGeom>
            <a:noFill/>
            <a:ln w="4900" cap="flat" cmpd="sng">
              <a:solidFill>
                <a:schemeClr val="dk2"/>
              </a:solidFill>
              <a:prstDash val="solid"/>
              <a:miter lim="15087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" name="Google Shape;604;p37"/>
            <p:cNvSpPr/>
            <p:nvPr/>
          </p:nvSpPr>
          <p:spPr>
            <a:xfrm>
              <a:off x="5643850" y="3062675"/>
              <a:ext cx="67175" cy="116200"/>
            </a:xfrm>
            <a:custGeom>
              <a:avLst/>
              <a:gdLst/>
              <a:ahLst/>
              <a:cxnLst/>
              <a:rect l="l" t="t" r="r" b="b"/>
              <a:pathLst>
                <a:path w="2687" h="4648" fill="none" extrusionOk="0">
                  <a:moveTo>
                    <a:pt x="2686" y="1"/>
                  </a:moveTo>
                  <a:lnTo>
                    <a:pt x="0" y="4648"/>
                  </a:lnTo>
                </a:path>
              </a:pathLst>
            </a:custGeom>
            <a:noFill/>
            <a:ln w="4900" cap="flat" cmpd="sng">
              <a:solidFill>
                <a:schemeClr val="dk2"/>
              </a:solidFill>
              <a:prstDash val="solid"/>
              <a:miter lim="15087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05" name="Google Shape;605;p37"/>
          <p:cNvGrpSpPr/>
          <p:nvPr/>
        </p:nvGrpSpPr>
        <p:grpSpPr>
          <a:xfrm>
            <a:off x="6509175" y="2246700"/>
            <a:ext cx="647175" cy="914125"/>
            <a:chOff x="2219575" y="699800"/>
            <a:chExt cx="647175" cy="914125"/>
          </a:xfrm>
        </p:grpSpPr>
        <p:sp>
          <p:nvSpPr>
            <p:cNvPr id="606" name="Google Shape;606;p37"/>
            <p:cNvSpPr/>
            <p:nvPr/>
          </p:nvSpPr>
          <p:spPr>
            <a:xfrm>
              <a:off x="2252400" y="730350"/>
              <a:ext cx="398700" cy="432650"/>
            </a:xfrm>
            <a:custGeom>
              <a:avLst/>
              <a:gdLst/>
              <a:ahLst/>
              <a:cxnLst/>
              <a:rect l="l" t="t" r="r" b="b"/>
              <a:pathLst>
                <a:path w="15948" h="17306" fill="none" extrusionOk="0">
                  <a:moveTo>
                    <a:pt x="0" y="0"/>
                  </a:moveTo>
                  <a:lnTo>
                    <a:pt x="15948" y="17306"/>
                  </a:lnTo>
                </a:path>
              </a:pathLst>
            </a:custGeom>
            <a:solidFill>
              <a:schemeClr val="accent3"/>
            </a:solidFill>
            <a:ln w="4900" cap="flat" cmpd="sng">
              <a:solidFill>
                <a:srgbClr val="A3663C"/>
              </a:solidFill>
              <a:prstDash val="solid"/>
              <a:miter lim="15087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Google Shape;607;p37"/>
            <p:cNvSpPr/>
            <p:nvPr/>
          </p:nvSpPr>
          <p:spPr>
            <a:xfrm>
              <a:off x="2651075" y="1162975"/>
              <a:ext cx="172775" cy="417575"/>
            </a:xfrm>
            <a:custGeom>
              <a:avLst/>
              <a:gdLst/>
              <a:ahLst/>
              <a:cxnLst/>
              <a:rect l="l" t="t" r="r" b="b"/>
              <a:pathLst>
                <a:path w="6911" h="16703" fill="none" extrusionOk="0">
                  <a:moveTo>
                    <a:pt x="6911" y="16702"/>
                  </a:moveTo>
                  <a:lnTo>
                    <a:pt x="1" y="1"/>
                  </a:lnTo>
                </a:path>
              </a:pathLst>
            </a:custGeom>
            <a:solidFill>
              <a:schemeClr val="accent3"/>
            </a:solidFill>
            <a:ln w="4900" cap="flat" cmpd="sng">
              <a:solidFill>
                <a:srgbClr val="4A2E2E"/>
              </a:solidFill>
              <a:prstDash val="solid"/>
              <a:miter lim="15087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37"/>
            <p:cNvSpPr/>
            <p:nvPr/>
          </p:nvSpPr>
          <p:spPr>
            <a:xfrm>
              <a:off x="2611850" y="1162975"/>
              <a:ext cx="212000" cy="417575"/>
            </a:xfrm>
            <a:custGeom>
              <a:avLst/>
              <a:gdLst/>
              <a:ahLst/>
              <a:cxnLst/>
              <a:rect l="l" t="t" r="r" b="b"/>
              <a:pathLst>
                <a:path w="8480" h="16703" fill="none" extrusionOk="0">
                  <a:moveTo>
                    <a:pt x="1570" y="1"/>
                  </a:moveTo>
                  <a:lnTo>
                    <a:pt x="1" y="11648"/>
                  </a:lnTo>
                  <a:lnTo>
                    <a:pt x="8480" y="16702"/>
                  </a:lnTo>
                </a:path>
              </a:pathLst>
            </a:custGeom>
            <a:solidFill>
              <a:schemeClr val="accent3"/>
            </a:solidFill>
            <a:ln w="4900" cap="flat" cmpd="sng">
              <a:solidFill>
                <a:srgbClr val="4A2E2E"/>
              </a:solidFill>
              <a:prstDash val="solid"/>
              <a:miter lim="15087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37"/>
            <p:cNvSpPr/>
            <p:nvPr/>
          </p:nvSpPr>
          <p:spPr>
            <a:xfrm>
              <a:off x="2560925" y="1406875"/>
              <a:ext cx="111875" cy="94450"/>
            </a:xfrm>
            <a:custGeom>
              <a:avLst/>
              <a:gdLst/>
              <a:ahLst/>
              <a:cxnLst/>
              <a:rect l="l" t="t" r="r" b="b"/>
              <a:pathLst>
                <a:path w="4475" h="3778" extrusionOk="0">
                  <a:moveTo>
                    <a:pt x="2048" y="0"/>
                  </a:moveTo>
                  <a:cubicBezTo>
                    <a:pt x="1196" y="0"/>
                    <a:pt x="354" y="567"/>
                    <a:pt x="182" y="1560"/>
                  </a:cubicBezTo>
                  <a:cubicBezTo>
                    <a:pt x="1" y="2586"/>
                    <a:pt x="680" y="3567"/>
                    <a:pt x="1721" y="3748"/>
                  </a:cubicBezTo>
                  <a:cubicBezTo>
                    <a:pt x="1836" y="3768"/>
                    <a:pt x="1948" y="3777"/>
                    <a:pt x="2058" y="3777"/>
                  </a:cubicBezTo>
                  <a:cubicBezTo>
                    <a:pt x="3519" y="3777"/>
                    <a:pt x="4475" y="2083"/>
                    <a:pt x="3577" y="806"/>
                  </a:cubicBezTo>
                  <a:cubicBezTo>
                    <a:pt x="3195" y="255"/>
                    <a:pt x="2619" y="0"/>
                    <a:pt x="20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37"/>
            <p:cNvSpPr/>
            <p:nvPr/>
          </p:nvSpPr>
          <p:spPr>
            <a:xfrm>
              <a:off x="2219575" y="699800"/>
              <a:ext cx="72150" cy="60825"/>
            </a:xfrm>
            <a:custGeom>
              <a:avLst/>
              <a:gdLst/>
              <a:ahLst/>
              <a:cxnLst/>
              <a:rect l="l" t="t" r="r" b="b"/>
              <a:pathLst>
                <a:path w="2886" h="2433" extrusionOk="0">
                  <a:moveTo>
                    <a:pt x="1322" y="1"/>
                  </a:moveTo>
                  <a:cubicBezTo>
                    <a:pt x="772" y="1"/>
                    <a:pt x="230" y="363"/>
                    <a:pt x="121" y="996"/>
                  </a:cubicBezTo>
                  <a:cubicBezTo>
                    <a:pt x="1" y="1660"/>
                    <a:pt x="438" y="2293"/>
                    <a:pt x="1087" y="2414"/>
                  </a:cubicBezTo>
                  <a:cubicBezTo>
                    <a:pt x="1161" y="2427"/>
                    <a:pt x="1233" y="2432"/>
                    <a:pt x="1304" y="2432"/>
                  </a:cubicBezTo>
                  <a:cubicBezTo>
                    <a:pt x="2258" y="2432"/>
                    <a:pt x="2885" y="1342"/>
                    <a:pt x="2309" y="513"/>
                  </a:cubicBezTo>
                  <a:cubicBezTo>
                    <a:pt x="2061" y="162"/>
                    <a:pt x="1690" y="1"/>
                    <a:pt x="132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37"/>
            <p:cNvSpPr/>
            <p:nvPr/>
          </p:nvSpPr>
          <p:spPr>
            <a:xfrm>
              <a:off x="2787625" y="1547250"/>
              <a:ext cx="79125" cy="66675"/>
            </a:xfrm>
            <a:custGeom>
              <a:avLst/>
              <a:gdLst/>
              <a:ahLst/>
              <a:cxnLst/>
              <a:rect l="l" t="t" r="r" b="b"/>
              <a:pathLst>
                <a:path w="3165" h="2667" extrusionOk="0">
                  <a:moveTo>
                    <a:pt x="1447" y="0"/>
                  </a:moveTo>
                  <a:cubicBezTo>
                    <a:pt x="845" y="0"/>
                    <a:pt x="253" y="402"/>
                    <a:pt x="136" y="1105"/>
                  </a:cubicBezTo>
                  <a:cubicBezTo>
                    <a:pt x="0" y="1829"/>
                    <a:pt x="483" y="2523"/>
                    <a:pt x="1207" y="2644"/>
                  </a:cubicBezTo>
                  <a:cubicBezTo>
                    <a:pt x="1293" y="2659"/>
                    <a:pt x="1376" y="2667"/>
                    <a:pt x="1458" y="2667"/>
                  </a:cubicBezTo>
                  <a:cubicBezTo>
                    <a:pt x="2497" y="2667"/>
                    <a:pt x="3165" y="1473"/>
                    <a:pt x="2535" y="577"/>
                  </a:cubicBezTo>
                  <a:cubicBezTo>
                    <a:pt x="2262" y="182"/>
                    <a:pt x="1852" y="0"/>
                    <a:pt x="144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37"/>
            <p:cNvSpPr/>
            <p:nvPr/>
          </p:nvSpPr>
          <p:spPr>
            <a:xfrm>
              <a:off x="2593750" y="1109975"/>
              <a:ext cx="125575" cy="105950"/>
            </a:xfrm>
            <a:custGeom>
              <a:avLst/>
              <a:gdLst/>
              <a:ahLst/>
              <a:cxnLst/>
              <a:rect l="l" t="t" r="r" b="b"/>
              <a:pathLst>
                <a:path w="5023" h="4238" extrusionOk="0">
                  <a:moveTo>
                    <a:pt x="2297" y="1"/>
                  </a:moveTo>
                  <a:cubicBezTo>
                    <a:pt x="1339" y="1"/>
                    <a:pt x="395" y="639"/>
                    <a:pt x="197" y="1758"/>
                  </a:cubicBezTo>
                  <a:cubicBezTo>
                    <a:pt x="0" y="2905"/>
                    <a:pt x="770" y="3991"/>
                    <a:pt x="1917" y="4203"/>
                  </a:cubicBezTo>
                  <a:cubicBezTo>
                    <a:pt x="2050" y="4226"/>
                    <a:pt x="2181" y="4238"/>
                    <a:pt x="2308" y="4238"/>
                  </a:cubicBezTo>
                  <a:cubicBezTo>
                    <a:pt x="3951" y="4238"/>
                    <a:pt x="5023" y="2342"/>
                    <a:pt x="4029" y="914"/>
                  </a:cubicBezTo>
                  <a:cubicBezTo>
                    <a:pt x="3592" y="289"/>
                    <a:pt x="2941" y="1"/>
                    <a:pt x="229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Picture 2" descr="Qr code&#10;&#10;Description automatically generated">
            <a:extLst>
              <a:ext uri="{FF2B5EF4-FFF2-40B4-BE49-F238E27FC236}">
                <a16:creationId xmlns:a16="http://schemas.microsoft.com/office/drawing/2014/main" id="{355D7D3C-29F4-4EE9-595B-FF5BDFB6A2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8199" y="322293"/>
            <a:ext cx="2247600" cy="224760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0D1716-FB11-9C75-73F1-38642384AA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Catalysi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0E5E919-6E9A-D932-7B04-245E2E73CA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02550" y="1137500"/>
            <a:ext cx="6738900" cy="572700"/>
          </a:xfrm>
        </p:spPr>
        <p:txBody>
          <a:bodyPr/>
          <a:lstStyle/>
          <a:p>
            <a:r>
              <a:rPr lang="en-US" dirty="0"/>
              <a:t>For the following enzyme mechanism steps, describe the type of catalysis pictured in the circled part(s).</a:t>
            </a:r>
          </a:p>
        </p:txBody>
      </p:sp>
      <p:pic>
        <p:nvPicPr>
          <p:cNvPr id="5126" name="Picture 6" descr="PDF] Insight into the catalytic mechanism of DNA polymerase beta:  structures of intermediate complexes. | Semantic Scholar">
            <a:extLst>
              <a:ext uri="{FF2B5EF4-FFF2-40B4-BE49-F238E27FC236}">
                <a16:creationId xmlns:a16="http://schemas.microsoft.com/office/drawing/2014/main" id="{AA8ABC39-E5C3-0800-3EEA-A45AC3FD916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9" b="7136"/>
          <a:stretch/>
        </p:blipFill>
        <p:spPr bwMode="auto">
          <a:xfrm>
            <a:off x="2285999" y="1735504"/>
            <a:ext cx="4572001" cy="2956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2DB361D0-3343-467E-7890-6114983C67B1}"/>
              </a:ext>
            </a:extLst>
          </p:cNvPr>
          <p:cNvSpPr/>
          <p:nvPr/>
        </p:nvSpPr>
        <p:spPr>
          <a:xfrm>
            <a:off x="3789218" y="2715491"/>
            <a:ext cx="471055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AD02C63-2B1A-292C-0728-3A397529FB20}"/>
              </a:ext>
            </a:extLst>
          </p:cNvPr>
          <p:cNvSpPr/>
          <p:nvPr/>
        </p:nvSpPr>
        <p:spPr>
          <a:xfrm>
            <a:off x="3553690" y="3246650"/>
            <a:ext cx="471055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6BEFA5C-861E-BEF3-B56C-2900B44925B8}"/>
              </a:ext>
            </a:extLst>
          </p:cNvPr>
          <p:cNvSpPr/>
          <p:nvPr/>
        </p:nvSpPr>
        <p:spPr>
          <a:xfrm>
            <a:off x="2629545" y="2442984"/>
            <a:ext cx="1069619" cy="755197"/>
          </a:xfrm>
          <a:custGeom>
            <a:avLst/>
            <a:gdLst>
              <a:gd name="connsiteX0" fmla="*/ 0 w 1174174"/>
              <a:gd name="connsiteY0" fmla="*/ 228600 h 457200"/>
              <a:gd name="connsiteX1" fmla="*/ 587087 w 1174174"/>
              <a:gd name="connsiteY1" fmla="*/ 0 h 457200"/>
              <a:gd name="connsiteX2" fmla="*/ 1174174 w 1174174"/>
              <a:gd name="connsiteY2" fmla="*/ 228600 h 457200"/>
              <a:gd name="connsiteX3" fmla="*/ 587087 w 1174174"/>
              <a:gd name="connsiteY3" fmla="*/ 457200 h 457200"/>
              <a:gd name="connsiteX4" fmla="*/ 0 w 1174174"/>
              <a:gd name="connsiteY4" fmla="*/ 228600 h 457200"/>
              <a:gd name="connsiteX0" fmla="*/ 7255 w 1195138"/>
              <a:gd name="connsiteY0" fmla="*/ 228600 h 713509"/>
              <a:gd name="connsiteX1" fmla="*/ 594342 w 1195138"/>
              <a:gd name="connsiteY1" fmla="*/ 0 h 713509"/>
              <a:gd name="connsiteX2" fmla="*/ 1181429 w 1195138"/>
              <a:gd name="connsiteY2" fmla="*/ 228600 h 713509"/>
              <a:gd name="connsiteX3" fmla="*/ 954560 w 1195138"/>
              <a:gd name="connsiteY3" fmla="*/ 713509 h 713509"/>
              <a:gd name="connsiteX4" fmla="*/ 7255 w 1195138"/>
              <a:gd name="connsiteY4" fmla="*/ 228600 h 713509"/>
              <a:gd name="connsiteX0" fmla="*/ 5379 w 1137994"/>
              <a:gd name="connsiteY0" fmla="*/ 228702 h 713635"/>
              <a:gd name="connsiteX1" fmla="*/ 592466 w 1137994"/>
              <a:gd name="connsiteY1" fmla="*/ 102 h 713635"/>
              <a:gd name="connsiteX2" fmla="*/ 1137990 w 1137994"/>
              <a:gd name="connsiteY2" fmla="*/ 207920 h 713635"/>
              <a:gd name="connsiteX3" fmla="*/ 952684 w 1137994"/>
              <a:gd name="connsiteY3" fmla="*/ 713611 h 713635"/>
              <a:gd name="connsiteX4" fmla="*/ 5379 w 1137994"/>
              <a:gd name="connsiteY4" fmla="*/ 228702 h 713635"/>
              <a:gd name="connsiteX0" fmla="*/ 5565 w 1138278"/>
              <a:gd name="connsiteY0" fmla="*/ 228702 h 755197"/>
              <a:gd name="connsiteX1" fmla="*/ 592652 w 1138278"/>
              <a:gd name="connsiteY1" fmla="*/ 102 h 755197"/>
              <a:gd name="connsiteX2" fmla="*/ 1138176 w 1138278"/>
              <a:gd name="connsiteY2" fmla="*/ 207920 h 755197"/>
              <a:gd name="connsiteX3" fmla="*/ 959797 w 1138278"/>
              <a:gd name="connsiteY3" fmla="*/ 755175 h 755197"/>
              <a:gd name="connsiteX4" fmla="*/ 5565 w 1138278"/>
              <a:gd name="connsiteY4" fmla="*/ 228702 h 755197"/>
              <a:gd name="connsiteX0" fmla="*/ 6281 w 1069619"/>
              <a:gd name="connsiteY0" fmla="*/ 228702 h 755197"/>
              <a:gd name="connsiteX1" fmla="*/ 524095 w 1069619"/>
              <a:gd name="connsiteY1" fmla="*/ 102 h 755197"/>
              <a:gd name="connsiteX2" fmla="*/ 1069619 w 1069619"/>
              <a:gd name="connsiteY2" fmla="*/ 207920 h 755197"/>
              <a:gd name="connsiteX3" fmla="*/ 891240 w 1069619"/>
              <a:gd name="connsiteY3" fmla="*/ 755175 h 755197"/>
              <a:gd name="connsiteX4" fmla="*/ 6281 w 1069619"/>
              <a:gd name="connsiteY4" fmla="*/ 228702 h 7551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9619" h="755197">
                <a:moveTo>
                  <a:pt x="6281" y="228702"/>
                </a:moveTo>
                <a:cubicBezTo>
                  <a:pt x="-54910" y="102857"/>
                  <a:pt x="346872" y="3566"/>
                  <a:pt x="524095" y="102"/>
                </a:cubicBezTo>
                <a:cubicBezTo>
                  <a:pt x="701318" y="-3362"/>
                  <a:pt x="1069619" y="81668"/>
                  <a:pt x="1069619" y="207920"/>
                </a:cubicBezTo>
                <a:cubicBezTo>
                  <a:pt x="1069619" y="334172"/>
                  <a:pt x="1068463" y="751711"/>
                  <a:pt x="891240" y="755175"/>
                </a:cubicBezTo>
                <a:cubicBezTo>
                  <a:pt x="714017" y="758639"/>
                  <a:pt x="67472" y="354547"/>
                  <a:pt x="6281" y="228702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1">
            <a:extLst>
              <a:ext uri="{FF2B5EF4-FFF2-40B4-BE49-F238E27FC236}">
                <a16:creationId xmlns:a16="http://schemas.microsoft.com/office/drawing/2014/main" id="{8D3506BC-9093-1D0D-7EF8-0637F2E2237B}"/>
              </a:ext>
            </a:extLst>
          </p:cNvPr>
          <p:cNvSpPr/>
          <p:nvPr/>
        </p:nvSpPr>
        <p:spPr>
          <a:xfrm>
            <a:off x="2394017" y="3031802"/>
            <a:ext cx="1069619" cy="755197"/>
          </a:xfrm>
          <a:custGeom>
            <a:avLst/>
            <a:gdLst>
              <a:gd name="connsiteX0" fmla="*/ 0 w 1174174"/>
              <a:gd name="connsiteY0" fmla="*/ 228600 h 457200"/>
              <a:gd name="connsiteX1" fmla="*/ 587087 w 1174174"/>
              <a:gd name="connsiteY1" fmla="*/ 0 h 457200"/>
              <a:gd name="connsiteX2" fmla="*/ 1174174 w 1174174"/>
              <a:gd name="connsiteY2" fmla="*/ 228600 h 457200"/>
              <a:gd name="connsiteX3" fmla="*/ 587087 w 1174174"/>
              <a:gd name="connsiteY3" fmla="*/ 457200 h 457200"/>
              <a:gd name="connsiteX4" fmla="*/ 0 w 1174174"/>
              <a:gd name="connsiteY4" fmla="*/ 228600 h 457200"/>
              <a:gd name="connsiteX0" fmla="*/ 7255 w 1195138"/>
              <a:gd name="connsiteY0" fmla="*/ 228600 h 713509"/>
              <a:gd name="connsiteX1" fmla="*/ 594342 w 1195138"/>
              <a:gd name="connsiteY1" fmla="*/ 0 h 713509"/>
              <a:gd name="connsiteX2" fmla="*/ 1181429 w 1195138"/>
              <a:gd name="connsiteY2" fmla="*/ 228600 h 713509"/>
              <a:gd name="connsiteX3" fmla="*/ 954560 w 1195138"/>
              <a:gd name="connsiteY3" fmla="*/ 713509 h 713509"/>
              <a:gd name="connsiteX4" fmla="*/ 7255 w 1195138"/>
              <a:gd name="connsiteY4" fmla="*/ 228600 h 713509"/>
              <a:gd name="connsiteX0" fmla="*/ 5379 w 1137994"/>
              <a:gd name="connsiteY0" fmla="*/ 228702 h 713635"/>
              <a:gd name="connsiteX1" fmla="*/ 592466 w 1137994"/>
              <a:gd name="connsiteY1" fmla="*/ 102 h 713635"/>
              <a:gd name="connsiteX2" fmla="*/ 1137990 w 1137994"/>
              <a:gd name="connsiteY2" fmla="*/ 207920 h 713635"/>
              <a:gd name="connsiteX3" fmla="*/ 952684 w 1137994"/>
              <a:gd name="connsiteY3" fmla="*/ 713611 h 713635"/>
              <a:gd name="connsiteX4" fmla="*/ 5379 w 1137994"/>
              <a:gd name="connsiteY4" fmla="*/ 228702 h 713635"/>
              <a:gd name="connsiteX0" fmla="*/ 5565 w 1138278"/>
              <a:gd name="connsiteY0" fmla="*/ 228702 h 755197"/>
              <a:gd name="connsiteX1" fmla="*/ 592652 w 1138278"/>
              <a:gd name="connsiteY1" fmla="*/ 102 h 755197"/>
              <a:gd name="connsiteX2" fmla="*/ 1138176 w 1138278"/>
              <a:gd name="connsiteY2" fmla="*/ 207920 h 755197"/>
              <a:gd name="connsiteX3" fmla="*/ 959797 w 1138278"/>
              <a:gd name="connsiteY3" fmla="*/ 755175 h 755197"/>
              <a:gd name="connsiteX4" fmla="*/ 5565 w 1138278"/>
              <a:gd name="connsiteY4" fmla="*/ 228702 h 755197"/>
              <a:gd name="connsiteX0" fmla="*/ 6281 w 1069619"/>
              <a:gd name="connsiteY0" fmla="*/ 228702 h 755197"/>
              <a:gd name="connsiteX1" fmla="*/ 524095 w 1069619"/>
              <a:gd name="connsiteY1" fmla="*/ 102 h 755197"/>
              <a:gd name="connsiteX2" fmla="*/ 1069619 w 1069619"/>
              <a:gd name="connsiteY2" fmla="*/ 207920 h 755197"/>
              <a:gd name="connsiteX3" fmla="*/ 891240 w 1069619"/>
              <a:gd name="connsiteY3" fmla="*/ 755175 h 755197"/>
              <a:gd name="connsiteX4" fmla="*/ 6281 w 1069619"/>
              <a:gd name="connsiteY4" fmla="*/ 228702 h 7551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9619" h="755197">
                <a:moveTo>
                  <a:pt x="6281" y="228702"/>
                </a:moveTo>
                <a:cubicBezTo>
                  <a:pt x="-54910" y="102857"/>
                  <a:pt x="346872" y="3566"/>
                  <a:pt x="524095" y="102"/>
                </a:cubicBezTo>
                <a:cubicBezTo>
                  <a:pt x="701318" y="-3362"/>
                  <a:pt x="1069619" y="81668"/>
                  <a:pt x="1069619" y="207920"/>
                </a:cubicBezTo>
                <a:cubicBezTo>
                  <a:pt x="1069619" y="334172"/>
                  <a:pt x="1068463" y="751711"/>
                  <a:pt x="891240" y="755175"/>
                </a:cubicBezTo>
                <a:cubicBezTo>
                  <a:pt x="714017" y="758639"/>
                  <a:pt x="67472" y="354547"/>
                  <a:pt x="6281" y="228702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1">
            <a:extLst>
              <a:ext uri="{FF2B5EF4-FFF2-40B4-BE49-F238E27FC236}">
                <a16:creationId xmlns:a16="http://schemas.microsoft.com/office/drawing/2014/main" id="{E067B7E6-7665-D977-8F80-E4D76024EADE}"/>
              </a:ext>
            </a:extLst>
          </p:cNvPr>
          <p:cNvSpPr/>
          <p:nvPr/>
        </p:nvSpPr>
        <p:spPr>
          <a:xfrm>
            <a:off x="3152314" y="1735504"/>
            <a:ext cx="1012386" cy="895666"/>
          </a:xfrm>
          <a:custGeom>
            <a:avLst/>
            <a:gdLst>
              <a:gd name="connsiteX0" fmla="*/ 0 w 1174174"/>
              <a:gd name="connsiteY0" fmla="*/ 228600 h 457200"/>
              <a:gd name="connsiteX1" fmla="*/ 587087 w 1174174"/>
              <a:gd name="connsiteY1" fmla="*/ 0 h 457200"/>
              <a:gd name="connsiteX2" fmla="*/ 1174174 w 1174174"/>
              <a:gd name="connsiteY2" fmla="*/ 228600 h 457200"/>
              <a:gd name="connsiteX3" fmla="*/ 587087 w 1174174"/>
              <a:gd name="connsiteY3" fmla="*/ 457200 h 457200"/>
              <a:gd name="connsiteX4" fmla="*/ 0 w 1174174"/>
              <a:gd name="connsiteY4" fmla="*/ 228600 h 457200"/>
              <a:gd name="connsiteX0" fmla="*/ 7255 w 1195138"/>
              <a:gd name="connsiteY0" fmla="*/ 228600 h 713509"/>
              <a:gd name="connsiteX1" fmla="*/ 594342 w 1195138"/>
              <a:gd name="connsiteY1" fmla="*/ 0 h 713509"/>
              <a:gd name="connsiteX2" fmla="*/ 1181429 w 1195138"/>
              <a:gd name="connsiteY2" fmla="*/ 228600 h 713509"/>
              <a:gd name="connsiteX3" fmla="*/ 954560 w 1195138"/>
              <a:gd name="connsiteY3" fmla="*/ 713509 h 713509"/>
              <a:gd name="connsiteX4" fmla="*/ 7255 w 1195138"/>
              <a:gd name="connsiteY4" fmla="*/ 228600 h 713509"/>
              <a:gd name="connsiteX0" fmla="*/ 5379 w 1137994"/>
              <a:gd name="connsiteY0" fmla="*/ 228702 h 713635"/>
              <a:gd name="connsiteX1" fmla="*/ 592466 w 1137994"/>
              <a:gd name="connsiteY1" fmla="*/ 102 h 713635"/>
              <a:gd name="connsiteX2" fmla="*/ 1137990 w 1137994"/>
              <a:gd name="connsiteY2" fmla="*/ 207920 h 713635"/>
              <a:gd name="connsiteX3" fmla="*/ 952684 w 1137994"/>
              <a:gd name="connsiteY3" fmla="*/ 713611 h 713635"/>
              <a:gd name="connsiteX4" fmla="*/ 5379 w 1137994"/>
              <a:gd name="connsiteY4" fmla="*/ 228702 h 713635"/>
              <a:gd name="connsiteX0" fmla="*/ 5565 w 1138278"/>
              <a:gd name="connsiteY0" fmla="*/ 228702 h 755197"/>
              <a:gd name="connsiteX1" fmla="*/ 592652 w 1138278"/>
              <a:gd name="connsiteY1" fmla="*/ 102 h 755197"/>
              <a:gd name="connsiteX2" fmla="*/ 1138176 w 1138278"/>
              <a:gd name="connsiteY2" fmla="*/ 207920 h 755197"/>
              <a:gd name="connsiteX3" fmla="*/ 959797 w 1138278"/>
              <a:gd name="connsiteY3" fmla="*/ 755175 h 755197"/>
              <a:gd name="connsiteX4" fmla="*/ 5565 w 1138278"/>
              <a:gd name="connsiteY4" fmla="*/ 228702 h 755197"/>
              <a:gd name="connsiteX0" fmla="*/ 6281 w 1069619"/>
              <a:gd name="connsiteY0" fmla="*/ 228702 h 755197"/>
              <a:gd name="connsiteX1" fmla="*/ 524095 w 1069619"/>
              <a:gd name="connsiteY1" fmla="*/ 102 h 755197"/>
              <a:gd name="connsiteX2" fmla="*/ 1069619 w 1069619"/>
              <a:gd name="connsiteY2" fmla="*/ 207920 h 755197"/>
              <a:gd name="connsiteX3" fmla="*/ 891240 w 1069619"/>
              <a:gd name="connsiteY3" fmla="*/ 755175 h 755197"/>
              <a:gd name="connsiteX4" fmla="*/ 6281 w 1069619"/>
              <a:gd name="connsiteY4" fmla="*/ 228702 h 755197"/>
              <a:gd name="connsiteX0" fmla="*/ 4149 w 1067487"/>
              <a:gd name="connsiteY0" fmla="*/ 228702 h 963008"/>
              <a:gd name="connsiteX1" fmla="*/ 521963 w 1067487"/>
              <a:gd name="connsiteY1" fmla="*/ 102 h 963008"/>
              <a:gd name="connsiteX2" fmla="*/ 1067487 w 1067487"/>
              <a:gd name="connsiteY2" fmla="*/ 207920 h 963008"/>
              <a:gd name="connsiteX3" fmla="*/ 812908 w 1067487"/>
              <a:gd name="connsiteY3" fmla="*/ 962993 h 963008"/>
              <a:gd name="connsiteX4" fmla="*/ 4149 w 1067487"/>
              <a:gd name="connsiteY4" fmla="*/ 228702 h 963008"/>
              <a:gd name="connsiteX0" fmla="*/ 4271 w 1143809"/>
              <a:gd name="connsiteY0" fmla="*/ 238937 h 977123"/>
              <a:gd name="connsiteX1" fmla="*/ 522085 w 1143809"/>
              <a:gd name="connsiteY1" fmla="*/ 10337 h 977123"/>
              <a:gd name="connsiteX2" fmla="*/ 1143809 w 1143809"/>
              <a:gd name="connsiteY2" fmla="*/ 516028 h 977123"/>
              <a:gd name="connsiteX3" fmla="*/ 813030 w 1143809"/>
              <a:gd name="connsiteY3" fmla="*/ 973228 h 977123"/>
              <a:gd name="connsiteX4" fmla="*/ 4271 w 1143809"/>
              <a:gd name="connsiteY4" fmla="*/ 238937 h 977123"/>
              <a:gd name="connsiteX0" fmla="*/ 5800 w 1013720"/>
              <a:gd name="connsiteY0" fmla="*/ 214968 h 981592"/>
              <a:gd name="connsiteX1" fmla="*/ 391996 w 1013720"/>
              <a:gd name="connsiteY1" fmla="*/ 14077 h 981592"/>
              <a:gd name="connsiteX2" fmla="*/ 1013720 w 1013720"/>
              <a:gd name="connsiteY2" fmla="*/ 519768 h 981592"/>
              <a:gd name="connsiteX3" fmla="*/ 682941 w 1013720"/>
              <a:gd name="connsiteY3" fmla="*/ 976968 h 981592"/>
              <a:gd name="connsiteX4" fmla="*/ 5800 w 1013720"/>
              <a:gd name="connsiteY4" fmla="*/ 214968 h 981592"/>
              <a:gd name="connsiteX0" fmla="*/ 4466 w 1012386"/>
              <a:gd name="connsiteY0" fmla="*/ 159593 h 926217"/>
              <a:gd name="connsiteX1" fmla="*/ 418371 w 1012386"/>
              <a:gd name="connsiteY1" fmla="*/ 21048 h 926217"/>
              <a:gd name="connsiteX2" fmla="*/ 1012386 w 1012386"/>
              <a:gd name="connsiteY2" fmla="*/ 464393 h 926217"/>
              <a:gd name="connsiteX3" fmla="*/ 681607 w 1012386"/>
              <a:gd name="connsiteY3" fmla="*/ 921593 h 926217"/>
              <a:gd name="connsiteX4" fmla="*/ 4466 w 1012386"/>
              <a:gd name="connsiteY4" fmla="*/ 159593 h 926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2386" h="926217">
                <a:moveTo>
                  <a:pt x="4466" y="159593"/>
                </a:moveTo>
                <a:cubicBezTo>
                  <a:pt x="-39407" y="9502"/>
                  <a:pt x="250384" y="-29752"/>
                  <a:pt x="418371" y="21048"/>
                </a:cubicBezTo>
                <a:cubicBezTo>
                  <a:pt x="586358" y="71848"/>
                  <a:pt x="1012386" y="338141"/>
                  <a:pt x="1012386" y="464393"/>
                </a:cubicBezTo>
                <a:cubicBezTo>
                  <a:pt x="1012386" y="590645"/>
                  <a:pt x="849594" y="972393"/>
                  <a:pt x="681607" y="921593"/>
                </a:cubicBezTo>
                <a:cubicBezTo>
                  <a:pt x="513620" y="870793"/>
                  <a:pt x="48339" y="309684"/>
                  <a:pt x="4466" y="159593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6761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44"/>
          <p:cNvSpPr txBox="1">
            <a:spLocks noGrp="1"/>
          </p:cNvSpPr>
          <p:nvPr>
            <p:ph type="title" idx="2"/>
          </p:nvPr>
        </p:nvSpPr>
        <p:spPr>
          <a:xfrm>
            <a:off x="1705496" y="932133"/>
            <a:ext cx="24357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4</a:t>
            </a:r>
            <a:endParaRPr dirty="0"/>
          </a:p>
        </p:txBody>
      </p:sp>
      <p:sp>
        <p:nvSpPr>
          <p:cNvPr id="822" name="Google Shape;822;p44"/>
          <p:cNvSpPr txBox="1">
            <a:spLocks noGrp="1"/>
          </p:cNvSpPr>
          <p:nvPr>
            <p:ph type="title"/>
          </p:nvPr>
        </p:nvSpPr>
        <p:spPr>
          <a:xfrm>
            <a:off x="4034415" y="1573876"/>
            <a:ext cx="306604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400" dirty="0"/>
              <a:t>Enzyme Kinetics</a:t>
            </a:r>
            <a:endParaRPr sz="5400" dirty="0"/>
          </a:p>
        </p:txBody>
      </p:sp>
      <p:sp>
        <p:nvSpPr>
          <p:cNvPr id="824" name="Google Shape;824;p44"/>
          <p:cNvSpPr/>
          <p:nvPr/>
        </p:nvSpPr>
        <p:spPr>
          <a:xfrm>
            <a:off x="1905350" y="3396875"/>
            <a:ext cx="5333311" cy="826119"/>
          </a:xfrm>
          <a:custGeom>
            <a:avLst/>
            <a:gdLst/>
            <a:ahLst/>
            <a:cxnLst/>
            <a:rect l="l" t="t" r="r" b="b"/>
            <a:pathLst>
              <a:path w="272073" h="179396" extrusionOk="0">
                <a:moveTo>
                  <a:pt x="1" y="1"/>
                </a:moveTo>
                <a:lnTo>
                  <a:pt x="1" y="179396"/>
                </a:lnTo>
                <a:lnTo>
                  <a:pt x="272073" y="179396"/>
                </a:lnTo>
                <a:lnTo>
                  <a:pt x="272073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25" name="Google Shape;825;p44"/>
          <p:cNvGrpSpPr/>
          <p:nvPr/>
        </p:nvGrpSpPr>
        <p:grpSpPr>
          <a:xfrm>
            <a:off x="2341487" y="2780770"/>
            <a:ext cx="675645" cy="878486"/>
            <a:chOff x="1225250" y="2132512"/>
            <a:chExt cx="675645" cy="878486"/>
          </a:xfrm>
        </p:grpSpPr>
        <p:sp>
          <p:nvSpPr>
            <p:cNvPr id="826" name="Google Shape;826;p44"/>
            <p:cNvSpPr/>
            <p:nvPr/>
          </p:nvSpPr>
          <p:spPr>
            <a:xfrm>
              <a:off x="1225250" y="2170019"/>
              <a:ext cx="675645" cy="840980"/>
            </a:xfrm>
            <a:custGeom>
              <a:avLst/>
              <a:gdLst/>
              <a:ahLst/>
              <a:cxnLst/>
              <a:rect l="l" t="t" r="r" b="b"/>
              <a:pathLst>
                <a:path w="15492" h="19283" extrusionOk="0">
                  <a:moveTo>
                    <a:pt x="4949" y="0"/>
                  </a:moveTo>
                  <a:lnTo>
                    <a:pt x="4949" y="9928"/>
                  </a:lnTo>
                  <a:lnTo>
                    <a:pt x="332" y="18015"/>
                  </a:lnTo>
                  <a:cubicBezTo>
                    <a:pt x="0" y="18573"/>
                    <a:pt x="408" y="19282"/>
                    <a:pt x="1072" y="19282"/>
                  </a:cubicBezTo>
                  <a:lnTo>
                    <a:pt x="14424" y="19282"/>
                  </a:lnTo>
                  <a:cubicBezTo>
                    <a:pt x="14431" y="19282"/>
                    <a:pt x="14438" y="19282"/>
                    <a:pt x="14444" y="19282"/>
                  </a:cubicBezTo>
                  <a:cubicBezTo>
                    <a:pt x="15096" y="19282"/>
                    <a:pt x="15492" y="18567"/>
                    <a:pt x="15178" y="18015"/>
                  </a:cubicBezTo>
                  <a:lnTo>
                    <a:pt x="10531" y="9671"/>
                  </a:lnTo>
                  <a:lnTo>
                    <a:pt x="1053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" name="Google Shape;827;p44"/>
            <p:cNvSpPr/>
            <p:nvPr/>
          </p:nvSpPr>
          <p:spPr>
            <a:xfrm>
              <a:off x="1413438" y="2132512"/>
              <a:ext cx="298789" cy="75057"/>
            </a:xfrm>
            <a:custGeom>
              <a:avLst/>
              <a:gdLst/>
              <a:ahLst/>
              <a:cxnLst/>
              <a:rect l="l" t="t" r="r" b="b"/>
              <a:pathLst>
                <a:path w="6851" h="1721" extrusionOk="0">
                  <a:moveTo>
                    <a:pt x="634" y="0"/>
                  </a:moveTo>
                  <a:cubicBezTo>
                    <a:pt x="272" y="0"/>
                    <a:pt x="0" y="287"/>
                    <a:pt x="0" y="634"/>
                  </a:cubicBezTo>
                  <a:lnTo>
                    <a:pt x="0" y="1071"/>
                  </a:lnTo>
                  <a:cubicBezTo>
                    <a:pt x="0" y="1434"/>
                    <a:pt x="272" y="1720"/>
                    <a:pt x="634" y="1720"/>
                  </a:cubicBezTo>
                  <a:lnTo>
                    <a:pt x="6216" y="1720"/>
                  </a:lnTo>
                  <a:cubicBezTo>
                    <a:pt x="6563" y="1720"/>
                    <a:pt x="6850" y="1434"/>
                    <a:pt x="6850" y="1071"/>
                  </a:cubicBezTo>
                  <a:lnTo>
                    <a:pt x="6850" y="634"/>
                  </a:lnTo>
                  <a:cubicBezTo>
                    <a:pt x="6850" y="287"/>
                    <a:pt x="6563" y="0"/>
                    <a:pt x="62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Google Shape;828;p44"/>
            <p:cNvSpPr/>
            <p:nvPr/>
          </p:nvSpPr>
          <p:spPr>
            <a:xfrm>
              <a:off x="1274576" y="2697727"/>
              <a:ext cx="576470" cy="280341"/>
            </a:xfrm>
            <a:custGeom>
              <a:avLst/>
              <a:gdLst/>
              <a:ahLst/>
              <a:cxnLst/>
              <a:rect l="l" t="t" r="r" b="b"/>
              <a:pathLst>
                <a:path w="13218" h="6428" extrusionOk="0">
                  <a:moveTo>
                    <a:pt x="3260" y="0"/>
                  </a:moveTo>
                  <a:lnTo>
                    <a:pt x="288" y="5341"/>
                  </a:lnTo>
                  <a:cubicBezTo>
                    <a:pt x="1" y="5824"/>
                    <a:pt x="363" y="6428"/>
                    <a:pt x="921" y="6428"/>
                  </a:cubicBezTo>
                  <a:lnTo>
                    <a:pt x="12312" y="6428"/>
                  </a:lnTo>
                  <a:cubicBezTo>
                    <a:pt x="12871" y="6428"/>
                    <a:pt x="13218" y="5839"/>
                    <a:pt x="12961" y="5356"/>
                  </a:cubicBezTo>
                  <a:lnTo>
                    <a:pt x="997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Google Shape;829;p44"/>
            <p:cNvSpPr/>
            <p:nvPr/>
          </p:nvSpPr>
          <p:spPr>
            <a:xfrm>
              <a:off x="1502276" y="2618746"/>
              <a:ext cx="44" cy="327094"/>
            </a:xfrm>
            <a:custGeom>
              <a:avLst/>
              <a:gdLst/>
              <a:ahLst/>
              <a:cxnLst/>
              <a:rect l="l" t="t" r="r" b="b"/>
              <a:pathLst>
                <a:path w="1" h="7500" fill="none" extrusionOk="0">
                  <a:moveTo>
                    <a:pt x="0" y="1"/>
                  </a:moveTo>
                  <a:lnTo>
                    <a:pt x="0" y="7499"/>
                  </a:lnTo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miter lim="15087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0" name="Google Shape;830;p44"/>
            <p:cNvSpPr/>
            <p:nvPr/>
          </p:nvSpPr>
          <p:spPr>
            <a:xfrm>
              <a:off x="1394336" y="2894462"/>
              <a:ext cx="102707" cy="44"/>
            </a:xfrm>
            <a:custGeom>
              <a:avLst/>
              <a:gdLst/>
              <a:ahLst/>
              <a:cxnLst/>
              <a:rect l="l" t="t" r="r" b="b"/>
              <a:pathLst>
                <a:path w="2355" h="1" fill="none" extrusionOk="0">
                  <a:moveTo>
                    <a:pt x="1" y="1"/>
                  </a:moveTo>
                  <a:lnTo>
                    <a:pt x="2354" y="1"/>
                  </a:lnTo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miter lim="15087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1" name="Google Shape;831;p44"/>
            <p:cNvSpPr/>
            <p:nvPr/>
          </p:nvSpPr>
          <p:spPr>
            <a:xfrm>
              <a:off x="1398959" y="2828651"/>
              <a:ext cx="103362" cy="44"/>
            </a:xfrm>
            <a:custGeom>
              <a:avLst/>
              <a:gdLst/>
              <a:ahLst/>
              <a:cxnLst/>
              <a:rect l="l" t="t" r="r" b="b"/>
              <a:pathLst>
                <a:path w="2370" h="1" fill="none" extrusionOk="0">
                  <a:moveTo>
                    <a:pt x="0" y="1"/>
                  </a:moveTo>
                  <a:lnTo>
                    <a:pt x="2369" y="1"/>
                  </a:lnTo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miter lim="15087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2" name="Google Shape;832;p44"/>
            <p:cNvSpPr/>
            <p:nvPr/>
          </p:nvSpPr>
          <p:spPr>
            <a:xfrm>
              <a:off x="1403582" y="2763538"/>
              <a:ext cx="103318" cy="44"/>
            </a:xfrm>
            <a:custGeom>
              <a:avLst/>
              <a:gdLst/>
              <a:ahLst/>
              <a:cxnLst/>
              <a:rect l="l" t="t" r="r" b="b"/>
              <a:pathLst>
                <a:path w="2369" h="1" fill="none" extrusionOk="0">
                  <a:moveTo>
                    <a:pt x="0" y="0"/>
                  </a:moveTo>
                  <a:lnTo>
                    <a:pt x="2369" y="0"/>
                  </a:lnTo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miter lim="15087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3" name="Google Shape;833;p44"/>
            <p:cNvSpPr/>
            <p:nvPr/>
          </p:nvSpPr>
          <p:spPr>
            <a:xfrm>
              <a:off x="1532543" y="2496369"/>
              <a:ext cx="87530" cy="75057"/>
            </a:xfrm>
            <a:custGeom>
              <a:avLst/>
              <a:gdLst/>
              <a:ahLst/>
              <a:cxnLst/>
              <a:rect l="l" t="t" r="r" b="b"/>
              <a:pathLst>
                <a:path w="2007" h="1721" extrusionOk="0">
                  <a:moveTo>
                    <a:pt x="1147" y="1"/>
                  </a:moveTo>
                  <a:cubicBezTo>
                    <a:pt x="377" y="1"/>
                    <a:pt x="0" y="936"/>
                    <a:pt x="543" y="1464"/>
                  </a:cubicBezTo>
                  <a:cubicBezTo>
                    <a:pt x="720" y="1641"/>
                    <a:pt x="937" y="1720"/>
                    <a:pt x="1149" y="1720"/>
                  </a:cubicBezTo>
                  <a:cubicBezTo>
                    <a:pt x="1588" y="1720"/>
                    <a:pt x="2007" y="1380"/>
                    <a:pt x="2007" y="861"/>
                  </a:cubicBezTo>
                  <a:cubicBezTo>
                    <a:pt x="2007" y="393"/>
                    <a:pt x="1615" y="1"/>
                    <a:pt x="11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4" name="Google Shape;834;p44"/>
            <p:cNvSpPr/>
            <p:nvPr/>
          </p:nvSpPr>
          <p:spPr>
            <a:xfrm>
              <a:off x="1600317" y="2729957"/>
              <a:ext cx="87530" cy="75057"/>
            </a:xfrm>
            <a:custGeom>
              <a:avLst/>
              <a:gdLst/>
              <a:ahLst/>
              <a:cxnLst/>
              <a:rect l="l" t="t" r="r" b="b"/>
              <a:pathLst>
                <a:path w="2007" h="1721" extrusionOk="0">
                  <a:moveTo>
                    <a:pt x="860" y="1"/>
                  </a:moveTo>
                  <a:cubicBezTo>
                    <a:pt x="393" y="1"/>
                    <a:pt x="0" y="393"/>
                    <a:pt x="0" y="861"/>
                  </a:cubicBezTo>
                  <a:cubicBezTo>
                    <a:pt x="0" y="1380"/>
                    <a:pt x="426" y="1720"/>
                    <a:pt x="865" y="1720"/>
                  </a:cubicBezTo>
                  <a:cubicBezTo>
                    <a:pt x="1077" y="1720"/>
                    <a:pt x="1292" y="1641"/>
                    <a:pt x="1464" y="1464"/>
                  </a:cubicBezTo>
                  <a:cubicBezTo>
                    <a:pt x="2007" y="921"/>
                    <a:pt x="1630" y="1"/>
                    <a:pt x="86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5" name="Google Shape;835;p44"/>
            <p:cNvSpPr/>
            <p:nvPr/>
          </p:nvSpPr>
          <p:spPr>
            <a:xfrm>
              <a:off x="1535160" y="2867466"/>
              <a:ext cx="63892" cy="63892"/>
            </a:xfrm>
            <a:custGeom>
              <a:avLst/>
              <a:gdLst/>
              <a:ahLst/>
              <a:cxnLst/>
              <a:rect l="l" t="t" r="r" b="b"/>
              <a:pathLst>
                <a:path w="1465" h="1465" extrusionOk="0">
                  <a:moveTo>
                    <a:pt x="725" y="1"/>
                  </a:moveTo>
                  <a:cubicBezTo>
                    <a:pt x="332" y="1"/>
                    <a:pt x="1" y="333"/>
                    <a:pt x="1" y="740"/>
                  </a:cubicBezTo>
                  <a:cubicBezTo>
                    <a:pt x="1" y="1148"/>
                    <a:pt x="332" y="1464"/>
                    <a:pt x="725" y="1464"/>
                  </a:cubicBezTo>
                  <a:cubicBezTo>
                    <a:pt x="1132" y="1464"/>
                    <a:pt x="1464" y="1148"/>
                    <a:pt x="1464" y="740"/>
                  </a:cubicBezTo>
                  <a:cubicBezTo>
                    <a:pt x="1464" y="333"/>
                    <a:pt x="1132" y="1"/>
                    <a:pt x="72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6" name="Google Shape;836;p44"/>
            <p:cNvSpPr/>
            <p:nvPr/>
          </p:nvSpPr>
          <p:spPr>
            <a:xfrm>
              <a:off x="1535160" y="2308182"/>
              <a:ext cx="65855" cy="55780"/>
            </a:xfrm>
            <a:custGeom>
              <a:avLst/>
              <a:gdLst/>
              <a:ahLst/>
              <a:cxnLst/>
              <a:rect l="l" t="t" r="r" b="b"/>
              <a:pathLst>
                <a:path w="1510" h="1279" extrusionOk="0">
                  <a:moveTo>
                    <a:pt x="861" y="1"/>
                  </a:moveTo>
                  <a:cubicBezTo>
                    <a:pt x="287" y="1"/>
                    <a:pt x="1" y="695"/>
                    <a:pt x="408" y="1087"/>
                  </a:cubicBezTo>
                  <a:cubicBezTo>
                    <a:pt x="540" y="1219"/>
                    <a:pt x="702" y="1278"/>
                    <a:pt x="861" y="1278"/>
                  </a:cubicBezTo>
                  <a:cubicBezTo>
                    <a:pt x="1193" y="1278"/>
                    <a:pt x="1509" y="1022"/>
                    <a:pt x="1509" y="634"/>
                  </a:cubicBezTo>
                  <a:cubicBezTo>
                    <a:pt x="1509" y="287"/>
                    <a:pt x="1223" y="1"/>
                    <a:pt x="86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Google Shape;837;p44"/>
            <p:cNvSpPr/>
            <p:nvPr/>
          </p:nvSpPr>
          <p:spPr>
            <a:xfrm>
              <a:off x="1526612" y="2632571"/>
              <a:ext cx="55955" cy="47843"/>
            </a:xfrm>
            <a:custGeom>
              <a:avLst/>
              <a:gdLst/>
              <a:ahLst/>
              <a:cxnLst/>
              <a:rect l="l" t="t" r="r" b="b"/>
              <a:pathLst>
                <a:path w="1283" h="1097" extrusionOk="0">
                  <a:moveTo>
                    <a:pt x="740" y="1"/>
                  </a:moveTo>
                  <a:cubicBezTo>
                    <a:pt x="242" y="1"/>
                    <a:pt x="0" y="589"/>
                    <a:pt x="347" y="936"/>
                  </a:cubicBezTo>
                  <a:cubicBezTo>
                    <a:pt x="458" y="1047"/>
                    <a:pt x="594" y="1096"/>
                    <a:pt x="727" y="1096"/>
                  </a:cubicBezTo>
                  <a:cubicBezTo>
                    <a:pt x="1010" y="1096"/>
                    <a:pt x="1283" y="873"/>
                    <a:pt x="1283" y="544"/>
                  </a:cubicBezTo>
                  <a:cubicBezTo>
                    <a:pt x="1283" y="242"/>
                    <a:pt x="1041" y="1"/>
                    <a:pt x="7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8" name="Google Shape;838;p44"/>
            <p:cNvSpPr/>
            <p:nvPr/>
          </p:nvSpPr>
          <p:spPr>
            <a:xfrm>
              <a:off x="1667437" y="2870127"/>
              <a:ext cx="55955" cy="47974"/>
            </a:xfrm>
            <a:custGeom>
              <a:avLst/>
              <a:gdLst/>
              <a:ahLst/>
              <a:cxnLst/>
              <a:rect l="l" t="t" r="r" b="b"/>
              <a:pathLst>
                <a:path w="1283" h="1100" extrusionOk="0">
                  <a:moveTo>
                    <a:pt x="724" y="0"/>
                  </a:moveTo>
                  <a:cubicBezTo>
                    <a:pt x="242" y="0"/>
                    <a:pt x="0" y="589"/>
                    <a:pt x="347" y="936"/>
                  </a:cubicBezTo>
                  <a:cubicBezTo>
                    <a:pt x="460" y="1049"/>
                    <a:pt x="599" y="1100"/>
                    <a:pt x="735" y="1100"/>
                  </a:cubicBezTo>
                  <a:cubicBezTo>
                    <a:pt x="1015" y="1100"/>
                    <a:pt x="1283" y="884"/>
                    <a:pt x="1283" y="559"/>
                  </a:cubicBezTo>
                  <a:cubicBezTo>
                    <a:pt x="1283" y="257"/>
                    <a:pt x="1026" y="0"/>
                    <a:pt x="72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39" name="Google Shape;839;p44"/>
          <p:cNvSpPr/>
          <p:nvPr/>
        </p:nvSpPr>
        <p:spPr>
          <a:xfrm>
            <a:off x="3130317" y="3297698"/>
            <a:ext cx="166757" cy="192954"/>
          </a:xfrm>
          <a:custGeom>
            <a:avLst/>
            <a:gdLst/>
            <a:ahLst/>
            <a:cxnLst/>
            <a:rect l="l" t="t" r="r" b="b"/>
            <a:pathLst>
              <a:path w="5086" h="5885" extrusionOk="0">
                <a:moveTo>
                  <a:pt x="2536" y="1"/>
                </a:moveTo>
                <a:lnTo>
                  <a:pt x="1" y="1464"/>
                </a:lnTo>
                <a:lnTo>
                  <a:pt x="1" y="4406"/>
                </a:lnTo>
                <a:lnTo>
                  <a:pt x="2536" y="5885"/>
                </a:lnTo>
                <a:lnTo>
                  <a:pt x="5085" y="4406"/>
                </a:lnTo>
                <a:lnTo>
                  <a:pt x="5085" y="1464"/>
                </a:lnTo>
                <a:lnTo>
                  <a:pt x="2536" y="1"/>
                </a:lnTo>
                <a:close/>
              </a:path>
            </a:pathLst>
          </a:custGeom>
          <a:solidFill>
            <a:schemeClr val="accent1"/>
          </a:solidFill>
          <a:ln w="9425" cap="flat" cmpd="sng">
            <a:solidFill>
              <a:srgbClr val="FFFFFF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0" name="Google Shape;840;p44"/>
          <p:cNvSpPr/>
          <p:nvPr/>
        </p:nvSpPr>
        <p:spPr>
          <a:xfrm>
            <a:off x="3297040" y="3297698"/>
            <a:ext cx="167216" cy="192954"/>
          </a:xfrm>
          <a:custGeom>
            <a:avLst/>
            <a:gdLst/>
            <a:ahLst/>
            <a:cxnLst/>
            <a:rect l="l" t="t" r="r" b="b"/>
            <a:pathLst>
              <a:path w="5100" h="5885" extrusionOk="0">
                <a:moveTo>
                  <a:pt x="2550" y="1"/>
                </a:moveTo>
                <a:lnTo>
                  <a:pt x="0" y="1464"/>
                </a:lnTo>
                <a:lnTo>
                  <a:pt x="0" y="4406"/>
                </a:lnTo>
                <a:lnTo>
                  <a:pt x="2550" y="5885"/>
                </a:lnTo>
                <a:lnTo>
                  <a:pt x="5100" y="4406"/>
                </a:lnTo>
                <a:lnTo>
                  <a:pt x="5100" y="1464"/>
                </a:lnTo>
                <a:lnTo>
                  <a:pt x="2550" y="1"/>
                </a:lnTo>
                <a:close/>
              </a:path>
            </a:pathLst>
          </a:custGeom>
          <a:solidFill>
            <a:schemeClr val="accent1"/>
          </a:solidFill>
          <a:ln w="9425" cap="flat" cmpd="sng">
            <a:solidFill>
              <a:srgbClr val="FFFFFF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1" name="Google Shape;841;p44"/>
          <p:cNvSpPr/>
          <p:nvPr/>
        </p:nvSpPr>
        <p:spPr>
          <a:xfrm>
            <a:off x="3213432" y="3152778"/>
            <a:ext cx="167249" cy="192954"/>
          </a:xfrm>
          <a:custGeom>
            <a:avLst/>
            <a:gdLst/>
            <a:ahLst/>
            <a:cxnLst/>
            <a:rect l="l" t="t" r="r" b="b"/>
            <a:pathLst>
              <a:path w="5101" h="5885" extrusionOk="0">
                <a:moveTo>
                  <a:pt x="2550" y="0"/>
                </a:moveTo>
                <a:lnTo>
                  <a:pt x="1" y="1464"/>
                </a:lnTo>
                <a:lnTo>
                  <a:pt x="1" y="4406"/>
                </a:lnTo>
                <a:lnTo>
                  <a:pt x="2550" y="5884"/>
                </a:lnTo>
                <a:lnTo>
                  <a:pt x="5100" y="4406"/>
                </a:lnTo>
                <a:lnTo>
                  <a:pt x="5100" y="1464"/>
                </a:lnTo>
                <a:lnTo>
                  <a:pt x="2550" y="0"/>
                </a:lnTo>
                <a:close/>
              </a:path>
            </a:pathLst>
          </a:custGeom>
          <a:solidFill>
            <a:schemeClr val="accent1"/>
          </a:solidFill>
          <a:ln w="9425" cap="flat" cmpd="sng">
            <a:solidFill>
              <a:srgbClr val="FFFFFF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2" name="Google Shape;842;p44"/>
          <p:cNvSpPr/>
          <p:nvPr/>
        </p:nvSpPr>
        <p:spPr>
          <a:xfrm>
            <a:off x="3129825" y="3007826"/>
            <a:ext cx="167249" cy="192954"/>
          </a:xfrm>
          <a:custGeom>
            <a:avLst/>
            <a:gdLst/>
            <a:ahLst/>
            <a:cxnLst/>
            <a:rect l="l" t="t" r="r" b="b"/>
            <a:pathLst>
              <a:path w="5101" h="5885" extrusionOk="0">
                <a:moveTo>
                  <a:pt x="2551" y="0"/>
                </a:moveTo>
                <a:lnTo>
                  <a:pt x="1" y="1464"/>
                </a:lnTo>
                <a:lnTo>
                  <a:pt x="1" y="4406"/>
                </a:lnTo>
                <a:lnTo>
                  <a:pt x="2551" y="5885"/>
                </a:lnTo>
                <a:lnTo>
                  <a:pt x="5100" y="4406"/>
                </a:lnTo>
                <a:lnTo>
                  <a:pt x="5100" y="1464"/>
                </a:lnTo>
                <a:lnTo>
                  <a:pt x="2551" y="0"/>
                </a:lnTo>
                <a:close/>
              </a:path>
            </a:pathLst>
          </a:custGeom>
          <a:solidFill>
            <a:schemeClr val="lt2"/>
          </a:solidFill>
          <a:ln w="9425" cap="flat" cmpd="sng">
            <a:solidFill>
              <a:srgbClr val="FFFFFF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3" name="Google Shape;843;p44"/>
          <p:cNvSpPr/>
          <p:nvPr/>
        </p:nvSpPr>
        <p:spPr>
          <a:xfrm>
            <a:off x="3297040" y="3007826"/>
            <a:ext cx="167216" cy="192954"/>
          </a:xfrm>
          <a:custGeom>
            <a:avLst/>
            <a:gdLst/>
            <a:ahLst/>
            <a:cxnLst/>
            <a:rect l="l" t="t" r="r" b="b"/>
            <a:pathLst>
              <a:path w="5100" h="5885" extrusionOk="0">
                <a:moveTo>
                  <a:pt x="2550" y="0"/>
                </a:moveTo>
                <a:lnTo>
                  <a:pt x="0" y="1464"/>
                </a:lnTo>
                <a:lnTo>
                  <a:pt x="0" y="4406"/>
                </a:lnTo>
                <a:lnTo>
                  <a:pt x="2550" y="5885"/>
                </a:lnTo>
                <a:lnTo>
                  <a:pt x="5100" y="4406"/>
                </a:lnTo>
                <a:lnTo>
                  <a:pt x="5100" y="1464"/>
                </a:lnTo>
                <a:lnTo>
                  <a:pt x="2550" y="0"/>
                </a:lnTo>
                <a:close/>
              </a:path>
            </a:pathLst>
          </a:custGeom>
          <a:solidFill>
            <a:schemeClr val="lt2"/>
          </a:solidFill>
          <a:ln w="9425" cap="flat" cmpd="sng">
            <a:solidFill>
              <a:srgbClr val="FFFFFF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4" name="Google Shape;844;p44"/>
          <p:cNvSpPr/>
          <p:nvPr/>
        </p:nvSpPr>
        <p:spPr>
          <a:xfrm>
            <a:off x="3213432" y="2862874"/>
            <a:ext cx="166724" cy="192954"/>
          </a:xfrm>
          <a:custGeom>
            <a:avLst/>
            <a:gdLst/>
            <a:ahLst/>
            <a:cxnLst/>
            <a:rect l="l" t="t" r="r" b="b"/>
            <a:pathLst>
              <a:path w="5085" h="5885" extrusionOk="0">
                <a:moveTo>
                  <a:pt x="2550" y="1"/>
                </a:moveTo>
                <a:lnTo>
                  <a:pt x="1" y="1479"/>
                </a:lnTo>
                <a:lnTo>
                  <a:pt x="1" y="4406"/>
                </a:lnTo>
                <a:lnTo>
                  <a:pt x="2550" y="5885"/>
                </a:lnTo>
                <a:lnTo>
                  <a:pt x="5085" y="4406"/>
                </a:lnTo>
                <a:lnTo>
                  <a:pt x="5085" y="1479"/>
                </a:lnTo>
                <a:lnTo>
                  <a:pt x="2550" y="1"/>
                </a:lnTo>
                <a:close/>
              </a:path>
            </a:pathLst>
          </a:custGeom>
          <a:solidFill>
            <a:schemeClr val="lt2"/>
          </a:solidFill>
          <a:ln w="9425" cap="flat" cmpd="sng">
            <a:solidFill>
              <a:srgbClr val="FFFFFF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5" name="Google Shape;845;p44"/>
          <p:cNvSpPr/>
          <p:nvPr/>
        </p:nvSpPr>
        <p:spPr>
          <a:xfrm>
            <a:off x="3380647" y="3152778"/>
            <a:ext cx="166724" cy="192954"/>
          </a:xfrm>
          <a:custGeom>
            <a:avLst/>
            <a:gdLst/>
            <a:ahLst/>
            <a:cxnLst/>
            <a:rect l="l" t="t" r="r" b="b"/>
            <a:pathLst>
              <a:path w="5085" h="5885" extrusionOk="0">
                <a:moveTo>
                  <a:pt x="2550" y="0"/>
                </a:moveTo>
                <a:lnTo>
                  <a:pt x="0" y="1464"/>
                </a:lnTo>
                <a:lnTo>
                  <a:pt x="0" y="4406"/>
                </a:lnTo>
                <a:lnTo>
                  <a:pt x="2550" y="5884"/>
                </a:lnTo>
                <a:lnTo>
                  <a:pt x="5085" y="4406"/>
                </a:lnTo>
                <a:lnTo>
                  <a:pt x="5085" y="1464"/>
                </a:lnTo>
                <a:lnTo>
                  <a:pt x="2550" y="0"/>
                </a:lnTo>
                <a:close/>
              </a:path>
            </a:pathLst>
          </a:custGeom>
          <a:solidFill>
            <a:schemeClr val="accent2"/>
          </a:solidFill>
          <a:ln w="9425" cap="flat" cmpd="sng">
            <a:solidFill>
              <a:srgbClr val="FFFFFF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6" name="Google Shape;846;p44"/>
          <p:cNvSpPr/>
          <p:nvPr/>
        </p:nvSpPr>
        <p:spPr>
          <a:xfrm>
            <a:off x="3547337" y="3152778"/>
            <a:ext cx="167249" cy="192954"/>
          </a:xfrm>
          <a:custGeom>
            <a:avLst/>
            <a:gdLst/>
            <a:ahLst/>
            <a:cxnLst/>
            <a:rect l="l" t="t" r="r" b="b"/>
            <a:pathLst>
              <a:path w="5101" h="5885" extrusionOk="0">
                <a:moveTo>
                  <a:pt x="2550" y="0"/>
                </a:moveTo>
                <a:lnTo>
                  <a:pt x="1" y="1464"/>
                </a:lnTo>
                <a:lnTo>
                  <a:pt x="1" y="4406"/>
                </a:lnTo>
                <a:lnTo>
                  <a:pt x="2550" y="5884"/>
                </a:lnTo>
                <a:lnTo>
                  <a:pt x="5100" y="4406"/>
                </a:lnTo>
                <a:lnTo>
                  <a:pt x="5100" y="1464"/>
                </a:lnTo>
                <a:lnTo>
                  <a:pt x="2550" y="0"/>
                </a:lnTo>
                <a:close/>
              </a:path>
            </a:pathLst>
          </a:custGeom>
          <a:solidFill>
            <a:schemeClr val="accent2"/>
          </a:solidFill>
          <a:ln w="9425" cap="flat" cmpd="sng">
            <a:solidFill>
              <a:srgbClr val="FFFFFF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7" name="Google Shape;847;p44"/>
          <p:cNvSpPr/>
          <p:nvPr/>
        </p:nvSpPr>
        <p:spPr>
          <a:xfrm>
            <a:off x="3463730" y="3007826"/>
            <a:ext cx="167249" cy="192954"/>
          </a:xfrm>
          <a:custGeom>
            <a:avLst/>
            <a:gdLst/>
            <a:ahLst/>
            <a:cxnLst/>
            <a:rect l="l" t="t" r="r" b="b"/>
            <a:pathLst>
              <a:path w="5101" h="5885" extrusionOk="0">
                <a:moveTo>
                  <a:pt x="2551" y="0"/>
                </a:moveTo>
                <a:lnTo>
                  <a:pt x="1" y="1464"/>
                </a:lnTo>
                <a:lnTo>
                  <a:pt x="1" y="4406"/>
                </a:lnTo>
                <a:lnTo>
                  <a:pt x="2551" y="5885"/>
                </a:lnTo>
                <a:lnTo>
                  <a:pt x="5100" y="4406"/>
                </a:lnTo>
                <a:lnTo>
                  <a:pt x="5100" y="1464"/>
                </a:lnTo>
                <a:lnTo>
                  <a:pt x="2551" y="0"/>
                </a:lnTo>
                <a:close/>
              </a:path>
            </a:pathLst>
          </a:custGeom>
          <a:solidFill>
            <a:schemeClr val="accent2"/>
          </a:solidFill>
          <a:ln w="9425" cap="flat" cmpd="sng">
            <a:solidFill>
              <a:srgbClr val="FFFFFF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714468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CB727C-16BD-29E1-E45C-1ED7F3201C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3225" y="292100"/>
            <a:ext cx="7726800" cy="520700"/>
          </a:xfrm>
        </p:spPr>
        <p:txBody>
          <a:bodyPr/>
          <a:lstStyle/>
          <a:p>
            <a:r>
              <a:rPr lang="en-US" dirty="0"/>
              <a:t>Enzyme Kinetics – Lineweaver-Burk Equation</a:t>
            </a:r>
          </a:p>
        </p:txBody>
      </p:sp>
      <p:pic>
        <p:nvPicPr>
          <p:cNvPr id="1026" name="Picture 2" descr="Team:OSA/Model - 2020.igem.org">
            <a:extLst>
              <a:ext uri="{FF2B5EF4-FFF2-40B4-BE49-F238E27FC236}">
                <a16:creationId xmlns:a16="http://schemas.microsoft.com/office/drawing/2014/main" id="{7A9947C9-3DE9-354D-8CBA-8D5F55A6B3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2046" y="812800"/>
            <a:ext cx="3419908" cy="977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94761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397D5-F231-0F2F-98C6-8285B87060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1700" y="158750"/>
            <a:ext cx="8520600" cy="508000"/>
          </a:xfrm>
        </p:spPr>
        <p:txBody>
          <a:bodyPr/>
          <a:lstStyle/>
          <a:p>
            <a:r>
              <a:rPr lang="en-US" dirty="0"/>
              <a:t>Enzyme Kinetics – Relating L-B to M-M</a:t>
            </a:r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DA4F6416-CEDA-F662-2C3C-4E535C0144AC}"/>
              </a:ext>
            </a:extLst>
          </p:cNvPr>
          <p:cNvSpPr>
            <a:spLocks noGrp="1"/>
          </p:cNvSpPr>
          <p:nvPr>
            <p:ph type="subTitle" idx="4"/>
          </p:nvPr>
        </p:nvSpPr>
        <p:spPr>
          <a:xfrm>
            <a:off x="534700" y="666749"/>
            <a:ext cx="2166600" cy="383175"/>
          </a:xfrm>
        </p:spPr>
        <p:txBody>
          <a:bodyPr/>
          <a:lstStyle/>
          <a:p>
            <a:r>
              <a:rPr lang="en-US" sz="1200" dirty="0"/>
              <a:t>Competitive Inhibition</a:t>
            </a: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3E8E4BD6-F363-379D-70D2-4D63F02B4040}"/>
              </a:ext>
            </a:extLst>
          </p:cNvPr>
          <p:cNvSpPr>
            <a:spLocks noGrp="1"/>
          </p:cNvSpPr>
          <p:nvPr>
            <p:ph type="subTitle" idx="5"/>
          </p:nvPr>
        </p:nvSpPr>
        <p:spPr>
          <a:xfrm>
            <a:off x="3501800" y="666750"/>
            <a:ext cx="2166600" cy="383175"/>
          </a:xfrm>
        </p:spPr>
        <p:txBody>
          <a:bodyPr/>
          <a:lstStyle/>
          <a:p>
            <a:r>
              <a:rPr lang="en-US" sz="1200" dirty="0"/>
              <a:t>Uncompetitive Inhibition</a:t>
            </a:r>
          </a:p>
        </p:txBody>
      </p:sp>
      <p:sp>
        <p:nvSpPr>
          <p:cNvPr id="8" name="Subtitle 7">
            <a:extLst>
              <a:ext uri="{FF2B5EF4-FFF2-40B4-BE49-F238E27FC236}">
                <a16:creationId xmlns:a16="http://schemas.microsoft.com/office/drawing/2014/main" id="{B33CE8DF-35FA-1FA7-096A-9095B6155E05}"/>
              </a:ext>
            </a:extLst>
          </p:cNvPr>
          <p:cNvSpPr>
            <a:spLocks noGrp="1"/>
          </p:cNvSpPr>
          <p:nvPr>
            <p:ph type="subTitle" idx="6"/>
          </p:nvPr>
        </p:nvSpPr>
        <p:spPr>
          <a:xfrm>
            <a:off x="6468900" y="666750"/>
            <a:ext cx="2166600" cy="383175"/>
          </a:xfrm>
        </p:spPr>
        <p:txBody>
          <a:bodyPr/>
          <a:lstStyle/>
          <a:p>
            <a:r>
              <a:rPr lang="en-US" sz="1200" dirty="0"/>
              <a:t>Noncompetitive Inhibition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980B0376-F481-59D1-37FE-DE0FCD2253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370" y="1150862"/>
            <a:ext cx="1996114" cy="155435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BE1B45E-9A77-B9A7-9E9C-0A80944846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1800" y="1172552"/>
            <a:ext cx="2078386" cy="157824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280AEE4-36B0-D34F-7836-8529EE2718D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92"/>
          <a:stretch/>
        </p:blipFill>
        <p:spPr>
          <a:xfrm>
            <a:off x="6479502" y="1141745"/>
            <a:ext cx="2166599" cy="1577327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2890E0F8-498F-E2E1-5F10-8D06850557A2}"/>
              </a:ext>
            </a:extLst>
          </p:cNvPr>
          <p:cNvSpPr txBox="1"/>
          <p:nvPr/>
        </p:nvSpPr>
        <p:spPr>
          <a:xfrm>
            <a:off x="2147043" y="2806152"/>
            <a:ext cx="4787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Montserrat" panose="00000500000000000000" pitchFamily="2" charset="0"/>
              </a:rPr>
              <a:t>What would the Michaelis-Menten plot of each of these Lineweaver-Burke models look like?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4B38F1A-4EE0-DCFB-7EF4-8C77650DEDD2}"/>
              </a:ext>
            </a:extLst>
          </p:cNvPr>
          <p:cNvGrpSpPr/>
          <p:nvPr/>
        </p:nvGrpSpPr>
        <p:grpSpPr>
          <a:xfrm>
            <a:off x="760750" y="3436238"/>
            <a:ext cx="1714500" cy="1244600"/>
            <a:chOff x="787400" y="3454400"/>
            <a:chExt cx="1714500" cy="1244600"/>
          </a:xfrm>
        </p:grpSpPr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DEF0BF65-6089-7608-F242-1151850880AF}"/>
                </a:ext>
              </a:extLst>
            </p:cNvPr>
            <p:cNvCxnSpPr/>
            <p:nvPr/>
          </p:nvCxnSpPr>
          <p:spPr>
            <a:xfrm>
              <a:off x="787400" y="3454400"/>
              <a:ext cx="0" cy="1244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413BCC7C-163C-368C-C615-DDAD3DBC44D8}"/>
                </a:ext>
              </a:extLst>
            </p:cNvPr>
            <p:cNvCxnSpPr>
              <a:cxnSpLocks/>
            </p:cNvCxnSpPr>
            <p:nvPr/>
          </p:nvCxnSpPr>
          <p:spPr>
            <a:xfrm>
              <a:off x="787400" y="4699000"/>
              <a:ext cx="17145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6FE40AA2-4459-EEC8-B326-7CEA0F381484}"/>
              </a:ext>
            </a:extLst>
          </p:cNvPr>
          <p:cNvGrpSpPr/>
          <p:nvPr/>
        </p:nvGrpSpPr>
        <p:grpSpPr>
          <a:xfrm>
            <a:off x="3683743" y="3430310"/>
            <a:ext cx="1714500" cy="1244600"/>
            <a:chOff x="787400" y="3454400"/>
            <a:chExt cx="1714500" cy="1244600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F48831A7-60A8-D69B-3CA8-41828CA336BC}"/>
                </a:ext>
              </a:extLst>
            </p:cNvPr>
            <p:cNvCxnSpPr/>
            <p:nvPr/>
          </p:nvCxnSpPr>
          <p:spPr>
            <a:xfrm>
              <a:off x="787400" y="3454400"/>
              <a:ext cx="0" cy="1244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1C19DB1D-D426-0D61-5CEF-CA04DD7F9E5A}"/>
                </a:ext>
              </a:extLst>
            </p:cNvPr>
            <p:cNvCxnSpPr>
              <a:cxnSpLocks/>
            </p:cNvCxnSpPr>
            <p:nvPr/>
          </p:nvCxnSpPr>
          <p:spPr>
            <a:xfrm>
              <a:off x="787400" y="4699000"/>
              <a:ext cx="17145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ED2DD1AD-5B42-9291-F6D1-9FBDBA93100E}"/>
              </a:ext>
            </a:extLst>
          </p:cNvPr>
          <p:cNvGrpSpPr/>
          <p:nvPr/>
        </p:nvGrpSpPr>
        <p:grpSpPr>
          <a:xfrm>
            <a:off x="6705551" y="3416452"/>
            <a:ext cx="1714500" cy="1244600"/>
            <a:chOff x="787400" y="3454400"/>
            <a:chExt cx="1714500" cy="1244600"/>
          </a:xfrm>
        </p:grpSpPr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C645BF32-CF5E-13C9-A313-C3C784155626}"/>
                </a:ext>
              </a:extLst>
            </p:cNvPr>
            <p:cNvCxnSpPr/>
            <p:nvPr/>
          </p:nvCxnSpPr>
          <p:spPr>
            <a:xfrm>
              <a:off x="787400" y="3454400"/>
              <a:ext cx="0" cy="1244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B5E0785C-C74B-4242-E8E8-76C6E996B99E}"/>
                </a:ext>
              </a:extLst>
            </p:cNvPr>
            <p:cNvCxnSpPr>
              <a:cxnSpLocks/>
            </p:cNvCxnSpPr>
            <p:nvPr/>
          </p:nvCxnSpPr>
          <p:spPr>
            <a:xfrm>
              <a:off x="787400" y="4699000"/>
              <a:ext cx="17145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154178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397D5-F231-0F2F-98C6-8285B87060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1700" y="158750"/>
            <a:ext cx="8520600" cy="508000"/>
          </a:xfrm>
        </p:spPr>
        <p:txBody>
          <a:bodyPr/>
          <a:lstStyle/>
          <a:p>
            <a:r>
              <a:rPr lang="en-US" dirty="0"/>
              <a:t>Enzyme Kinetics – Relating L-B to M-M</a:t>
            </a:r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DA4F6416-CEDA-F662-2C3C-4E535C0144AC}"/>
              </a:ext>
            </a:extLst>
          </p:cNvPr>
          <p:cNvSpPr>
            <a:spLocks noGrp="1"/>
          </p:cNvSpPr>
          <p:nvPr>
            <p:ph type="subTitle" idx="4"/>
          </p:nvPr>
        </p:nvSpPr>
        <p:spPr>
          <a:xfrm>
            <a:off x="534700" y="666749"/>
            <a:ext cx="2166600" cy="383175"/>
          </a:xfrm>
        </p:spPr>
        <p:txBody>
          <a:bodyPr/>
          <a:lstStyle/>
          <a:p>
            <a:r>
              <a:rPr lang="en-US" sz="1200" dirty="0"/>
              <a:t>Competitive Inhibition</a:t>
            </a: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3E8E4BD6-F363-379D-70D2-4D63F02B4040}"/>
              </a:ext>
            </a:extLst>
          </p:cNvPr>
          <p:cNvSpPr>
            <a:spLocks noGrp="1"/>
          </p:cNvSpPr>
          <p:nvPr>
            <p:ph type="subTitle" idx="5"/>
          </p:nvPr>
        </p:nvSpPr>
        <p:spPr>
          <a:xfrm>
            <a:off x="3501800" y="666750"/>
            <a:ext cx="2166600" cy="383175"/>
          </a:xfrm>
        </p:spPr>
        <p:txBody>
          <a:bodyPr/>
          <a:lstStyle/>
          <a:p>
            <a:r>
              <a:rPr lang="en-US" sz="1200" dirty="0"/>
              <a:t>Uncompetitive Inhibition</a:t>
            </a:r>
          </a:p>
        </p:txBody>
      </p:sp>
      <p:sp>
        <p:nvSpPr>
          <p:cNvPr id="8" name="Subtitle 7">
            <a:extLst>
              <a:ext uri="{FF2B5EF4-FFF2-40B4-BE49-F238E27FC236}">
                <a16:creationId xmlns:a16="http://schemas.microsoft.com/office/drawing/2014/main" id="{B33CE8DF-35FA-1FA7-096A-9095B6155E05}"/>
              </a:ext>
            </a:extLst>
          </p:cNvPr>
          <p:cNvSpPr>
            <a:spLocks noGrp="1"/>
          </p:cNvSpPr>
          <p:nvPr>
            <p:ph type="subTitle" idx="6"/>
          </p:nvPr>
        </p:nvSpPr>
        <p:spPr>
          <a:xfrm>
            <a:off x="6468900" y="666750"/>
            <a:ext cx="2166600" cy="383175"/>
          </a:xfrm>
        </p:spPr>
        <p:txBody>
          <a:bodyPr/>
          <a:lstStyle/>
          <a:p>
            <a:r>
              <a:rPr lang="en-US" sz="1200" dirty="0"/>
              <a:t>Noncompetitive Inhibition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980B0376-F481-59D1-37FE-DE0FCD2253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370" y="1150862"/>
            <a:ext cx="1996114" cy="155435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BE1B45E-9A77-B9A7-9E9C-0A80944846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1800" y="1172552"/>
            <a:ext cx="2078386" cy="157824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280AEE4-36B0-D34F-7836-8529EE2718D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92"/>
          <a:stretch/>
        </p:blipFill>
        <p:spPr>
          <a:xfrm>
            <a:off x="6479502" y="1141745"/>
            <a:ext cx="2166599" cy="1577327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2890E0F8-498F-E2E1-5F10-8D06850557A2}"/>
              </a:ext>
            </a:extLst>
          </p:cNvPr>
          <p:cNvSpPr txBox="1"/>
          <p:nvPr/>
        </p:nvSpPr>
        <p:spPr>
          <a:xfrm>
            <a:off x="2147043" y="2806152"/>
            <a:ext cx="4787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Montserrat" panose="00000500000000000000" pitchFamily="2" charset="0"/>
              </a:rPr>
              <a:t>For each of these inhibition models, where does the inhibitor bind on the enzyme?</a:t>
            </a:r>
          </a:p>
        </p:txBody>
      </p:sp>
    </p:spTree>
    <p:extLst>
      <p:ext uri="{BB962C8B-B14F-4D97-AF65-F5344CB8AC3E}">
        <p14:creationId xmlns:p14="http://schemas.microsoft.com/office/powerpoint/2010/main" val="2106956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3BC0A-4362-BA3C-1D1C-C545B098A8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zyme Kinetics – Practice Ques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3B4A22F5-4F36-AF02-BB89-F67B37535E5B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713225" y="1149725"/>
                <a:ext cx="7726800" cy="813994"/>
              </a:xfrm>
            </p:spPr>
            <p:txBody>
              <a:bodyPr/>
              <a:lstStyle/>
              <a:p>
                <a:r>
                  <a:rPr lang="en-US" sz="1100" dirty="0"/>
                  <a:t>You identify a novel inhibitor of enzyme E which generates the Lineweaver-Burke plot represented by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12.5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0.333</m:t>
                      </m:r>
                    </m:oMath>
                  </m:oMathPara>
                </a14:m>
                <a:endParaRPr lang="en-US" sz="1100" b="0" dirty="0"/>
              </a:p>
              <a:p>
                <a:r>
                  <a:rPr lang="en-US" sz="1100" dirty="0"/>
                  <a:t>Comparing with the original Lineweaver-Burke plot without the inhibitor, you obtain the line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12.5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0.1667</m:t>
                      </m:r>
                    </m:oMath>
                  </m:oMathPara>
                </a14:m>
                <a:endParaRPr lang="en-US" sz="1100" dirty="0"/>
              </a:p>
            </p:txBody>
          </p:sp>
        </mc:Choice>
        <mc:Fallback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3B4A22F5-4F36-AF02-BB89-F67B37535E5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713225" y="1149725"/>
                <a:ext cx="7726800" cy="813994"/>
              </a:xfrm>
              <a:blipFill>
                <a:blip r:embed="rId2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Subtitle 2">
                <a:extLst>
                  <a:ext uri="{FF2B5EF4-FFF2-40B4-BE49-F238E27FC236}">
                    <a16:creationId xmlns:a16="http://schemas.microsoft.com/office/drawing/2014/main" id="{3DAB9C97-DE39-8F0A-BBEC-AF19D3AC803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13225" y="1963718"/>
                <a:ext cx="7726800" cy="157611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3429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Montserrat"/>
                  <a:buNone/>
                  <a:defRPr sz="1400" b="0" i="0" u="none" strike="noStrike" cap="none">
                    <a:solidFill>
                      <a:schemeClr val="dk1"/>
                    </a:solidFill>
                    <a:latin typeface="Montserrat"/>
                    <a:ea typeface="Montserrat"/>
                    <a:cs typeface="Montserrat"/>
                    <a:sym typeface="Montserrat"/>
                  </a:defRPr>
                </a:lvl1pPr>
                <a:lvl2pPr marL="914400" marR="0" lvl="1" indent="-317500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Montserrat"/>
                  <a:buNone/>
                  <a:defRPr sz="1400" b="0" i="0" u="none" strike="noStrike" cap="none">
                    <a:solidFill>
                      <a:schemeClr val="dk1"/>
                    </a:solidFill>
                    <a:latin typeface="Montserrat"/>
                    <a:ea typeface="Montserrat"/>
                    <a:cs typeface="Montserrat"/>
                    <a:sym typeface="Montserrat"/>
                  </a:defRPr>
                </a:lvl2pPr>
                <a:lvl3pPr marL="1371600" marR="0" lvl="2" indent="-317500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Montserrat"/>
                  <a:buNone/>
                  <a:defRPr sz="1400" b="0" i="0" u="none" strike="noStrike" cap="none">
                    <a:solidFill>
                      <a:schemeClr val="dk1"/>
                    </a:solidFill>
                    <a:latin typeface="Montserrat"/>
                    <a:ea typeface="Montserrat"/>
                    <a:cs typeface="Montserrat"/>
                    <a:sym typeface="Montserrat"/>
                  </a:defRPr>
                </a:lvl3pPr>
                <a:lvl4pPr marL="1828800" marR="0" lvl="3" indent="-317500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Montserrat"/>
                  <a:buNone/>
                  <a:defRPr sz="1400" b="0" i="0" u="none" strike="noStrike" cap="none">
                    <a:solidFill>
                      <a:schemeClr val="dk1"/>
                    </a:solidFill>
                    <a:latin typeface="Montserrat"/>
                    <a:ea typeface="Montserrat"/>
                    <a:cs typeface="Montserrat"/>
                    <a:sym typeface="Montserrat"/>
                  </a:defRPr>
                </a:lvl4pPr>
                <a:lvl5pPr marL="2286000" marR="0" lvl="4" indent="-317500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Montserrat"/>
                  <a:buNone/>
                  <a:defRPr sz="1400" b="0" i="0" u="none" strike="noStrike" cap="none">
                    <a:solidFill>
                      <a:schemeClr val="dk1"/>
                    </a:solidFill>
                    <a:latin typeface="Montserrat"/>
                    <a:ea typeface="Montserrat"/>
                    <a:cs typeface="Montserrat"/>
                    <a:sym typeface="Montserrat"/>
                  </a:defRPr>
                </a:lvl5pPr>
                <a:lvl6pPr marL="2743200" marR="0" lvl="5" indent="-317500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Montserrat"/>
                  <a:buNone/>
                  <a:defRPr sz="1400" b="0" i="0" u="none" strike="noStrike" cap="none">
                    <a:solidFill>
                      <a:schemeClr val="dk1"/>
                    </a:solidFill>
                    <a:latin typeface="Montserrat"/>
                    <a:ea typeface="Montserrat"/>
                    <a:cs typeface="Montserrat"/>
                    <a:sym typeface="Montserrat"/>
                  </a:defRPr>
                </a:lvl6pPr>
                <a:lvl7pPr marL="3200400" marR="0" lvl="6" indent="-317500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Montserrat"/>
                  <a:buNone/>
                  <a:defRPr sz="1400" b="0" i="0" u="none" strike="noStrike" cap="none">
                    <a:solidFill>
                      <a:schemeClr val="dk1"/>
                    </a:solidFill>
                    <a:latin typeface="Montserrat"/>
                    <a:ea typeface="Montserrat"/>
                    <a:cs typeface="Montserrat"/>
                    <a:sym typeface="Montserrat"/>
                  </a:defRPr>
                </a:lvl7pPr>
                <a:lvl8pPr marL="3657600" marR="0" lvl="7" indent="-317500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Montserrat"/>
                  <a:buNone/>
                  <a:defRPr sz="1400" b="0" i="0" u="none" strike="noStrike" cap="none">
                    <a:solidFill>
                      <a:schemeClr val="dk1"/>
                    </a:solidFill>
                    <a:latin typeface="Montserrat"/>
                    <a:ea typeface="Montserrat"/>
                    <a:cs typeface="Montserrat"/>
                    <a:sym typeface="Montserrat"/>
                  </a:defRPr>
                </a:lvl8pPr>
                <a:lvl9pPr marL="4114800" marR="0" lvl="8" indent="-317500" algn="l" rtl="0">
                  <a:lnSpc>
                    <a:spcPct val="115000"/>
                  </a:lnSpc>
                  <a:spcBef>
                    <a:spcPts val="1600"/>
                  </a:spcBef>
                  <a:spcAft>
                    <a:spcPts val="1600"/>
                  </a:spcAft>
                  <a:buClr>
                    <a:schemeClr val="dk1"/>
                  </a:buClr>
                  <a:buSzPts val="1400"/>
                  <a:buFont typeface="Montserrat"/>
                  <a:buNone/>
                  <a:defRPr sz="1400" b="0" i="0" u="none" strike="noStrike" cap="none">
                    <a:solidFill>
                      <a:schemeClr val="dk1"/>
                    </a:solidFill>
                    <a:latin typeface="Montserrat"/>
                    <a:ea typeface="Montserrat"/>
                    <a:cs typeface="Montserrat"/>
                    <a:sym typeface="Montserrat"/>
                  </a:defRPr>
                </a:lvl9pPr>
              </a:lstStyle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1100" dirty="0"/>
                  <a:t>Determ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sz="1100" dirty="0"/>
                  <a:t> , and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sz="1100" dirty="0"/>
                  <a:t> for this enzyme with and without the inhibitor. Assume units are in µM.</a:t>
                </a:r>
              </a:p>
              <a:p>
                <a:pPr marL="114300" indent="0"/>
                <a:endParaRPr lang="en-US" sz="1100" dirty="0"/>
              </a:p>
              <a:p>
                <a:pPr marL="114300" indent="0"/>
                <a:endParaRPr lang="en-US" sz="1100" dirty="0"/>
              </a:p>
              <a:p>
                <a:pPr marL="114300" indent="0"/>
                <a:endParaRPr lang="en-US" sz="1100" dirty="0"/>
              </a:p>
              <a:p>
                <a:pPr marL="114300" indent="0"/>
                <a:endParaRPr lang="en-US" sz="1100" dirty="0"/>
              </a:p>
              <a:p>
                <a:pPr marL="114300" indent="0"/>
                <a:endParaRPr lang="en-US" sz="1100" dirty="0"/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1100" dirty="0"/>
                  <a:t>Is this inhibitor acting competitively, uncompetitively, or noncompetitively? How do you know?</a:t>
                </a:r>
              </a:p>
            </p:txBody>
          </p:sp>
        </mc:Choice>
        <mc:Fallback>
          <p:sp>
            <p:nvSpPr>
              <p:cNvPr id="13" name="Subtitle 2">
                <a:extLst>
                  <a:ext uri="{FF2B5EF4-FFF2-40B4-BE49-F238E27FC236}">
                    <a16:creationId xmlns:a16="http://schemas.microsoft.com/office/drawing/2014/main" id="{3DAB9C97-DE39-8F0A-BBEC-AF19D3AC80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225" y="1963718"/>
                <a:ext cx="7726800" cy="15761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58145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2E585F-9D92-018B-4690-706E735DC6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zyme Kinetics – Practice Question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782FE62D-12DE-C002-3CA5-E24466F1EC95}"/>
              </a:ext>
            </a:extLst>
          </p:cNvPr>
          <p:cNvSpPr>
            <a:spLocks noGrp="1"/>
          </p:cNvSpPr>
          <p:nvPr>
            <p:ph type="subTitle" idx="3"/>
          </p:nvPr>
        </p:nvSpPr>
        <p:spPr>
          <a:xfrm>
            <a:off x="4761699" y="1340801"/>
            <a:ext cx="3678325" cy="1348736"/>
          </a:xfrm>
        </p:spPr>
        <p:txBody>
          <a:bodyPr/>
          <a:lstStyle/>
          <a:p>
            <a:pPr marL="114300" indent="0">
              <a:buNone/>
            </a:pPr>
            <a:r>
              <a:rPr lang="en-US" dirty="0"/>
              <a:t>To the left is some data of three different inhibitors. </a:t>
            </a:r>
          </a:p>
          <a:p>
            <a:r>
              <a:rPr lang="en-US" dirty="0"/>
              <a:t>Find the Lineweaver-Burke equation for the original enzyme without inhibitors, and for each enzyme with inhibitors.</a:t>
            </a:r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</p:txBody>
      </p:sp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1F0E9478-6782-61C0-5952-6914196617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2488756"/>
              </p:ext>
            </p:extLst>
          </p:nvPr>
        </p:nvGraphicFramePr>
        <p:xfrm>
          <a:off x="387927" y="1340800"/>
          <a:ext cx="4184075" cy="1577340"/>
        </p:xfrm>
        <a:graphic>
          <a:graphicData uri="http://schemas.openxmlformats.org/drawingml/2006/table">
            <a:tbl>
              <a:tblPr firstRow="1" bandRow="1">
                <a:tableStyleId>{9AF4F6E9-ABBF-42E0-8D97-70069227EE86}</a:tableStyleId>
              </a:tblPr>
              <a:tblGrid>
                <a:gridCol w="836815">
                  <a:extLst>
                    <a:ext uri="{9D8B030D-6E8A-4147-A177-3AD203B41FA5}">
                      <a16:colId xmlns:a16="http://schemas.microsoft.com/office/drawing/2014/main" val="2418167934"/>
                    </a:ext>
                  </a:extLst>
                </a:gridCol>
                <a:gridCol w="836815">
                  <a:extLst>
                    <a:ext uri="{9D8B030D-6E8A-4147-A177-3AD203B41FA5}">
                      <a16:colId xmlns:a16="http://schemas.microsoft.com/office/drawing/2014/main" val="1710199563"/>
                    </a:ext>
                  </a:extLst>
                </a:gridCol>
                <a:gridCol w="836815">
                  <a:extLst>
                    <a:ext uri="{9D8B030D-6E8A-4147-A177-3AD203B41FA5}">
                      <a16:colId xmlns:a16="http://schemas.microsoft.com/office/drawing/2014/main" val="2502218753"/>
                    </a:ext>
                  </a:extLst>
                </a:gridCol>
                <a:gridCol w="836815">
                  <a:extLst>
                    <a:ext uri="{9D8B030D-6E8A-4147-A177-3AD203B41FA5}">
                      <a16:colId xmlns:a16="http://schemas.microsoft.com/office/drawing/2014/main" val="2062503301"/>
                    </a:ext>
                  </a:extLst>
                </a:gridCol>
                <a:gridCol w="836815">
                  <a:extLst>
                    <a:ext uri="{9D8B030D-6E8A-4147-A177-3AD203B41FA5}">
                      <a16:colId xmlns:a16="http://schemas.microsoft.com/office/drawing/2014/main" val="4168378229"/>
                    </a:ext>
                  </a:extLst>
                </a:gridCol>
              </a:tblGrid>
              <a:tr h="206654"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[S], µ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V</a:t>
                      </a:r>
                      <a:r>
                        <a:rPr lang="en-US" sz="1050" baseline="-25000" dirty="0"/>
                        <a:t>0</a:t>
                      </a:r>
                      <a:r>
                        <a:rPr lang="en-US" sz="1050" baseline="0" dirty="0"/>
                        <a:t>, No Inhibitor</a:t>
                      </a:r>
                      <a:endParaRPr 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V</a:t>
                      </a:r>
                      <a:r>
                        <a:rPr lang="en-US" sz="1050" baseline="-25000" dirty="0"/>
                        <a:t>0</a:t>
                      </a:r>
                      <a:r>
                        <a:rPr lang="en-US" sz="1050" baseline="0" dirty="0"/>
                        <a:t>, Inhibitor 1</a:t>
                      </a:r>
                      <a:endParaRPr 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050" dirty="0"/>
                        <a:t>V</a:t>
                      </a:r>
                      <a:r>
                        <a:rPr lang="en-US" sz="1050" baseline="-25000" dirty="0"/>
                        <a:t>0</a:t>
                      </a:r>
                      <a:r>
                        <a:rPr lang="en-US" sz="1050" baseline="0" dirty="0"/>
                        <a:t>, Inhibitor 2</a:t>
                      </a:r>
                      <a:endParaRPr 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050" dirty="0"/>
                        <a:t>V</a:t>
                      </a:r>
                      <a:r>
                        <a:rPr lang="en-US" sz="1050" baseline="-25000" dirty="0"/>
                        <a:t>0</a:t>
                      </a:r>
                      <a:r>
                        <a:rPr lang="en-US" sz="1050" baseline="0" dirty="0"/>
                        <a:t>, Inhibitor 3</a:t>
                      </a:r>
                      <a:endParaRPr lang="en-US" sz="1050" dirty="0"/>
                    </a:p>
                    <a:p>
                      <a:pPr algn="ctr"/>
                      <a:endParaRPr 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6048282"/>
                  </a:ext>
                </a:extLst>
              </a:tr>
              <a:tr h="206654"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13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13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26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26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7882157"/>
                  </a:ext>
                </a:extLst>
              </a:tr>
              <a:tr h="206654"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26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53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5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52280539"/>
                  </a:ext>
                </a:extLst>
              </a:tr>
              <a:tr h="206654"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38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39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76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77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4090954"/>
                  </a:ext>
                </a:extLst>
              </a:tr>
              <a:tr h="206654"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51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51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1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/>
                        <a:t>103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8839021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25A05F5-2861-9877-CA91-52B2717E7C53}"/>
              </a:ext>
            </a:extLst>
          </p:cNvPr>
          <p:cNvSpPr txBox="1"/>
          <p:nvPr/>
        </p:nvSpPr>
        <p:spPr>
          <a:xfrm>
            <a:off x="387927" y="3146744"/>
            <a:ext cx="805209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latin typeface="Montserrat" panose="00000500000000000000" pitchFamily="2" charset="0"/>
              </a:rPr>
              <a:t>Determine the V</a:t>
            </a:r>
            <a:r>
              <a:rPr lang="en-US" sz="1200" baseline="-25000" dirty="0">
                <a:latin typeface="Montserrat" panose="00000500000000000000" pitchFamily="2" charset="0"/>
              </a:rPr>
              <a:t>max</a:t>
            </a:r>
            <a:r>
              <a:rPr lang="en-US" sz="1200" dirty="0">
                <a:latin typeface="Montserrat" panose="00000500000000000000" pitchFamily="2" charset="0"/>
              </a:rPr>
              <a:t> and K</a:t>
            </a:r>
            <a:r>
              <a:rPr lang="en-US" sz="1200" baseline="-25000" dirty="0">
                <a:latin typeface="Montserrat" panose="00000500000000000000" pitchFamily="2" charset="0"/>
              </a:rPr>
              <a:t>M</a:t>
            </a:r>
            <a:r>
              <a:rPr lang="en-US" sz="1200" dirty="0">
                <a:latin typeface="Montserrat" panose="00000500000000000000" pitchFamily="2" charset="0"/>
              </a:rPr>
              <a:t> of each enzyme and inhibitor mixture.</a:t>
            </a:r>
          </a:p>
          <a:p>
            <a:endParaRPr lang="en-US" sz="1200" dirty="0">
              <a:latin typeface="Montserrat" panose="00000500000000000000" pitchFamily="2" charset="0"/>
            </a:endParaRPr>
          </a:p>
          <a:p>
            <a:endParaRPr lang="en-US" sz="1200" dirty="0">
              <a:latin typeface="Montserrat" panose="00000500000000000000" pitchFamily="2" charset="0"/>
            </a:endParaRPr>
          </a:p>
          <a:p>
            <a:endParaRPr lang="en-US" sz="1200" dirty="0">
              <a:latin typeface="Montserrat" panose="00000500000000000000" pitchFamily="2" charset="0"/>
            </a:endParaRPr>
          </a:p>
          <a:p>
            <a:pPr marL="400050" indent="-285750">
              <a:buFont typeface="Arial" panose="020B0604020202020204" pitchFamily="34" charset="0"/>
              <a:buChar char="•"/>
            </a:pPr>
            <a:endParaRPr lang="en-US" sz="1200" dirty="0">
              <a:latin typeface="Montserrat" panose="00000500000000000000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latin typeface="Montserrat" panose="00000500000000000000" pitchFamily="2" charset="0"/>
              </a:rPr>
              <a:t>Which inhibitors are acting competitively / uncompetitively / noncompetitively?</a:t>
            </a:r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222473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6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2" name="Google Shape;682;p40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26800" cy="1338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dirty="0"/>
              <a:t>Thanks for Coming and Good Luck!</a:t>
            </a:r>
            <a:endParaRPr sz="3600" dirty="0"/>
          </a:p>
        </p:txBody>
      </p:sp>
      <p:sp>
        <p:nvSpPr>
          <p:cNvPr id="683" name="Google Shape;683;p40"/>
          <p:cNvSpPr txBox="1">
            <a:spLocks noGrp="1"/>
          </p:cNvSpPr>
          <p:nvPr>
            <p:ph type="subTitle" idx="1"/>
          </p:nvPr>
        </p:nvSpPr>
        <p:spPr>
          <a:xfrm>
            <a:off x="2337100" y="3373475"/>
            <a:ext cx="44697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Any general questions?</a:t>
            </a:r>
            <a:endParaRPr dirty="0"/>
          </a:p>
        </p:txBody>
      </p:sp>
      <p:grpSp>
        <p:nvGrpSpPr>
          <p:cNvPr id="684" name="Google Shape;684;p40"/>
          <p:cNvGrpSpPr/>
          <p:nvPr/>
        </p:nvGrpSpPr>
        <p:grpSpPr>
          <a:xfrm>
            <a:off x="4061900" y="1803838"/>
            <a:ext cx="946850" cy="1345325"/>
            <a:chOff x="4061900" y="3280425"/>
            <a:chExt cx="946850" cy="1345325"/>
          </a:xfrm>
        </p:grpSpPr>
        <p:sp>
          <p:nvSpPr>
            <p:cNvPr id="685" name="Google Shape;685;p40"/>
            <p:cNvSpPr/>
            <p:nvPr/>
          </p:nvSpPr>
          <p:spPr>
            <a:xfrm>
              <a:off x="4262500" y="3364325"/>
              <a:ext cx="547150" cy="895175"/>
            </a:xfrm>
            <a:custGeom>
              <a:avLst/>
              <a:gdLst/>
              <a:ahLst/>
              <a:cxnLst/>
              <a:rect l="l" t="t" r="r" b="b"/>
              <a:pathLst>
                <a:path w="21886" h="35807" extrusionOk="0">
                  <a:moveTo>
                    <a:pt x="7721" y="0"/>
                  </a:moveTo>
                  <a:lnTo>
                    <a:pt x="8359" y="1672"/>
                  </a:lnTo>
                  <a:lnTo>
                    <a:pt x="8359" y="15411"/>
                  </a:lnTo>
                  <a:cubicBezTo>
                    <a:pt x="3314" y="16718"/>
                    <a:pt x="1" y="21551"/>
                    <a:pt x="639" y="26748"/>
                  </a:cubicBezTo>
                  <a:cubicBezTo>
                    <a:pt x="1308" y="31946"/>
                    <a:pt x="5715" y="35806"/>
                    <a:pt x="10943" y="35806"/>
                  </a:cubicBezTo>
                  <a:cubicBezTo>
                    <a:pt x="16171" y="35806"/>
                    <a:pt x="20579" y="31946"/>
                    <a:pt x="21217" y="26748"/>
                  </a:cubicBezTo>
                  <a:cubicBezTo>
                    <a:pt x="21886" y="21551"/>
                    <a:pt x="18572" y="16718"/>
                    <a:pt x="13496" y="15411"/>
                  </a:cubicBezTo>
                  <a:lnTo>
                    <a:pt x="13496" y="1672"/>
                  </a:lnTo>
                  <a:lnTo>
                    <a:pt x="1413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40"/>
            <p:cNvSpPr/>
            <p:nvPr/>
          </p:nvSpPr>
          <p:spPr>
            <a:xfrm>
              <a:off x="4306575" y="3995800"/>
              <a:ext cx="458250" cy="234825"/>
            </a:xfrm>
            <a:custGeom>
              <a:avLst/>
              <a:gdLst/>
              <a:ahLst/>
              <a:cxnLst/>
              <a:rect l="l" t="t" r="r" b="b"/>
              <a:pathLst>
                <a:path w="18330" h="9393" extrusionOk="0">
                  <a:moveTo>
                    <a:pt x="1" y="0"/>
                  </a:moveTo>
                  <a:lnTo>
                    <a:pt x="1" y="638"/>
                  </a:lnTo>
                  <a:cubicBezTo>
                    <a:pt x="244" y="5259"/>
                    <a:pt x="3891" y="8997"/>
                    <a:pt x="8511" y="9362"/>
                  </a:cubicBezTo>
                  <a:cubicBezTo>
                    <a:pt x="8724" y="9362"/>
                    <a:pt x="8937" y="9392"/>
                    <a:pt x="9150" y="9392"/>
                  </a:cubicBezTo>
                  <a:cubicBezTo>
                    <a:pt x="14226" y="9392"/>
                    <a:pt x="18329" y="5259"/>
                    <a:pt x="18329" y="213"/>
                  </a:cubicBezTo>
                  <a:lnTo>
                    <a:pt x="18329" y="0"/>
                  </a:ln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40"/>
            <p:cNvSpPr/>
            <p:nvPr/>
          </p:nvSpPr>
          <p:spPr>
            <a:xfrm>
              <a:off x="4425875" y="4073775"/>
              <a:ext cx="49425" cy="42100"/>
            </a:xfrm>
            <a:custGeom>
              <a:avLst/>
              <a:gdLst/>
              <a:ahLst/>
              <a:cxnLst/>
              <a:rect l="l" t="t" r="r" b="b"/>
              <a:pathLst>
                <a:path w="1977" h="1684" extrusionOk="0">
                  <a:moveTo>
                    <a:pt x="1117" y="0"/>
                  </a:moveTo>
                  <a:cubicBezTo>
                    <a:pt x="908" y="0"/>
                    <a:pt x="694" y="79"/>
                    <a:pt x="517" y="255"/>
                  </a:cubicBezTo>
                  <a:cubicBezTo>
                    <a:pt x="1" y="772"/>
                    <a:pt x="365" y="1684"/>
                    <a:pt x="1125" y="1684"/>
                  </a:cubicBezTo>
                  <a:cubicBezTo>
                    <a:pt x="1612" y="1684"/>
                    <a:pt x="1976" y="1319"/>
                    <a:pt x="1976" y="863"/>
                  </a:cubicBezTo>
                  <a:cubicBezTo>
                    <a:pt x="1976" y="348"/>
                    <a:pt x="1557" y="0"/>
                    <a:pt x="1117" y="0"/>
                  </a:cubicBezTo>
                  <a:close/>
                </a:path>
              </a:pathLst>
            </a:custGeom>
            <a:solidFill>
              <a:srgbClr val="E8E4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40"/>
            <p:cNvSpPr/>
            <p:nvPr/>
          </p:nvSpPr>
          <p:spPr>
            <a:xfrm>
              <a:off x="4476025" y="4134425"/>
              <a:ext cx="66900" cy="56675"/>
            </a:xfrm>
            <a:custGeom>
              <a:avLst/>
              <a:gdLst/>
              <a:ahLst/>
              <a:cxnLst/>
              <a:rect l="l" t="t" r="r" b="b"/>
              <a:pathLst>
                <a:path w="2676" h="2267" extrusionOk="0">
                  <a:moveTo>
                    <a:pt x="1515" y="1"/>
                  </a:moveTo>
                  <a:cubicBezTo>
                    <a:pt x="1240" y="1"/>
                    <a:pt x="961" y="100"/>
                    <a:pt x="730" y="321"/>
                  </a:cubicBezTo>
                  <a:cubicBezTo>
                    <a:pt x="1" y="1051"/>
                    <a:pt x="487" y="2267"/>
                    <a:pt x="1521" y="2267"/>
                  </a:cubicBezTo>
                  <a:cubicBezTo>
                    <a:pt x="2129" y="2267"/>
                    <a:pt x="2645" y="1780"/>
                    <a:pt x="2676" y="1173"/>
                  </a:cubicBezTo>
                  <a:cubicBezTo>
                    <a:pt x="2676" y="466"/>
                    <a:pt x="2107" y="1"/>
                    <a:pt x="1515" y="1"/>
                  </a:cubicBezTo>
                  <a:close/>
                </a:path>
              </a:pathLst>
            </a:custGeom>
            <a:solidFill>
              <a:srgbClr val="E8E4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40"/>
            <p:cNvSpPr/>
            <p:nvPr/>
          </p:nvSpPr>
          <p:spPr>
            <a:xfrm>
              <a:off x="4373450" y="4065900"/>
              <a:ext cx="34225" cy="28700"/>
            </a:xfrm>
            <a:custGeom>
              <a:avLst/>
              <a:gdLst/>
              <a:ahLst/>
              <a:cxnLst/>
              <a:rect l="l" t="t" r="r" b="b"/>
              <a:pathLst>
                <a:path w="1369" h="1148" extrusionOk="0">
                  <a:moveTo>
                    <a:pt x="783" y="0"/>
                  </a:moveTo>
                  <a:cubicBezTo>
                    <a:pt x="636" y="0"/>
                    <a:pt x="486" y="55"/>
                    <a:pt x="365" y="175"/>
                  </a:cubicBezTo>
                  <a:cubicBezTo>
                    <a:pt x="0" y="540"/>
                    <a:pt x="274" y="1148"/>
                    <a:pt x="791" y="1148"/>
                  </a:cubicBezTo>
                  <a:cubicBezTo>
                    <a:pt x="1095" y="1148"/>
                    <a:pt x="1368" y="874"/>
                    <a:pt x="1368" y="570"/>
                  </a:cubicBezTo>
                  <a:cubicBezTo>
                    <a:pt x="1368" y="224"/>
                    <a:pt x="1082" y="0"/>
                    <a:pt x="783" y="0"/>
                  </a:cubicBezTo>
                  <a:close/>
                </a:path>
              </a:pathLst>
            </a:custGeom>
            <a:solidFill>
              <a:srgbClr val="E8E4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40"/>
            <p:cNvSpPr/>
            <p:nvPr/>
          </p:nvSpPr>
          <p:spPr>
            <a:xfrm>
              <a:off x="4422850" y="4031625"/>
              <a:ext cx="17500" cy="14350"/>
            </a:xfrm>
            <a:custGeom>
              <a:avLst/>
              <a:gdLst/>
              <a:ahLst/>
              <a:cxnLst/>
              <a:rect l="l" t="t" r="r" b="b"/>
              <a:pathLst>
                <a:path w="700" h="574" extrusionOk="0">
                  <a:moveTo>
                    <a:pt x="393" y="0"/>
                  </a:moveTo>
                  <a:cubicBezTo>
                    <a:pt x="318" y="0"/>
                    <a:pt x="242" y="27"/>
                    <a:pt x="183" y="87"/>
                  </a:cubicBezTo>
                  <a:cubicBezTo>
                    <a:pt x="0" y="269"/>
                    <a:pt x="152" y="573"/>
                    <a:pt x="395" y="573"/>
                  </a:cubicBezTo>
                  <a:cubicBezTo>
                    <a:pt x="547" y="573"/>
                    <a:pt x="699" y="452"/>
                    <a:pt x="699" y="300"/>
                  </a:cubicBezTo>
                  <a:cubicBezTo>
                    <a:pt x="699" y="115"/>
                    <a:pt x="548" y="0"/>
                    <a:pt x="393" y="0"/>
                  </a:cubicBezTo>
                  <a:close/>
                </a:path>
              </a:pathLst>
            </a:custGeom>
            <a:solidFill>
              <a:srgbClr val="E8E4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40"/>
            <p:cNvSpPr/>
            <p:nvPr/>
          </p:nvSpPr>
          <p:spPr>
            <a:xfrm>
              <a:off x="4514800" y="3280425"/>
              <a:ext cx="54725" cy="46675"/>
            </a:xfrm>
            <a:custGeom>
              <a:avLst/>
              <a:gdLst/>
              <a:ahLst/>
              <a:cxnLst/>
              <a:rect l="l" t="t" r="r" b="b"/>
              <a:pathLst>
                <a:path w="2189" h="1867" extrusionOk="0">
                  <a:moveTo>
                    <a:pt x="1248" y="0"/>
                  </a:moveTo>
                  <a:cubicBezTo>
                    <a:pt x="1015" y="0"/>
                    <a:pt x="775" y="89"/>
                    <a:pt x="578" y="286"/>
                  </a:cubicBezTo>
                  <a:cubicBezTo>
                    <a:pt x="0" y="864"/>
                    <a:pt x="426" y="1867"/>
                    <a:pt x="1246" y="1867"/>
                  </a:cubicBezTo>
                  <a:cubicBezTo>
                    <a:pt x="1763" y="1867"/>
                    <a:pt x="2189" y="1472"/>
                    <a:pt x="2189" y="955"/>
                  </a:cubicBezTo>
                  <a:cubicBezTo>
                    <a:pt x="2189" y="381"/>
                    <a:pt x="1732" y="0"/>
                    <a:pt x="1248" y="0"/>
                  </a:cubicBez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40"/>
            <p:cNvSpPr/>
            <p:nvPr/>
          </p:nvSpPr>
          <p:spPr>
            <a:xfrm>
              <a:off x="4504150" y="4326175"/>
              <a:ext cx="63100" cy="175725"/>
            </a:xfrm>
            <a:custGeom>
              <a:avLst/>
              <a:gdLst/>
              <a:ahLst/>
              <a:cxnLst/>
              <a:rect l="l" t="t" r="r" b="b"/>
              <a:pathLst>
                <a:path w="2524" h="7029" extrusionOk="0">
                  <a:moveTo>
                    <a:pt x="1260" y="0"/>
                  </a:moveTo>
                  <a:cubicBezTo>
                    <a:pt x="1179" y="0"/>
                    <a:pt x="1125" y="190"/>
                    <a:pt x="1125" y="190"/>
                  </a:cubicBezTo>
                  <a:cubicBezTo>
                    <a:pt x="1125" y="190"/>
                    <a:pt x="92" y="2469"/>
                    <a:pt x="31" y="4536"/>
                  </a:cubicBezTo>
                  <a:cubicBezTo>
                    <a:pt x="0" y="5478"/>
                    <a:pt x="274" y="6360"/>
                    <a:pt x="760" y="6785"/>
                  </a:cubicBezTo>
                  <a:cubicBezTo>
                    <a:pt x="882" y="6937"/>
                    <a:pt x="1064" y="6998"/>
                    <a:pt x="1277" y="7029"/>
                  </a:cubicBezTo>
                  <a:cubicBezTo>
                    <a:pt x="1459" y="6998"/>
                    <a:pt x="1642" y="6937"/>
                    <a:pt x="1763" y="6785"/>
                  </a:cubicBezTo>
                  <a:cubicBezTo>
                    <a:pt x="2250" y="6360"/>
                    <a:pt x="2523" y="5478"/>
                    <a:pt x="2523" y="4536"/>
                  </a:cubicBezTo>
                  <a:cubicBezTo>
                    <a:pt x="2463" y="2469"/>
                    <a:pt x="1399" y="190"/>
                    <a:pt x="1399" y="190"/>
                  </a:cubicBezTo>
                  <a:cubicBezTo>
                    <a:pt x="1348" y="48"/>
                    <a:pt x="1301" y="0"/>
                    <a:pt x="1260" y="0"/>
                  </a:cubicBezTo>
                  <a:close/>
                </a:path>
              </a:pathLst>
            </a:custGeom>
            <a:solidFill>
              <a:srgbClr val="DE8B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40"/>
            <p:cNvSpPr/>
            <p:nvPr/>
          </p:nvSpPr>
          <p:spPr>
            <a:xfrm>
              <a:off x="4521625" y="4424625"/>
              <a:ext cx="28900" cy="76525"/>
            </a:xfrm>
            <a:custGeom>
              <a:avLst/>
              <a:gdLst/>
              <a:ahLst/>
              <a:cxnLst/>
              <a:rect l="l" t="t" r="r" b="b"/>
              <a:pathLst>
                <a:path w="1156" h="3061" extrusionOk="0">
                  <a:moveTo>
                    <a:pt x="580" y="0"/>
                  </a:moveTo>
                  <a:cubicBezTo>
                    <a:pt x="544" y="0"/>
                    <a:pt x="517" y="81"/>
                    <a:pt x="517" y="81"/>
                  </a:cubicBezTo>
                  <a:cubicBezTo>
                    <a:pt x="244" y="689"/>
                    <a:pt x="92" y="1328"/>
                    <a:pt x="31" y="1996"/>
                  </a:cubicBezTo>
                  <a:cubicBezTo>
                    <a:pt x="1" y="2331"/>
                    <a:pt x="122" y="2695"/>
                    <a:pt x="365" y="2969"/>
                  </a:cubicBezTo>
                  <a:cubicBezTo>
                    <a:pt x="426" y="3030"/>
                    <a:pt x="487" y="3060"/>
                    <a:pt x="578" y="3060"/>
                  </a:cubicBezTo>
                  <a:cubicBezTo>
                    <a:pt x="669" y="3060"/>
                    <a:pt x="730" y="3030"/>
                    <a:pt x="791" y="2969"/>
                  </a:cubicBezTo>
                  <a:cubicBezTo>
                    <a:pt x="1034" y="2695"/>
                    <a:pt x="1156" y="2331"/>
                    <a:pt x="1125" y="1996"/>
                  </a:cubicBezTo>
                  <a:cubicBezTo>
                    <a:pt x="1064" y="1328"/>
                    <a:pt x="912" y="689"/>
                    <a:pt x="639" y="81"/>
                  </a:cubicBezTo>
                  <a:cubicBezTo>
                    <a:pt x="619" y="21"/>
                    <a:pt x="598" y="0"/>
                    <a:pt x="580" y="0"/>
                  </a:cubicBezTo>
                  <a:close/>
                </a:path>
              </a:pathLst>
            </a:custGeom>
            <a:solidFill>
              <a:srgbClr val="E8E4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40"/>
            <p:cNvSpPr/>
            <p:nvPr/>
          </p:nvSpPr>
          <p:spPr>
            <a:xfrm>
              <a:off x="4394725" y="4536825"/>
              <a:ext cx="281950" cy="50175"/>
            </a:xfrm>
            <a:custGeom>
              <a:avLst/>
              <a:gdLst/>
              <a:ahLst/>
              <a:cxnLst/>
              <a:rect l="l" t="t" r="r" b="b"/>
              <a:pathLst>
                <a:path w="11278" h="2007" extrusionOk="0">
                  <a:moveTo>
                    <a:pt x="1" y="1"/>
                  </a:moveTo>
                  <a:lnTo>
                    <a:pt x="1" y="2007"/>
                  </a:lnTo>
                  <a:lnTo>
                    <a:pt x="11277" y="2007"/>
                  </a:lnTo>
                  <a:lnTo>
                    <a:pt x="1127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40"/>
            <p:cNvSpPr/>
            <p:nvPr/>
          </p:nvSpPr>
          <p:spPr>
            <a:xfrm>
              <a:off x="4499600" y="4512525"/>
              <a:ext cx="72200" cy="24325"/>
            </a:xfrm>
            <a:custGeom>
              <a:avLst/>
              <a:gdLst/>
              <a:ahLst/>
              <a:cxnLst/>
              <a:rect l="l" t="t" r="r" b="b"/>
              <a:pathLst>
                <a:path w="2888" h="973" extrusionOk="0">
                  <a:moveTo>
                    <a:pt x="0" y="0"/>
                  </a:moveTo>
                  <a:lnTo>
                    <a:pt x="0" y="973"/>
                  </a:lnTo>
                  <a:lnTo>
                    <a:pt x="2888" y="973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rgbClr val="E8E4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40"/>
            <p:cNvSpPr/>
            <p:nvPr/>
          </p:nvSpPr>
          <p:spPr>
            <a:xfrm>
              <a:off x="4061900" y="3920550"/>
              <a:ext cx="946850" cy="658100"/>
            </a:xfrm>
            <a:custGeom>
              <a:avLst/>
              <a:gdLst/>
              <a:ahLst/>
              <a:cxnLst/>
              <a:rect l="l" t="t" r="r" b="b"/>
              <a:pathLst>
                <a:path w="37874" h="26324" fill="none" extrusionOk="0">
                  <a:moveTo>
                    <a:pt x="31824" y="1"/>
                  </a:moveTo>
                  <a:lnTo>
                    <a:pt x="6049" y="1"/>
                  </a:lnTo>
                  <a:cubicBezTo>
                    <a:pt x="4468" y="1"/>
                    <a:pt x="3131" y="1186"/>
                    <a:pt x="2949" y="2767"/>
                  </a:cubicBezTo>
                  <a:lnTo>
                    <a:pt x="0" y="26323"/>
                  </a:lnTo>
                  <a:lnTo>
                    <a:pt x="37873" y="26323"/>
                  </a:lnTo>
                  <a:lnTo>
                    <a:pt x="34955" y="2767"/>
                  </a:lnTo>
                  <a:cubicBezTo>
                    <a:pt x="34773" y="1186"/>
                    <a:pt x="33435" y="1"/>
                    <a:pt x="31824" y="1"/>
                  </a:cubicBezTo>
                  <a:close/>
                </a:path>
              </a:pathLst>
            </a:custGeom>
            <a:noFill/>
            <a:ln w="19000" cap="flat" cmpd="sng">
              <a:solidFill>
                <a:srgbClr val="84B6BC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40"/>
            <p:cNvSpPr/>
            <p:nvPr/>
          </p:nvSpPr>
          <p:spPr>
            <a:xfrm>
              <a:off x="4108250" y="4578625"/>
              <a:ext cx="158075" cy="47125"/>
            </a:xfrm>
            <a:custGeom>
              <a:avLst/>
              <a:gdLst/>
              <a:ahLst/>
              <a:cxnLst/>
              <a:rect l="l" t="t" r="r" b="b"/>
              <a:pathLst>
                <a:path w="6323" h="1885" extrusionOk="0">
                  <a:moveTo>
                    <a:pt x="0" y="0"/>
                  </a:moveTo>
                  <a:lnTo>
                    <a:pt x="0" y="1885"/>
                  </a:lnTo>
                  <a:lnTo>
                    <a:pt x="6323" y="1885"/>
                  </a:lnTo>
                  <a:lnTo>
                    <a:pt x="6323" y="0"/>
                  </a:ln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40"/>
            <p:cNvSpPr/>
            <p:nvPr/>
          </p:nvSpPr>
          <p:spPr>
            <a:xfrm>
              <a:off x="4795950" y="4578625"/>
              <a:ext cx="158850" cy="47125"/>
            </a:xfrm>
            <a:custGeom>
              <a:avLst/>
              <a:gdLst/>
              <a:ahLst/>
              <a:cxnLst/>
              <a:rect l="l" t="t" r="r" b="b"/>
              <a:pathLst>
                <a:path w="6354" h="1885" extrusionOk="0">
                  <a:moveTo>
                    <a:pt x="0" y="0"/>
                  </a:moveTo>
                  <a:lnTo>
                    <a:pt x="0" y="1885"/>
                  </a:lnTo>
                  <a:lnTo>
                    <a:pt x="6353" y="1885"/>
                  </a:lnTo>
                  <a:lnTo>
                    <a:pt x="6353" y="0"/>
                  </a:ln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40"/>
            <p:cNvSpPr/>
            <p:nvPr/>
          </p:nvSpPr>
          <p:spPr>
            <a:xfrm>
              <a:off x="4102175" y="3566050"/>
              <a:ext cx="91975" cy="79450"/>
            </a:xfrm>
            <a:custGeom>
              <a:avLst/>
              <a:gdLst/>
              <a:ahLst/>
              <a:cxnLst/>
              <a:rect l="l" t="t" r="r" b="b"/>
              <a:pathLst>
                <a:path w="3679" h="3178" extrusionOk="0">
                  <a:moveTo>
                    <a:pt x="2089" y="1"/>
                  </a:moveTo>
                  <a:cubicBezTo>
                    <a:pt x="1698" y="1"/>
                    <a:pt x="1299" y="147"/>
                    <a:pt x="973" y="473"/>
                  </a:cubicBezTo>
                  <a:cubicBezTo>
                    <a:pt x="0" y="1476"/>
                    <a:pt x="699" y="3178"/>
                    <a:pt x="2097" y="3178"/>
                  </a:cubicBezTo>
                  <a:cubicBezTo>
                    <a:pt x="2979" y="3178"/>
                    <a:pt x="3678" y="2448"/>
                    <a:pt x="3678" y="1597"/>
                  </a:cubicBezTo>
                  <a:cubicBezTo>
                    <a:pt x="3678" y="633"/>
                    <a:pt x="2902" y="1"/>
                    <a:pt x="2089" y="1"/>
                  </a:cubicBez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40"/>
            <p:cNvSpPr/>
            <p:nvPr/>
          </p:nvSpPr>
          <p:spPr>
            <a:xfrm>
              <a:off x="4794425" y="3439150"/>
              <a:ext cx="91975" cy="79450"/>
            </a:xfrm>
            <a:custGeom>
              <a:avLst/>
              <a:gdLst/>
              <a:ahLst/>
              <a:cxnLst/>
              <a:rect l="l" t="t" r="r" b="b"/>
              <a:pathLst>
                <a:path w="3679" h="3178" extrusionOk="0">
                  <a:moveTo>
                    <a:pt x="2090" y="0"/>
                  </a:moveTo>
                  <a:cubicBezTo>
                    <a:pt x="1699" y="0"/>
                    <a:pt x="1299" y="147"/>
                    <a:pt x="973" y="472"/>
                  </a:cubicBezTo>
                  <a:cubicBezTo>
                    <a:pt x="1" y="1476"/>
                    <a:pt x="700" y="3178"/>
                    <a:pt x="2098" y="3178"/>
                  </a:cubicBezTo>
                  <a:cubicBezTo>
                    <a:pt x="2979" y="3178"/>
                    <a:pt x="3679" y="2448"/>
                    <a:pt x="3679" y="1597"/>
                  </a:cubicBezTo>
                  <a:cubicBezTo>
                    <a:pt x="3679" y="632"/>
                    <a:pt x="2902" y="0"/>
                    <a:pt x="20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EDE1"/>
        </a:solidFill>
        <a:effectLst/>
      </p:bgPr>
    </p:bg>
    <p:spTree>
      <p:nvGrpSpPr>
        <p:cNvPr id="1" name="Shape 6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" name="Google Shape;617;p38"/>
          <p:cNvSpPr txBox="1">
            <a:spLocks noGrp="1"/>
          </p:cNvSpPr>
          <p:nvPr>
            <p:ph type="title"/>
          </p:nvPr>
        </p:nvSpPr>
        <p:spPr>
          <a:xfrm>
            <a:off x="1958646" y="477021"/>
            <a:ext cx="1092000" cy="1252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sp>
        <p:nvSpPr>
          <p:cNvPr id="618" name="Google Shape;618;p38"/>
          <p:cNvSpPr txBox="1">
            <a:spLocks noGrp="1"/>
          </p:cNvSpPr>
          <p:nvPr>
            <p:ph type="title" idx="6"/>
          </p:nvPr>
        </p:nvSpPr>
        <p:spPr>
          <a:xfrm>
            <a:off x="1958646" y="2435141"/>
            <a:ext cx="1092000" cy="1252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2</a:t>
            </a:r>
            <a:endParaRPr/>
          </a:p>
        </p:txBody>
      </p:sp>
      <p:sp>
        <p:nvSpPr>
          <p:cNvPr id="619" name="Google Shape;619;p38"/>
          <p:cNvSpPr txBox="1">
            <a:spLocks noGrp="1"/>
          </p:cNvSpPr>
          <p:nvPr>
            <p:ph type="subTitle" idx="1"/>
          </p:nvPr>
        </p:nvSpPr>
        <p:spPr>
          <a:xfrm>
            <a:off x="707796" y="1622598"/>
            <a:ext cx="35937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en" dirty="0"/>
              <a:t>Practice Exam Review</a:t>
            </a:r>
            <a:endParaRPr dirty="0"/>
          </a:p>
        </p:txBody>
      </p:sp>
      <p:sp>
        <p:nvSpPr>
          <p:cNvPr id="620" name="Google Shape;620;p38"/>
          <p:cNvSpPr txBox="1">
            <a:spLocks noGrp="1"/>
          </p:cNvSpPr>
          <p:nvPr>
            <p:ph type="subTitle" idx="2"/>
          </p:nvPr>
        </p:nvSpPr>
        <p:spPr>
          <a:xfrm>
            <a:off x="4897925" y="1622598"/>
            <a:ext cx="35937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en" dirty="0"/>
              <a:t>Enzymes and Catalytic Mechanisms</a:t>
            </a:r>
            <a:endParaRPr dirty="0"/>
          </a:p>
        </p:txBody>
      </p:sp>
      <p:sp>
        <p:nvSpPr>
          <p:cNvPr id="621" name="Google Shape;621;p38"/>
          <p:cNvSpPr txBox="1">
            <a:spLocks noGrp="1"/>
          </p:cNvSpPr>
          <p:nvPr>
            <p:ph type="subTitle" idx="3"/>
          </p:nvPr>
        </p:nvSpPr>
        <p:spPr>
          <a:xfrm>
            <a:off x="708396" y="3580722"/>
            <a:ext cx="35925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en" dirty="0"/>
              <a:t>Carbs and Lipids</a:t>
            </a:r>
            <a:endParaRPr dirty="0"/>
          </a:p>
        </p:txBody>
      </p:sp>
      <p:sp>
        <p:nvSpPr>
          <p:cNvPr id="622" name="Google Shape;622;p38"/>
          <p:cNvSpPr txBox="1">
            <a:spLocks noGrp="1"/>
          </p:cNvSpPr>
          <p:nvPr>
            <p:ph type="subTitle" idx="4"/>
          </p:nvPr>
        </p:nvSpPr>
        <p:spPr>
          <a:xfrm>
            <a:off x="4897925" y="3580720"/>
            <a:ext cx="35937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en" dirty="0"/>
              <a:t>Enzyme Kinetics</a:t>
            </a:r>
            <a:endParaRPr dirty="0"/>
          </a:p>
        </p:txBody>
      </p:sp>
      <p:sp>
        <p:nvSpPr>
          <p:cNvPr id="623" name="Google Shape;623;p38"/>
          <p:cNvSpPr txBox="1">
            <a:spLocks noGrp="1"/>
          </p:cNvSpPr>
          <p:nvPr>
            <p:ph type="title" idx="5"/>
          </p:nvPr>
        </p:nvSpPr>
        <p:spPr>
          <a:xfrm>
            <a:off x="6148775" y="477021"/>
            <a:ext cx="1092000" cy="1252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3</a:t>
            </a:r>
            <a:endParaRPr/>
          </a:p>
        </p:txBody>
      </p:sp>
      <p:sp>
        <p:nvSpPr>
          <p:cNvPr id="624" name="Google Shape;624;p38"/>
          <p:cNvSpPr txBox="1">
            <a:spLocks noGrp="1"/>
          </p:cNvSpPr>
          <p:nvPr>
            <p:ph type="title" idx="7"/>
          </p:nvPr>
        </p:nvSpPr>
        <p:spPr>
          <a:xfrm>
            <a:off x="6148775" y="2435141"/>
            <a:ext cx="1092000" cy="1252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4</a:t>
            </a:r>
            <a:endParaRPr/>
          </a:p>
        </p:txBody>
      </p:sp>
      <p:sp>
        <p:nvSpPr>
          <p:cNvPr id="625" name="Google Shape;625;p38"/>
          <p:cNvSpPr/>
          <p:nvPr/>
        </p:nvSpPr>
        <p:spPr>
          <a:xfrm>
            <a:off x="2105834" y="1199360"/>
            <a:ext cx="205975" cy="314625"/>
          </a:xfrm>
          <a:custGeom>
            <a:avLst/>
            <a:gdLst/>
            <a:ahLst/>
            <a:cxnLst/>
            <a:rect l="l" t="t" r="r" b="b"/>
            <a:pathLst>
              <a:path w="8239" h="12585" extrusionOk="0">
                <a:moveTo>
                  <a:pt x="2524" y="0"/>
                </a:moveTo>
                <a:lnTo>
                  <a:pt x="1" y="5775"/>
                </a:lnTo>
                <a:lnTo>
                  <a:pt x="4439" y="5775"/>
                </a:lnTo>
                <a:lnTo>
                  <a:pt x="2706" y="12584"/>
                </a:lnTo>
                <a:lnTo>
                  <a:pt x="8238" y="4043"/>
                </a:lnTo>
                <a:lnTo>
                  <a:pt x="4834" y="4043"/>
                </a:lnTo>
                <a:lnTo>
                  <a:pt x="6779" y="0"/>
                </a:lnTo>
                <a:close/>
              </a:path>
            </a:pathLst>
          </a:custGeom>
          <a:solidFill>
            <a:srgbClr val="DE8B7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26" name="Google Shape;626;p38"/>
          <p:cNvGrpSpPr/>
          <p:nvPr/>
        </p:nvGrpSpPr>
        <p:grpSpPr>
          <a:xfrm>
            <a:off x="1722471" y="3190878"/>
            <a:ext cx="535013" cy="283375"/>
            <a:chOff x="2230412" y="2528438"/>
            <a:chExt cx="535013" cy="283375"/>
          </a:xfrm>
        </p:grpSpPr>
        <p:grpSp>
          <p:nvGrpSpPr>
            <p:cNvPr id="627" name="Google Shape;627;p38"/>
            <p:cNvGrpSpPr/>
            <p:nvPr/>
          </p:nvGrpSpPr>
          <p:grpSpPr>
            <a:xfrm>
              <a:off x="2230412" y="2528438"/>
              <a:ext cx="535000" cy="283375"/>
              <a:chOff x="2315950" y="2528438"/>
              <a:chExt cx="535000" cy="283375"/>
            </a:xfrm>
          </p:grpSpPr>
          <p:sp>
            <p:nvSpPr>
              <p:cNvPr id="628" name="Google Shape;628;p38"/>
              <p:cNvSpPr/>
              <p:nvPr/>
            </p:nvSpPr>
            <p:spPr>
              <a:xfrm>
                <a:off x="2497575" y="2670438"/>
                <a:ext cx="19075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7630" h="1" fill="none" extrusionOk="0">
                    <a:moveTo>
                      <a:pt x="0" y="1"/>
                    </a:moveTo>
                    <a:lnTo>
                      <a:pt x="7629" y="1"/>
                    </a:lnTo>
                  </a:path>
                </a:pathLst>
              </a:custGeom>
              <a:noFill/>
              <a:ln w="9875" cap="flat" cmpd="sng">
                <a:solidFill>
                  <a:srgbClr val="84B6BC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9" name="Google Shape;629;p38"/>
              <p:cNvSpPr/>
              <p:nvPr/>
            </p:nvSpPr>
            <p:spPr>
              <a:xfrm>
                <a:off x="2680700" y="2564813"/>
                <a:ext cx="134525" cy="211275"/>
              </a:xfrm>
              <a:custGeom>
                <a:avLst/>
                <a:gdLst/>
                <a:ahLst/>
                <a:cxnLst/>
                <a:rect l="l" t="t" r="r" b="b"/>
                <a:pathLst>
                  <a:path w="5381" h="8451" fill="none" extrusionOk="0">
                    <a:moveTo>
                      <a:pt x="5381" y="1"/>
                    </a:moveTo>
                    <a:lnTo>
                      <a:pt x="1" y="4226"/>
                    </a:lnTo>
                    <a:lnTo>
                      <a:pt x="5381" y="8451"/>
                    </a:lnTo>
                  </a:path>
                </a:pathLst>
              </a:custGeom>
              <a:noFill/>
              <a:ln w="9875" cap="flat" cmpd="sng">
                <a:solidFill>
                  <a:srgbClr val="84B6BC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0" name="Google Shape;630;p38"/>
              <p:cNvSpPr/>
              <p:nvPr/>
            </p:nvSpPr>
            <p:spPr>
              <a:xfrm>
                <a:off x="2778725" y="2740363"/>
                <a:ext cx="72225" cy="71450"/>
              </a:xfrm>
              <a:custGeom>
                <a:avLst/>
                <a:gdLst/>
                <a:ahLst/>
                <a:cxnLst/>
                <a:rect l="l" t="t" r="r" b="b"/>
                <a:pathLst>
                  <a:path w="2889" h="2858" extrusionOk="0">
                    <a:moveTo>
                      <a:pt x="1429" y="0"/>
                    </a:moveTo>
                    <a:cubicBezTo>
                      <a:pt x="639" y="0"/>
                      <a:pt x="1" y="638"/>
                      <a:pt x="1" y="1429"/>
                    </a:cubicBezTo>
                    <a:cubicBezTo>
                      <a:pt x="1" y="2219"/>
                      <a:pt x="639" y="2857"/>
                      <a:pt x="1429" y="2857"/>
                    </a:cubicBezTo>
                    <a:cubicBezTo>
                      <a:pt x="2250" y="2857"/>
                      <a:pt x="2888" y="2219"/>
                      <a:pt x="2888" y="1429"/>
                    </a:cubicBezTo>
                    <a:cubicBezTo>
                      <a:pt x="2888" y="638"/>
                      <a:pt x="2250" y="0"/>
                      <a:pt x="1429" y="0"/>
                    </a:cubicBezTo>
                    <a:close/>
                  </a:path>
                </a:pathLst>
              </a:custGeom>
              <a:solidFill>
                <a:srgbClr val="E8E4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1" name="Google Shape;631;p38"/>
              <p:cNvSpPr/>
              <p:nvPr/>
            </p:nvSpPr>
            <p:spPr>
              <a:xfrm>
                <a:off x="2613075" y="2619663"/>
                <a:ext cx="118575" cy="100950"/>
              </a:xfrm>
              <a:custGeom>
                <a:avLst/>
                <a:gdLst/>
                <a:ahLst/>
                <a:cxnLst/>
                <a:rect l="l" t="t" r="r" b="b"/>
                <a:pathLst>
                  <a:path w="4743" h="4038" extrusionOk="0">
                    <a:moveTo>
                      <a:pt x="2707" y="1"/>
                    </a:moveTo>
                    <a:cubicBezTo>
                      <a:pt x="2205" y="1"/>
                      <a:pt x="1693" y="187"/>
                      <a:pt x="1277" y="603"/>
                    </a:cubicBezTo>
                    <a:cubicBezTo>
                      <a:pt x="0" y="1880"/>
                      <a:pt x="912" y="4038"/>
                      <a:pt x="2736" y="4038"/>
                    </a:cubicBezTo>
                    <a:cubicBezTo>
                      <a:pt x="3830" y="4038"/>
                      <a:pt x="4742" y="3126"/>
                      <a:pt x="4742" y="2032"/>
                    </a:cubicBezTo>
                    <a:cubicBezTo>
                      <a:pt x="4742" y="802"/>
                      <a:pt x="3747" y="1"/>
                      <a:pt x="2707" y="1"/>
                    </a:cubicBezTo>
                    <a:close/>
                  </a:path>
                </a:pathLst>
              </a:custGeom>
              <a:solidFill>
                <a:srgbClr val="DE8B7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2" name="Google Shape;632;p38"/>
              <p:cNvSpPr/>
              <p:nvPr/>
            </p:nvSpPr>
            <p:spPr>
              <a:xfrm>
                <a:off x="2363825" y="2564813"/>
                <a:ext cx="133775" cy="211275"/>
              </a:xfrm>
              <a:custGeom>
                <a:avLst/>
                <a:gdLst/>
                <a:ahLst/>
                <a:cxnLst/>
                <a:rect l="l" t="t" r="r" b="b"/>
                <a:pathLst>
                  <a:path w="5351" h="8451" fill="none" extrusionOk="0">
                    <a:moveTo>
                      <a:pt x="1" y="1"/>
                    </a:moveTo>
                    <a:lnTo>
                      <a:pt x="5350" y="4226"/>
                    </a:lnTo>
                    <a:lnTo>
                      <a:pt x="1" y="8451"/>
                    </a:lnTo>
                  </a:path>
                </a:pathLst>
              </a:custGeom>
              <a:noFill/>
              <a:ln w="9875" cap="flat" cmpd="sng">
                <a:solidFill>
                  <a:srgbClr val="84B6BC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3" name="Google Shape;633;p38"/>
              <p:cNvSpPr/>
              <p:nvPr/>
            </p:nvSpPr>
            <p:spPr>
              <a:xfrm>
                <a:off x="2429925" y="2619088"/>
                <a:ext cx="118575" cy="101525"/>
              </a:xfrm>
              <a:custGeom>
                <a:avLst/>
                <a:gdLst/>
                <a:ahLst/>
                <a:cxnLst/>
                <a:rect l="l" t="t" r="r" b="b"/>
                <a:pathLst>
                  <a:path w="4743" h="4061" extrusionOk="0">
                    <a:moveTo>
                      <a:pt x="2690" y="1"/>
                    </a:moveTo>
                    <a:cubicBezTo>
                      <a:pt x="2194" y="1"/>
                      <a:pt x="1688" y="185"/>
                      <a:pt x="1278" y="596"/>
                    </a:cubicBezTo>
                    <a:cubicBezTo>
                      <a:pt x="1" y="1872"/>
                      <a:pt x="913" y="4061"/>
                      <a:pt x="2706" y="4061"/>
                    </a:cubicBezTo>
                    <a:cubicBezTo>
                      <a:pt x="3831" y="4061"/>
                      <a:pt x="4743" y="3149"/>
                      <a:pt x="4743" y="2055"/>
                    </a:cubicBezTo>
                    <a:cubicBezTo>
                      <a:pt x="4743" y="818"/>
                      <a:pt x="3736" y="1"/>
                      <a:pt x="2690" y="1"/>
                    </a:cubicBezTo>
                    <a:close/>
                  </a:path>
                </a:pathLst>
              </a:custGeom>
              <a:solidFill>
                <a:srgbClr val="DE8B7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4" name="Google Shape;634;p38"/>
              <p:cNvSpPr/>
              <p:nvPr/>
            </p:nvSpPr>
            <p:spPr>
              <a:xfrm>
                <a:off x="2315950" y="2528438"/>
                <a:ext cx="83625" cy="72125"/>
              </a:xfrm>
              <a:custGeom>
                <a:avLst/>
                <a:gdLst/>
                <a:ahLst/>
                <a:cxnLst/>
                <a:rect l="l" t="t" r="r" b="b"/>
                <a:pathLst>
                  <a:path w="3345" h="2885" extrusionOk="0">
                    <a:moveTo>
                      <a:pt x="1891" y="1"/>
                    </a:moveTo>
                    <a:cubicBezTo>
                      <a:pt x="1545" y="1"/>
                      <a:pt x="1194" y="131"/>
                      <a:pt x="912" y="422"/>
                    </a:cubicBezTo>
                    <a:cubicBezTo>
                      <a:pt x="1" y="1334"/>
                      <a:pt x="639" y="2884"/>
                      <a:pt x="1916" y="2884"/>
                    </a:cubicBezTo>
                    <a:cubicBezTo>
                      <a:pt x="2706" y="2884"/>
                      <a:pt x="3344" y="2246"/>
                      <a:pt x="3344" y="1456"/>
                    </a:cubicBezTo>
                    <a:cubicBezTo>
                      <a:pt x="3344" y="588"/>
                      <a:pt x="2627" y="1"/>
                      <a:pt x="1891" y="1"/>
                    </a:cubicBezTo>
                    <a:close/>
                  </a:path>
                </a:pathLst>
              </a:custGeom>
              <a:solidFill>
                <a:srgbClr val="E8E4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5" name="Google Shape;635;p38"/>
              <p:cNvSpPr/>
              <p:nvPr/>
            </p:nvSpPr>
            <p:spPr>
              <a:xfrm>
                <a:off x="2328100" y="2740363"/>
                <a:ext cx="71475" cy="71450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2858" extrusionOk="0">
                    <a:moveTo>
                      <a:pt x="1430" y="0"/>
                    </a:moveTo>
                    <a:cubicBezTo>
                      <a:pt x="639" y="0"/>
                      <a:pt x="1" y="638"/>
                      <a:pt x="1" y="1429"/>
                    </a:cubicBezTo>
                    <a:cubicBezTo>
                      <a:pt x="1" y="2219"/>
                      <a:pt x="639" y="2857"/>
                      <a:pt x="1430" y="2857"/>
                    </a:cubicBezTo>
                    <a:cubicBezTo>
                      <a:pt x="2220" y="2857"/>
                      <a:pt x="2858" y="2219"/>
                      <a:pt x="2858" y="1429"/>
                    </a:cubicBezTo>
                    <a:cubicBezTo>
                      <a:pt x="2858" y="638"/>
                      <a:pt x="2220" y="0"/>
                      <a:pt x="1430" y="0"/>
                    </a:cubicBezTo>
                    <a:close/>
                  </a:path>
                </a:pathLst>
              </a:custGeom>
              <a:solidFill>
                <a:srgbClr val="E8E4D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36" name="Google Shape;636;p38"/>
            <p:cNvSpPr/>
            <p:nvPr/>
          </p:nvSpPr>
          <p:spPr>
            <a:xfrm>
              <a:off x="2681050" y="2528438"/>
              <a:ext cx="84375" cy="72125"/>
            </a:xfrm>
            <a:custGeom>
              <a:avLst/>
              <a:gdLst/>
              <a:ahLst/>
              <a:cxnLst/>
              <a:rect l="l" t="t" r="r" b="b"/>
              <a:pathLst>
                <a:path w="3375" h="2885" extrusionOk="0">
                  <a:moveTo>
                    <a:pt x="1912" y="1"/>
                  </a:moveTo>
                  <a:cubicBezTo>
                    <a:pt x="1561" y="1"/>
                    <a:pt x="1204" y="131"/>
                    <a:pt x="912" y="422"/>
                  </a:cubicBezTo>
                  <a:cubicBezTo>
                    <a:pt x="0" y="1334"/>
                    <a:pt x="669" y="2884"/>
                    <a:pt x="1946" y="2884"/>
                  </a:cubicBezTo>
                  <a:cubicBezTo>
                    <a:pt x="2736" y="2884"/>
                    <a:pt x="3374" y="2246"/>
                    <a:pt x="3374" y="1456"/>
                  </a:cubicBezTo>
                  <a:cubicBezTo>
                    <a:pt x="3374" y="588"/>
                    <a:pt x="2657" y="1"/>
                    <a:pt x="1912" y="1"/>
                  </a:cubicBezTo>
                  <a:close/>
                </a:path>
              </a:pathLst>
            </a:custGeom>
            <a:solidFill>
              <a:srgbClr val="E8E4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37" name="Google Shape;637;p38"/>
          <p:cNvGrpSpPr/>
          <p:nvPr/>
        </p:nvGrpSpPr>
        <p:grpSpPr>
          <a:xfrm>
            <a:off x="5934125" y="1198197"/>
            <a:ext cx="424050" cy="315800"/>
            <a:chOff x="5311900" y="1841850"/>
            <a:chExt cx="424050" cy="315800"/>
          </a:xfrm>
        </p:grpSpPr>
        <p:sp>
          <p:nvSpPr>
            <p:cNvPr id="638" name="Google Shape;638;p38"/>
            <p:cNvSpPr/>
            <p:nvPr/>
          </p:nvSpPr>
          <p:spPr>
            <a:xfrm>
              <a:off x="5362050" y="1999550"/>
              <a:ext cx="184700" cy="25"/>
            </a:xfrm>
            <a:custGeom>
              <a:avLst/>
              <a:gdLst/>
              <a:ahLst/>
              <a:cxnLst/>
              <a:rect l="l" t="t" r="r" b="b"/>
              <a:pathLst>
                <a:path w="7388" h="1" fill="none" extrusionOk="0">
                  <a:moveTo>
                    <a:pt x="7387" y="1"/>
                  </a:moveTo>
                  <a:lnTo>
                    <a:pt x="1" y="1"/>
                  </a:lnTo>
                </a:path>
              </a:pathLst>
            </a:custGeom>
            <a:noFill/>
            <a:ln w="9875" cap="flat" cmpd="sng">
              <a:solidFill>
                <a:srgbClr val="E8E4DE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38"/>
            <p:cNvSpPr/>
            <p:nvPr/>
          </p:nvSpPr>
          <p:spPr>
            <a:xfrm>
              <a:off x="5546725" y="1881775"/>
              <a:ext cx="148950" cy="235600"/>
            </a:xfrm>
            <a:custGeom>
              <a:avLst/>
              <a:gdLst/>
              <a:ahLst/>
              <a:cxnLst/>
              <a:rect l="l" t="t" r="r" b="b"/>
              <a:pathLst>
                <a:path w="5958" h="9424" fill="none" extrusionOk="0">
                  <a:moveTo>
                    <a:pt x="5958" y="1"/>
                  </a:moveTo>
                  <a:lnTo>
                    <a:pt x="0" y="4712"/>
                  </a:lnTo>
                  <a:lnTo>
                    <a:pt x="5958" y="9423"/>
                  </a:lnTo>
                </a:path>
              </a:pathLst>
            </a:custGeom>
            <a:noFill/>
            <a:ln w="9875" cap="flat" cmpd="sng">
              <a:solidFill>
                <a:srgbClr val="E8E4DE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38"/>
            <p:cNvSpPr/>
            <p:nvPr/>
          </p:nvSpPr>
          <p:spPr>
            <a:xfrm>
              <a:off x="5642450" y="1841850"/>
              <a:ext cx="93500" cy="79475"/>
            </a:xfrm>
            <a:custGeom>
              <a:avLst/>
              <a:gdLst/>
              <a:ahLst/>
              <a:cxnLst/>
              <a:rect l="l" t="t" r="r" b="b"/>
              <a:pathLst>
                <a:path w="3740" h="317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178"/>
                    <a:pt x="2129" y="3178"/>
                  </a:cubicBezTo>
                  <a:cubicBezTo>
                    <a:pt x="3010" y="3178"/>
                    <a:pt x="3740" y="2479"/>
                    <a:pt x="3740" y="1598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rgbClr val="DE8B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38"/>
            <p:cNvSpPr/>
            <p:nvPr/>
          </p:nvSpPr>
          <p:spPr>
            <a:xfrm>
              <a:off x="5642450" y="2077425"/>
              <a:ext cx="93500" cy="80225"/>
            </a:xfrm>
            <a:custGeom>
              <a:avLst/>
              <a:gdLst/>
              <a:ahLst/>
              <a:cxnLst/>
              <a:rect l="l" t="t" r="r" b="b"/>
              <a:pathLst>
                <a:path w="3740" h="3209" extrusionOk="0">
                  <a:moveTo>
                    <a:pt x="2128" y="1"/>
                  </a:moveTo>
                  <a:cubicBezTo>
                    <a:pt x="1732" y="1"/>
                    <a:pt x="1330" y="147"/>
                    <a:pt x="1004" y="473"/>
                  </a:cubicBezTo>
                  <a:cubicBezTo>
                    <a:pt x="1" y="1476"/>
                    <a:pt x="700" y="3208"/>
                    <a:pt x="2129" y="3208"/>
                  </a:cubicBezTo>
                  <a:cubicBezTo>
                    <a:pt x="3010" y="3208"/>
                    <a:pt x="3740" y="2479"/>
                    <a:pt x="3740" y="1597"/>
                  </a:cubicBezTo>
                  <a:cubicBezTo>
                    <a:pt x="3740" y="633"/>
                    <a:pt x="2950" y="1"/>
                    <a:pt x="2128" y="1"/>
                  </a:cubicBezTo>
                  <a:close/>
                </a:path>
              </a:pathLst>
            </a:custGeom>
            <a:solidFill>
              <a:srgbClr val="DE8B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38"/>
            <p:cNvSpPr/>
            <p:nvPr/>
          </p:nvSpPr>
          <p:spPr>
            <a:xfrm>
              <a:off x="5495800" y="1948650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37" y="0"/>
                  </a:moveTo>
                  <a:cubicBezTo>
                    <a:pt x="912" y="0"/>
                    <a:pt x="1" y="912"/>
                    <a:pt x="1" y="2037"/>
                  </a:cubicBezTo>
                  <a:cubicBezTo>
                    <a:pt x="1" y="3162"/>
                    <a:pt x="912" y="4043"/>
                    <a:pt x="2037" y="4043"/>
                  </a:cubicBezTo>
                  <a:cubicBezTo>
                    <a:pt x="3131" y="4043"/>
                    <a:pt x="4043" y="3162"/>
                    <a:pt x="4043" y="2037"/>
                  </a:cubicBezTo>
                  <a:cubicBezTo>
                    <a:pt x="4043" y="912"/>
                    <a:pt x="3131" y="0"/>
                    <a:pt x="2037" y="0"/>
                  </a:cubicBez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38"/>
            <p:cNvSpPr/>
            <p:nvPr/>
          </p:nvSpPr>
          <p:spPr>
            <a:xfrm>
              <a:off x="5311900" y="1948650"/>
              <a:ext cx="101100" cy="101100"/>
            </a:xfrm>
            <a:custGeom>
              <a:avLst/>
              <a:gdLst/>
              <a:ahLst/>
              <a:cxnLst/>
              <a:rect l="l" t="t" r="r" b="b"/>
              <a:pathLst>
                <a:path w="4044" h="4044" extrusionOk="0">
                  <a:moveTo>
                    <a:pt x="2007" y="0"/>
                  </a:moveTo>
                  <a:cubicBezTo>
                    <a:pt x="913" y="0"/>
                    <a:pt x="1" y="912"/>
                    <a:pt x="1" y="2037"/>
                  </a:cubicBezTo>
                  <a:cubicBezTo>
                    <a:pt x="1" y="3162"/>
                    <a:pt x="913" y="4043"/>
                    <a:pt x="2007" y="4043"/>
                  </a:cubicBezTo>
                  <a:cubicBezTo>
                    <a:pt x="3132" y="4043"/>
                    <a:pt x="4043" y="3162"/>
                    <a:pt x="4043" y="2037"/>
                  </a:cubicBezTo>
                  <a:cubicBezTo>
                    <a:pt x="4043" y="912"/>
                    <a:pt x="3132" y="0"/>
                    <a:pt x="2007" y="0"/>
                  </a:cubicBez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4" name="Google Shape;644;p38"/>
          <p:cNvGrpSpPr/>
          <p:nvPr/>
        </p:nvGrpSpPr>
        <p:grpSpPr>
          <a:xfrm>
            <a:off x="5934125" y="3184356"/>
            <a:ext cx="424049" cy="296456"/>
            <a:chOff x="6347925" y="2423502"/>
            <a:chExt cx="424049" cy="296456"/>
          </a:xfrm>
        </p:grpSpPr>
        <p:sp>
          <p:nvSpPr>
            <p:cNvPr id="645" name="Google Shape;645;p38"/>
            <p:cNvSpPr/>
            <p:nvPr/>
          </p:nvSpPr>
          <p:spPr>
            <a:xfrm>
              <a:off x="6418285" y="2423502"/>
              <a:ext cx="282395" cy="282861"/>
            </a:xfrm>
            <a:custGeom>
              <a:avLst/>
              <a:gdLst/>
              <a:ahLst/>
              <a:cxnLst/>
              <a:rect l="l" t="t" r="r" b="b"/>
              <a:pathLst>
                <a:path w="18178" h="18208" extrusionOk="0">
                  <a:moveTo>
                    <a:pt x="9089" y="0"/>
                  </a:moveTo>
                  <a:cubicBezTo>
                    <a:pt x="4073" y="0"/>
                    <a:pt x="0" y="4073"/>
                    <a:pt x="0" y="9119"/>
                  </a:cubicBezTo>
                  <a:cubicBezTo>
                    <a:pt x="0" y="14134"/>
                    <a:pt x="4073" y="18207"/>
                    <a:pt x="9089" y="18207"/>
                  </a:cubicBezTo>
                  <a:cubicBezTo>
                    <a:pt x="14104" y="18207"/>
                    <a:pt x="18177" y="14134"/>
                    <a:pt x="18177" y="9119"/>
                  </a:cubicBezTo>
                  <a:cubicBezTo>
                    <a:pt x="18177" y="4073"/>
                    <a:pt x="14104" y="0"/>
                    <a:pt x="9089" y="0"/>
                  </a:cubicBezTo>
                  <a:close/>
                </a:path>
              </a:pathLst>
            </a:custGeom>
            <a:solidFill>
              <a:srgbClr val="84B6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38"/>
            <p:cNvSpPr/>
            <p:nvPr/>
          </p:nvSpPr>
          <p:spPr>
            <a:xfrm>
              <a:off x="6601974" y="2541088"/>
              <a:ext cx="170000" cy="178870"/>
            </a:xfrm>
            <a:custGeom>
              <a:avLst/>
              <a:gdLst/>
              <a:ahLst/>
              <a:cxnLst/>
              <a:rect l="l" t="t" r="r" b="b"/>
              <a:pathLst>
                <a:path w="10943" h="11514" extrusionOk="0">
                  <a:moveTo>
                    <a:pt x="6262" y="1"/>
                  </a:moveTo>
                  <a:cubicBezTo>
                    <a:pt x="6262" y="1"/>
                    <a:pt x="0" y="1825"/>
                    <a:pt x="122" y="10183"/>
                  </a:cubicBezTo>
                  <a:cubicBezTo>
                    <a:pt x="1249" y="11083"/>
                    <a:pt x="2584" y="11514"/>
                    <a:pt x="3904" y="11514"/>
                  </a:cubicBezTo>
                  <a:cubicBezTo>
                    <a:pt x="5929" y="11514"/>
                    <a:pt x="7917" y="10498"/>
                    <a:pt x="9058" y="8603"/>
                  </a:cubicBezTo>
                  <a:cubicBezTo>
                    <a:pt x="10943" y="5472"/>
                    <a:pt x="9605" y="1399"/>
                    <a:pt x="6262" y="1"/>
                  </a:cubicBezTo>
                  <a:close/>
                </a:path>
              </a:pathLst>
            </a:custGeom>
            <a:solidFill>
              <a:srgbClr val="E8E4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38"/>
            <p:cNvSpPr/>
            <p:nvPr/>
          </p:nvSpPr>
          <p:spPr>
            <a:xfrm>
              <a:off x="6347925" y="2541088"/>
              <a:ext cx="170000" cy="178870"/>
            </a:xfrm>
            <a:custGeom>
              <a:avLst/>
              <a:gdLst/>
              <a:ahLst/>
              <a:cxnLst/>
              <a:rect l="l" t="t" r="r" b="b"/>
              <a:pathLst>
                <a:path w="10943" h="11514" extrusionOk="0">
                  <a:moveTo>
                    <a:pt x="4712" y="1"/>
                  </a:moveTo>
                  <a:cubicBezTo>
                    <a:pt x="1338" y="1399"/>
                    <a:pt x="0" y="5472"/>
                    <a:pt x="1885" y="8603"/>
                  </a:cubicBezTo>
                  <a:cubicBezTo>
                    <a:pt x="3026" y="10498"/>
                    <a:pt x="5025" y="11514"/>
                    <a:pt x="7052" y="11514"/>
                  </a:cubicBezTo>
                  <a:cubicBezTo>
                    <a:pt x="8373" y="11514"/>
                    <a:pt x="9706" y="11083"/>
                    <a:pt x="10821" y="10183"/>
                  </a:cubicBezTo>
                  <a:cubicBezTo>
                    <a:pt x="10943" y="1825"/>
                    <a:pt x="4712" y="1"/>
                    <a:pt x="4712" y="1"/>
                  </a:cubicBezTo>
                  <a:close/>
                </a:path>
              </a:pathLst>
            </a:custGeom>
            <a:solidFill>
              <a:srgbClr val="E8E4D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" name="Google Shape;656;p39"/>
          <p:cNvSpPr txBox="1">
            <a:spLocks noGrp="1"/>
          </p:cNvSpPr>
          <p:nvPr>
            <p:ph type="title" idx="2"/>
          </p:nvPr>
        </p:nvSpPr>
        <p:spPr>
          <a:xfrm>
            <a:off x="1388600" y="2825695"/>
            <a:ext cx="24357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1</a:t>
            </a:r>
            <a:endParaRPr dirty="0"/>
          </a:p>
        </p:txBody>
      </p:sp>
      <p:sp>
        <p:nvSpPr>
          <p:cNvPr id="657" name="Google Shape;657;p39"/>
          <p:cNvSpPr/>
          <p:nvPr/>
        </p:nvSpPr>
        <p:spPr>
          <a:xfrm>
            <a:off x="1905350" y="1864500"/>
            <a:ext cx="5333311" cy="826119"/>
          </a:xfrm>
          <a:custGeom>
            <a:avLst/>
            <a:gdLst/>
            <a:ahLst/>
            <a:cxnLst/>
            <a:rect l="l" t="t" r="r" b="b"/>
            <a:pathLst>
              <a:path w="272073" h="179396" extrusionOk="0">
                <a:moveTo>
                  <a:pt x="1" y="1"/>
                </a:moveTo>
                <a:lnTo>
                  <a:pt x="1" y="179396"/>
                </a:lnTo>
                <a:lnTo>
                  <a:pt x="272073" y="179396"/>
                </a:lnTo>
                <a:lnTo>
                  <a:pt x="272073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8" name="Google Shape;658;p39"/>
          <p:cNvSpPr txBox="1">
            <a:spLocks noGrp="1"/>
          </p:cNvSpPr>
          <p:nvPr>
            <p:ph type="title"/>
          </p:nvPr>
        </p:nvSpPr>
        <p:spPr>
          <a:xfrm>
            <a:off x="3556600" y="3386545"/>
            <a:ext cx="41988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en-US" sz="4800" dirty="0"/>
              <a:t>Practice Exam Review</a:t>
            </a:r>
          </a:p>
        </p:txBody>
      </p:sp>
      <p:grpSp>
        <p:nvGrpSpPr>
          <p:cNvPr id="659" name="Google Shape;659;p39"/>
          <p:cNvGrpSpPr/>
          <p:nvPr/>
        </p:nvGrpSpPr>
        <p:grpSpPr>
          <a:xfrm>
            <a:off x="4166200" y="1001287"/>
            <a:ext cx="811602" cy="1422825"/>
            <a:chOff x="1640025" y="2466899"/>
            <a:chExt cx="811602" cy="1422825"/>
          </a:xfrm>
        </p:grpSpPr>
        <p:sp>
          <p:nvSpPr>
            <p:cNvPr id="660" name="Google Shape;660;p39"/>
            <p:cNvSpPr/>
            <p:nvPr/>
          </p:nvSpPr>
          <p:spPr>
            <a:xfrm>
              <a:off x="1640025" y="2773293"/>
              <a:ext cx="535878" cy="868153"/>
            </a:xfrm>
            <a:custGeom>
              <a:avLst/>
              <a:gdLst/>
              <a:ahLst/>
              <a:cxnLst/>
              <a:rect l="l" t="t" r="r" b="b"/>
              <a:pathLst>
                <a:path w="10291" h="16672" extrusionOk="0">
                  <a:moveTo>
                    <a:pt x="9732" y="0"/>
                  </a:moveTo>
                  <a:lnTo>
                    <a:pt x="7605" y="498"/>
                  </a:lnTo>
                  <a:cubicBezTo>
                    <a:pt x="7393" y="559"/>
                    <a:pt x="2399" y="1856"/>
                    <a:pt x="1011" y="6035"/>
                  </a:cubicBezTo>
                  <a:cubicBezTo>
                    <a:pt x="0" y="9053"/>
                    <a:pt x="1162" y="12628"/>
                    <a:pt x="4436" y="16672"/>
                  </a:cubicBezTo>
                  <a:lnTo>
                    <a:pt x="6352" y="15133"/>
                  </a:lnTo>
                  <a:cubicBezTo>
                    <a:pt x="3637" y="11784"/>
                    <a:pt x="2626" y="8992"/>
                    <a:pt x="3335" y="6820"/>
                  </a:cubicBezTo>
                  <a:cubicBezTo>
                    <a:pt x="4285" y="3968"/>
                    <a:pt x="8012" y="2927"/>
                    <a:pt x="8208" y="2882"/>
                  </a:cubicBezTo>
                  <a:lnTo>
                    <a:pt x="10290" y="2384"/>
                  </a:lnTo>
                  <a:lnTo>
                    <a:pt x="97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39"/>
            <p:cNvSpPr/>
            <p:nvPr/>
          </p:nvSpPr>
          <p:spPr>
            <a:xfrm>
              <a:off x="2120029" y="2685291"/>
              <a:ext cx="196470" cy="380285"/>
            </a:xfrm>
            <a:custGeom>
              <a:avLst/>
              <a:gdLst/>
              <a:ahLst/>
              <a:cxnLst/>
              <a:rect l="l" t="t" r="r" b="b"/>
              <a:pathLst>
                <a:path w="3773" h="7303" extrusionOk="0">
                  <a:moveTo>
                    <a:pt x="755" y="0"/>
                  </a:moveTo>
                  <a:cubicBezTo>
                    <a:pt x="333" y="0"/>
                    <a:pt x="1" y="332"/>
                    <a:pt x="1" y="755"/>
                  </a:cubicBezTo>
                  <a:lnTo>
                    <a:pt x="1" y="6548"/>
                  </a:lnTo>
                  <a:cubicBezTo>
                    <a:pt x="1" y="6956"/>
                    <a:pt x="333" y="7303"/>
                    <a:pt x="755" y="7303"/>
                  </a:cubicBezTo>
                  <a:lnTo>
                    <a:pt x="3018" y="7303"/>
                  </a:lnTo>
                  <a:cubicBezTo>
                    <a:pt x="3441" y="7303"/>
                    <a:pt x="3773" y="6956"/>
                    <a:pt x="3773" y="6548"/>
                  </a:cubicBezTo>
                  <a:lnTo>
                    <a:pt x="3773" y="755"/>
                  </a:lnTo>
                  <a:cubicBezTo>
                    <a:pt x="3773" y="332"/>
                    <a:pt x="3441" y="0"/>
                    <a:pt x="301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39"/>
            <p:cNvSpPr/>
            <p:nvPr/>
          </p:nvSpPr>
          <p:spPr>
            <a:xfrm>
              <a:off x="2120029" y="3026260"/>
              <a:ext cx="196470" cy="39315"/>
            </a:xfrm>
            <a:custGeom>
              <a:avLst/>
              <a:gdLst/>
              <a:ahLst/>
              <a:cxnLst/>
              <a:rect l="l" t="t" r="r" b="b"/>
              <a:pathLst>
                <a:path w="3773" h="755" extrusionOk="0">
                  <a:moveTo>
                    <a:pt x="1" y="0"/>
                  </a:moveTo>
                  <a:cubicBezTo>
                    <a:pt x="1" y="423"/>
                    <a:pt x="333" y="755"/>
                    <a:pt x="755" y="755"/>
                  </a:cubicBezTo>
                  <a:lnTo>
                    <a:pt x="3018" y="755"/>
                  </a:lnTo>
                  <a:cubicBezTo>
                    <a:pt x="3426" y="755"/>
                    <a:pt x="3773" y="423"/>
                    <a:pt x="37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39"/>
            <p:cNvSpPr/>
            <p:nvPr/>
          </p:nvSpPr>
          <p:spPr>
            <a:xfrm>
              <a:off x="2172675" y="2495956"/>
              <a:ext cx="90398" cy="189388"/>
            </a:xfrm>
            <a:custGeom>
              <a:avLst/>
              <a:gdLst/>
              <a:ahLst/>
              <a:cxnLst/>
              <a:rect l="l" t="t" r="r" b="b"/>
              <a:pathLst>
                <a:path w="1736" h="3637" extrusionOk="0">
                  <a:moveTo>
                    <a:pt x="1" y="0"/>
                  </a:moveTo>
                  <a:lnTo>
                    <a:pt x="1" y="3636"/>
                  </a:lnTo>
                  <a:lnTo>
                    <a:pt x="1736" y="3636"/>
                  </a:lnTo>
                  <a:lnTo>
                    <a:pt x="173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39"/>
            <p:cNvSpPr/>
            <p:nvPr/>
          </p:nvSpPr>
          <p:spPr>
            <a:xfrm>
              <a:off x="2173456" y="3065523"/>
              <a:ext cx="89617" cy="100656"/>
            </a:xfrm>
            <a:custGeom>
              <a:avLst/>
              <a:gdLst/>
              <a:ahLst/>
              <a:cxnLst/>
              <a:rect l="l" t="t" r="r" b="b"/>
              <a:pathLst>
                <a:path w="1721" h="1933" extrusionOk="0">
                  <a:moveTo>
                    <a:pt x="1" y="1"/>
                  </a:moveTo>
                  <a:lnTo>
                    <a:pt x="1" y="1645"/>
                  </a:lnTo>
                  <a:cubicBezTo>
                    <a:pt x="1" y="1796"/>
                    <a:pt x="122" y="1932"/>
                    <a:pt x="272" y="1932"/>
                  </a:cubicBezTo>
                  <a:lnTo>
                    <a:pt x="1434" y="1932"/>
                  </a:lnTo>
                  <a:cubicBezTo>
                    <a:pt x="1600" y="1932"/>
                    <a:pt x="1721" y="1796"/>
                    <a:pt x="1721" y="1645"/>
                  </a:cubicBezTo>
                  <a:lnTo>
                    <a:pt x="172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39"/>
            <p:cNvSpPr/>
            <p:nvPr/>
          </p:nvSpPr>
          <p:spPr>
            <a:xfrm>
              <a:off x="2188400" y="3165293"/>
              <a:ext cx="60560" cy="47230"/>
            </a:xfrm>
            <a:custGeom>
              <a:avLst/>
              <a:gdLst/>
              <a:ahLst/>
              <a:cxnLst/>
              <a:rect l="l" t="t" r="r" b="b"/>
              <a:pathLst>
                <a:path w="1163" h="907" extrusionOk="0">
                  <a:moveTo>
                    <a:pt x="1" y="1"/>
                  </a:moveTo>
                  <a:lnTo>
                    <a:pt x="1" y="680"/>
                  </a:lnTo>
                  <a:cubicBezTo>
                    <a:pt x="1" y="801"/>
                    <a:pt x="91" y="906"/>
                    <a:pt x="227" y="906"/>
                  </a:cubicBezTo>
                  <a:lnTo>
                    <a:pt x="936" y="906"/>
                  </a:lnTo>
                  <a:cubicBezTo>
                    <a:pt x="1072" y="906"/>
                    <a:pt x="1162" y="801"/>
                    <a:pt x="1162" y="680"/>
                  </a:cubicBezTo>
                  <a:lnTo>
                    <a:pt x="1162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39"/>
            <p:cNvSpPr/>
            <p:nvPr/>
          </p:nvSpPr>
          <p:spPr>
            <a:xfrm>
              <a:off x="2145961" y="2495956"/>
              <a:ext cx="145386" cy="47178"/>
            </a:xfrm>
            <a:custGeom>
              <a:avLst/>
              <a:gdLst/>
              <a:ahLst/>
              <a:cxnLst/>
              <a:rect l="l" t="t" r="r" b="b"/>
              <a:pathLst>
                <a:path w="2792" h="906" extrusionOk="0">
                  <a:moveTo>
                    <a:pt x="1" y="0"/>
                  </a:moveTo>
                  <a:lnTo>
                    <a:pt x="1" y="438"/>
                  </a:lnTo>
                  <a:cubicBezTo>
                    <a:pt x="1" y="694"/>
                    <a:pt x="197" y="906"/>
                    <a:pt x="469" y="906"/>
                  </a:cubicBezTo>
                  <a:lnTo>
                    <a:pt x="2324" y="906"/>
                  </a:lnTo>
                  <a:cubicBezTo>
                    <a:pt x="2581" y="906"/>
                    <a:pt x="2792" y="694"/>
                    <a:pt x="2792" y="438"/>
                  </a:cubicBezTo>
                  <a:lnTo>
                    <a:pt x="2792" y="0"/>
                  </a:lnTo>
                  <a:close/>
                </a:path>
              </a:pathLst>
            </a:custGeom>
            <a:solidFill>
              <a:srgbClr val="8E8E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39"/>
            <p:cNvSpPr/>
            <p:nvPr/>
          </p:nvSpPr>
          <p:spPr>
            <a:xfrm>
              <a:off x="2145961" y="2495956"/>
              <a:ext cx="145386" cy="47178"/>
            </a:xfrm>
            <a:custGeom>
              <a:avLst/>
              <a:gdLst/>
              <a:ahLst/>
              <a:cxnLst/>
              <a:rect l="l" t="t" r="r" b="b"/>
              <a:pathLst>
                <a:path w="2792" h="906" extrusionOk="0">
                  <a:moveTo>
                    <a:pt x="1" y="0"/>
                  </a:moveTo>
                  <a:lnTo>
                    <a:pt x="1" y="438"/>
                  </a:lnTo>
                  <a:cubicBezTo>
                    <a:pt x="1" y="694"/>
                    <a:pt x="197" y="906"/>
                    <a:pt x="469" y="906"/>
                  </a:cubicBezTo>
                  <a:lnTo>
                    <a:pt x="2324" y="906"/>
                  </a:lnTo>
                  <a:cubicBezTo>
                    <a:pt x="2581" y="906"/>
                    <a:pt x="2792" y="694"/>
                    <a:pt x="2792" y="438"/>
                  </a:cubicBezTo>
                  <a:lnTo>
                    <a:pt x="279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39"/>
            <p:cNvSpPr/>
            <p:nvPr/>
          </p:nvSpPr>
          <p:spPr>
            <a:xfrm>
              <a:off x="2113781" y="2466899"/>
              <a:ext cx="209019" cy="29109"/>
            </a:xfrm>
            <a:custGeom>
              <a:avLst/>
              <a:gdLst/>
              <a:ahLst/>
              <a:cxnLst/>
              <a:rect l="l" t="t" r="r" b="b"/>
              <a:pathLst>
                <a:path w="4014" h="559" extrusionOk="0">
                  <a:moveTo>
                    <a:pt x="166" y="0"/>
                  </a:moveTo>
                  <a:cubicBezTo>
                    <a:pt x="61" y="0"/>
                    <a:pt x="0" y="76"/>
                    <a:pt x="0" y="166"/>
                  </a:cubicBezTo>
                  <a:lnTo>
                    <a:pt x="0" y="362"/>
                  </a:lnTo>
                  <a:cubicBezTo>
                    <a:pt x="0" y="468"/>
                    <a:pt x="76" y="558"/>
                    <a:pt x="196" y="558"/>
                  </a:cubicBezTo>
                  <a:lnTo>
                    <a:pt x="3817" y="558"/>
                  </a:lnTo>
                  <a:cubicBezTo>
                    <a:pt x="3923" y="558"/>
                    <a:pt x="4013" y="468"/>
                    <a:pt x="4013" y="362"/>
                  </a:cubicBezTo>
                  <a:lnTo>
                    <a:pt x="4013" y="166"/>
                  </a:lnTo>
                  <a:cubicBezTo>
                    <a:pt x="4013" y="76"/>
                    <a:pt x="3938" y="0"/>
                    <a:pt x="38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39"/>
            <p:cNvSpPr/>
            <p:nvPr/>
          </p:nvSpPr>
          <p:spPr>
            <a:xfrm>
              <a:off x="1995159" y="2782562"/>
              <a:ext cx="204280" cy="185795"/>
            </a:xfrm>
            <a:custGeom>
              <a:avLst/>
              <a:gdLst/>
              <a:ahLst/>
              <a:cxnLst/>
              <a:rect l="l" t="t" r="r" b="b"/>
              <a:pathLst>
                <a:path w="3923" h="3568" extrusionOk="0">
                  <a:moveTo>
                    <a:pt x="1958" y="1"/>
                  </a:moveTo>
                  <a:cubicBezTo>
                    <a:pt x="1825" y="1"/>
                    <a:pt x="1689" y="16"/>
                    <a:pt x="1554" y="49"/>
                  </a:cubicBezTo>
                  <a:cubicBezTo>
                    <a:pt x="588" y="275"/>
                    <a:pt x="0" y="1240"/>
                    <a:pt x="226" y="2191"/>
                  </a:cubicBezTo>
                  <a:cubicBezTo>
                    <a:pt x="420" y="3017"/>
                    <a:pt x="1155" y="3567"/>
                    <a:pt x="1958" y="3567"/>
                  </a:cubicBezTo>
                  <a:cubicBezTo>
                    <a:pt x="2094" y="3567"/>
                    <a:pt x="2231" y="3551"/>
                    <a:pt x="2369" y="3519"/>
                  </a:cubicBezTo>
                  <a:cubicBezTo>
                    <a:pt x="3334" y="3292"/>
                    <a:pt x="3923" y="2342"/>
                    <a:pt x="3696" y="1376"/>
                  </a:cubicBezTo>
                  <a:cubicBezTo>
                    <a:pt x="3502" y="561"/>
                    <a:pt x="2764" y="1"/>
                    <a:pt x="195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39"/>
            <p:cNvSpPr/>
            <p:nvPr/>
          </p:nvSpPr>
          <p:spPr>
            <a:xfrm>
              <a:off x="2032860" y="2826927"/>
              <a:ext cx="112372" cy="96438"/>
            </a:xfrm>
            <a:custGeom>
              <a:avLst/>
              <a:gdLst/>
              <a:ahLst/>
              <a:cxnLst/>
              <a:rect l="l" t="t" r="r" b="b"/>
              <a:pathLst>
                <a:path w="2158" h="1852" extrusionOk="0">
                  <a:moveTo>
                    <a:pt x="1226" y="0"/>
                  </a:moveTo>
                  <a:cubicBezTo>
                    <a:pt x="1001" y="0"/>
                    <a:pt x="773" y="83"/>
                    <a:pt x="589" y="268"/>
                  </a:cubicBezTo>
                  <a:cubicBezTo>
                    <a:pt x="0" y="856"/>
                    <a:pt x="423" y="1852"/>
                    <a:pt x="1237" y="1852"/>
                  </a:cubicBezTo>
                  <a:cubicBezTo>
                    <a:pt x="1750" y="1852"/>
                    <a:pt x="2158" y="1445"/>
                    <a:pt x="2158" y="932"/>
                  </a:cubicBezTo>
                  <a:cubicBezTo>
                    <a:pt x="2158" y="369"/>
                    <a:pt x="1700" y="0"/>
                    <a:pt x="12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39"/>
            <p:cNvSpPr/>
            <p:nvPr/>
          </p:nvSpPr>
          <p:spPr>
            <a:xfrm>
              <a:off x="1702095" y="3555003"/>
              <a:ext cx="703187" cy="334722"/>
            </a:xfrm>
            <a:custGeom>
              <a:avLst/>
              <a:gdLst/>
              <a:ahLst/>
              <a:cxnLst/>
              <a:rect l="l" t="t" r="r" b="b"/>
              <a:pathLst>
                <a:path w="13504" h="6428" extrusionOk="0">
                  <a:moveTo>
                    <a:pt x="4979" y="0"/>
                  </a:moveTo>
                  <a:lnTo>
                    <a:pt x="0" y="4059"/>
                  </a:lnTo>
                  <a:lnTo>
                    <a:pt x="0" y="6428"/>
                  </a:lnTo>
                  <a:lnTo>
                    <a:pt x="13504" y="6428"/>
                  </a:lnTo>
                  <a:lnTo>
                    <a:pt x="13504" y="5236"/>
                  </a:lnTo>
                  <a:cubicBezTo>
                    <a:pt x="13504" y="4285"/>
                    <a:pt x="12734" y="3516"/>
                    <a:pt x="11784" y="3516"/>
                  </a:cubicBezTo>
                  <a:lnTo>
                    <a:pt x="6669" y="3516"/>
                  </a:lnTo>
                  <a:lnTo>
                    <a:pt x="497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39"/>
            <p:cNvSpPr/>
            <p:nvPr/>
          </p:nvSpPr>
          <p:spPr>
            <a:xfrm>
              <a:off x="1940900" y="3383737"/>
              <a:ext cx="510727" cy="36190"/>
            </a:xfrm>
            <a:custGeom>
              <a:avLst/>
              <a:gdLst/>
              <a:ahLst/>
              <a:cxnLst/>
              <a:rect l="l" t="t" r="r" b="b"/>
              <a:pathLst>
                <a:path w="9808" h="695" extrusionOk="0">
                  <a:moveTo>
                    <a:pt x="348" y="0"/>
                  </a:moveTo>
                  <a:cubicBezTo>
                    <a:pt x="152" y="0"/>
                    <a:pt x="1" y="166"/>
                    <a:pt x="1" y="347"/>
                  </a:cubicBezTo>
                  <a:lnTo>
                    <a:pt x="1" y="694"/>
                  </a:lnTo>
                  <a:lnTo>
                    <a:pt x="9808" y="694"/>
                  </a:lnTo>
                  <a:lnTo>
                    <a:pt x="9808" y="347"/>
                  </a:lnTo>
                  <a:cubicBezTo>
                    <a:pt x="9808" y="151"/>
                    <a:pt x="9657" y="0"/>
                    <a:pt x="9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39"/>
            <p:cNvSpPr/>
            <p:nvPr/>
          </p:nvSpPr>
          <p:spPr>
            <a:xfrm>
              <a:off x="1961364" y="3419094"/>
              <a:ext cx="323735" cy="252239"/>
            </a:xfrm>
            <a:custGeom>
              <a:avLst/>
              <a:gdLst/>
              <a:ahLst/>
              <a:cxnLst/>
              <a:rect l="l" t="t" r="r" b="b"/>
              <a:pathLst>
                <a:path w="6217" h="4844" extrusionOk="0">
                  <a:moveTo>
                    <a:pt x="3063" y="0"/>
                  </a:moveTo>
                  <a:lnTo>
                    <a:pt x="3063" y="1132"/>
                  </a:lnTo>
                  <a:lnTo>
                    <a:pt x="1102" y="1132"/>
                  </a:lnTo>
                  <a:cubicBezTo>
                    <a:pt x="498" y="1132"/>
                    <a:pt x="0" y="1630"/>
                    <a:pt x="0" y="2233"/>
                  </a:cubicBezTo>
                  <a:lnTo>
                    <a:pt x="0" y="2610"/>
                  </a:lnTo>
                  <a:lnTo>
                    <a:pt x="2339" y="4843"/>
                  </a:lnTo>
                  <a:lnTo>
                    <a:pt x="4270" y="4843"/>
                  </a:lnTo>
                  <a:cubicBezTo>
                    <a:pt x="4602" y="4843"/>
                    <a:pt x="4873" y="4572"/>
                    <a:pt x="4873" y="4240"/>
                  </a:cubicBezTo>
                  <a:lnTo>
                    <a:pt x="4873" y="3847"/>
                  </a:lnTo>
                  <a:lnTo>
                    <a:pt x="5809" y="3847"/>
                  </a:lnTo>
                  <a:cubicBezTo>
                    <a:pt x="6035" y="3847"/>
                    <a:pt x="6216" y="3666"/>
                    <a:pt x="6216" y="3440"/>
                  </a:cubicBezTo>
                  <a:cubicBezTo>
                    <a:pt x="6216" y="3214"/>
                    <a:pt x="6035" y="3033"/>
                    <a:pt x="5809" y="3033"/>
                  </a:cubicBezTo>
                  <a:lnTo>
                    <a:pt x="4300" y="3033"/>
                  </a:lnTo>
                  <a:lnTo>
                    <a:pt x="4300" y="0"/>
                  </a:lnTo>
                  <a:close/>
                </a:path>
              </a:pathLst>
            </a:custGeom>
            <a:solidFill>
              <a:srgbClr val="B1FCF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39"/>
            <p:cNvSpPr/>
            <p:nvPr/>
          </p:nvSpPr>
          <p:spPr>
            <a:xfrm>
              <a:off x="1961364" y="3419094"/>
              <a:ext cx="323735" cy="252239"/>
            </a:xfrm>
            <a:custGeom>
              <a:avLst/>
              <a:gdLst/>
              <a:ahLst/>
              <a:cxnLst/>
              <a:rect l="l" t="t" r="r" b="b"/>
              <a:pathLst>
                <a:path w="6217" h="4844" extrusionOk="0">
                  <a:moveTo>
                    <a:pt x="3063" y="0"/>
                  </a:moveTo>
                  <a:lnTo>
                    <a:pt x="3063" y="1132"/>
                  </a:lnTo>
                  <a:lnTo>
                    <a:pt x="1102" y="1132"/>
                  </a:lnTo>
                  <a:cubicBezTo>
                    <a:pt x="498" y="1132"/>
                    <a:pt x="0" y="1630"/>
                    <a:pt x="0" y="2233"/>
                  </a:cubicBezTo>
                  <a:lnTo>
                    <a:pt x="0" y="2610"/>
                  </a:lnTo>
                  <a:lnTo>
                    <a:pt x="2339" y="4843"/>
                  </a:lnTo>
                  <a:lnTo>
                    <a:pt x="4270" y="4843"/>
                  </a:lnTo>
                  <a:cubicBezTo>
                    <a:pt x="4602" y="4843"/>
                    <a:pt x="4873" y="4572"/>
                    <a:pt x="4873" y="4240"/>
                  </a:cubicBezTo>
                  <a:lnTo>
                    <a:pt x="4873" y="3847"/>
                  </a:lnTo>
                  <a:lnTo>
                    <a:pt x="5809" y="3847"/>
                  </a:lnTo>
                  <a:cubicBezTo>
                    <a:pt x="6035" y="3847"/>
                    <a:pt x="6216" y="3666"/>
                    <a:pt x="6216" y="3440"/>
                  </a:cubicBezTo>
                  <a:cubicBezTo>
                    <a:pt x="6216" y="3214"/>
                    <a:pt x="6035" y="3033"/>
                    <a:pt x="5809" y="3033"/>
                  </a:cubicBezTo>
                  <a:lnTo>
                    <a:pt x="4300" y="3033"/>
                  </a:lnTo>
                  <a:lnTo>
                    <a:pt x="430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39"/>
            <p:cNvSpPr/>
            <p:nvPr/>
          </p:nvSpPr>
          <p:spPr>
            <a:xfrm>
              <a:off x="1925226" y="3514907"/>
              <a:ext cx="260102" cy="260102"/>
            </a:xfrm>
            <a:custGeom>
              <a:avLst/>
              <a:gdLst/>
              <a:ahLst/>
              <a:cxnLst/>
              <a:rect l="l" t="t" r="r" b="b"/>
              <a:pathLst>
                <a:path w="4995" h="4995" extrusionOk="0">
                  <a:moveTo>
                    <a:pt x="2490" y="1"/>
                  </a:moveTo>
                  <a:cubicBezTo>
                    <a:pt x="1117" y="1"/>
                    <a:pt x="0" y="1117"/>
                    <a:pt x="0" y="2505"/>
                  </a:cubicBezTo>
                  <a:cubicBezTo>
                    <a:pt x="0" y="3878"/>
                    <a:pt x="1117" y="4995"/>
                    <a:pt x="2490" y="4995"/>
                  </a:cubicBezTo>
                  <a:cubicBezTo>
                    <a:pt x="3863" y="4995"/>
                    <a:pt x="4994" y="3878"/>
                    <a:pt x="4994" y="2505"/>
                  </a:cubicBezTo>
                  <a:cubicBezTo>
                    <a:pt x="4994" y="1117"/>
                    <a:pt x="3863" y="1"/>
                    <a:pt x="249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39"/>
            <p:cNvSpPr/>
            <p:nvPr/>
          </p:nvSpPr>
          <p:spPr>
            <a:xfrm>
              <a:off x="1989640" y="3580154"/>
              <a:ext cx="130442" cy="130442"/>
            </a:xfrm>
            <a:custGeom>
              <a:avLst/>
              <a:gdLst/>
              <a:ahLst/>
              <a:cxnLst/>
              <a:rect l="l" t="t" r="r" b="b"/>
              <a:pathLst>
                <a:path w="2505" h="2505" extrusionOk="0">
                  <a:moveTo>
                    <a:pt x="1253" y="0"/>
                  </a:moveTo>
                  <a:cubicBezTo>
                    <a:pt x="559" y="0"/>
                    <a:pt x="0" y="558"/>
                    <a:pt x="0" y="1252"/>
                  </a:cubicBezTo>
                  <a:cubicBezTo>
                    <a:pt x="0" y="1946"/>
                    <a:pt x="559" y="2505"/>
                    <a:pt x="1253" y="2505"/>
                  </a:cubicBezTo>
                  <a:cubicBezTo>
                    <a:pt x="1947" y="2505"/>
                    <a:pt x="2505" y="1946"/>
                    <a:pt x="2505" y="1252"/>
                  </a:cubicBezTo>
                  <a:cubicBezTo>
                    <a:pt x="2505" y="558"/>
                    <a:pt x="1947" y="0"/>
                    <a:pt x="125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6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2" name="Google Shape;682;p40"/>
          <p:cNvSpPr txBox="1">
            <a:spLocks noGrp="1"/>
          </p:cNvSpPr>
          <p:nvPr>
            <p:ph type="title"/>
          </p:nvPr>
        </p:nvSpPr>
        <p:spPr>
          <a:xfrm>
            <a:off x="713225" y="235526"/>
            <a:ext cx="7726800" cy="54725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/>
              <a:t>Questions?</a:t>
            </a:r>
            <a:endParaRPr sz="4000" dirty="0"/>
          </a:p>
        </p:txBody>
      </p:sp>
    </p:spTree>
    <p:extLst>
      <p:ext uri="{BB962C8B-B14F-4D97-AF65-F5344CB8AC3E}">
        <p14:creationId xmlns:p14="http://schemas.microsoft.com/office/powerpoint/2010/main" val="35362474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" name="Google Shape;821;p44"/>
          <p:cNvSpPr txBox="1">
            <a:spLocks noGrp="1"/>
          </p:cNvSpPr>
          <p:nvPr>
            <p:ph type="title" idx="2"/>
          </p:nvPr>
        </p:nvSpPr>
        <p:spPr>
          <a:xfrm>
            <a:off x="1705496" y="932133"/>
            <a:ext cx="24357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2</a:t>
            </a:r>
            <a:endParaRPr/>
          </a:p>
        </p:txBody>
      </p:sp>
      <p:sp>
        <p:nvSpPr>
          <p:cNvPr id="822" name="Google Shape;822;p44"/>
          <p:cNvSpPr txBox="1">
            <a:spLocks noGrp="1"/>
          </p:cNvSpPr>
          <p:nvPr>
            <p:ph type="title"/>
          </p:nvPr>
        </p:nvSpPr>
        <p:spPr>
          <a:xfrm>
            <a:off x="4034415" y="1573876"/>
            <a:ext cx="2906712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dirty="0"/>
              <a:t>Carbs and Lipids</a:t>
            </a:r>
            <a:endParaRPr sz="4400" dirty="0"/>
          </a:p>
        </p:txBody>
      </p:sp>
      <p:sp>
        <p:nvSpPr>
          <p:cNvPr id="824" name="Google Shape;824;p44"/>
          <p:cNvSpPr/>
          <p:nvPr/>
        </p:nvSpPr>
        <p:spPr>
          <a:xfrm>
            <a:off x="1905350" y="3396875"/>
            <a:ext cx="5333311" cy="826119"/>
          </a:xfrm>
          <a:custGeom>
            <a:avLst/>
            <a:gdLst/>
            <a:ahLst/>
            <a:cxnLst/>
            <a:rect l="l" t="t" r="r" b="b"/>
            <a:pathLst>
              <a:path w="272073" h="179396" extrusionOk="0">
                <a:moveTo>
                  <a:pt x="1" y="1"/>
                </a:moveTo>
                <a:lnTo>
                  <a:pt x="1" y="179396"/>
                </a:lnTo>
                <a:lnTo>
                  <a:pt x="272073" y="179396"/>
                </a:lnTo>
                <a:lnTo>
                  <a:pt x="272073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25" name="Google Shape;825;p44"/>
          <p:cNvGrpSpPr/>
          <p:nvPr/>
        </p:nvGrpSpPr>
        <p:grpSpPr>
          <a:xfrm>
            <a:off x="2341487" y="2780770"/>
            <a:ext cx="675645" cy="878486"/>
            <a:chOff x="1225250" y="2132512"/>
            <a:chExt cx="675645" cy="878486"/>
          </a:xfrm>
        </p:grpSpPr>
        <p:sp>
          <p:nvSpPr>
            <p:cNvPr id="826" name="Google Shape;826;p44"/>
            <p:cNvSpPr/>
            <p:nvPr/>
          </p:nvSpPr>
          <p:spPr>
            <a:xfrm>
              <a:off x="1225250" y="2170019"/>
              <a:ext cx="675645" cy="840980"/>
            </a:xfrm>
            <a:custGeom>
              <a:avLst/>
              <a:gdLst/>
              <a:ahLst/>
              <a:cxnLst/>
              <a:rect l="l" t="t" r="r" b="b"/>
              <a:pathLst>
                <a:path w="15492" h="19283" extrusionOk="0">
                  <a:moveTo>
                    <a:pt x="4949" y="0"/>
                  </a:moveTo>
                  <a:lnTo>
                    <a:pt x="4949" y="9928"/>
                  </a:lnTo>
                  <a:lnTo>
                    <a:pt x="332" y="18015"/>
                  </a:lnTo>
                  <a:cubicBezTo>
                    <a:pt x="0" y="18573"/>
                    <a:pt x="408" y="19282"/>
                    <a:pt x="1072" y="19282"/>
                  </a:cubicBezTo>
                  <a:lnTo>
                    <a:pt x="14424" y="19282"/>
                  </a:lnTo>
                  <a:cubicBezTo>
                    <a:pt x="14431" y="19282"/>
                    <a:pt x="14438" y="19282"/>
                    <a:pt x="14444" y="19282"/>
                  </a:cubicBezTo>
                  <a:cubicBezTo>
                    <a:pt x="15096" y="19282"/>
                    <a:pt x="15492" y="18567"/>
                    <a:pt x="15178" y="18015"/>
                  </a:cubicBezTo>
                  <a:lnTo>
                    <a:pt x="10531" y="9671"/>
                  </a:lnTo>
                  <a:lnTo>
                    <a:pt x="1053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" name="Google Shape;827;p44"/>
            <p:cNvSpPr/>
            <p:nvPr/>
          </p:nvSpPr>
          <p:spPr>
            <a:xfrm>
              <a:off x="1413438" y="2132512"/>
              <a:ext cx="298789" cy="75057"/>
            </a:xfrm>
            <a:custGeom>
              <a:avLst/>
              <a:gdLst/>
              <a:ahLst/>
              <a:cxnLst/>
              <a:rect l="l" t="t" r="r" b="b"/>
              <a:pathLst>
                <a:path w="6851" h="1721" extrusionOk="0">
                  <a:moveTo>
                    <a:pt x="634" y="0"/>
                  </a:moveTo>
                  <a:cubicBezTo>
                    <a:pt x="272" y="0"/>
                    <a:pt x="0" y="287"/>
                    <a:pt x="0" y="634"/>
                  </a:cubicBezTo>
                  <a:lnTo>
                    <a:pt x="0" y="1071"/>
                  </a:lnTo>
                  <a:cubicBezTo>
                    <a:pt x="0" y="1434"/>
                    <a:pt x="272" y="1720"/>
                    <a:pt x="634" y="1720"/>
                  </a:cubicBezTo>
                  <a:lnTo>
                    <a:pt x="6216" y="1720"/>
                  </a:lnTo>
                  <a:cubicBezTo>
                    <a:pt x="6563" y="1720"/>
                    <a:pt x="6850" y="1434"/>
                    <a:pt x="6850" y="1071"/>
                  </a:cubicBezTo>
                  <a:lnTo>
                    <a:pt x="6850" y="634"/>
                  </a:lnTo>
                  <a:cubicBezTo>
                    <a:pt x="6850" y="287"/>
                    <a:pt x="6563" y="0"/>
                    <a:pt x="62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Google Shape;828;p44"/>
            <p:cNvSpPr/>
            <p:nvPr/>
          </p:nvSpPr>
          <p:spPr>
            <a:xfrm>
              <a:off x="1274576" y="2697727"/>
              <a:ext cx="576470" cy="280341"/>
            </a:xfrm>
            <a:custGeom>
              <a:avLst/>
              <a:gdLst/>
              <a:ahLst/>
              <a:cxnLst/>
              <a:rect l="l" t="t" r="r" b="b"/>
              <a:pathLst>
                <a:path w="13218" h="6428" extrusionOk="0">
                  <a:moveTo>
                    <a:pt x="3260" y="0"/>
                  </a:moveTo>
                  <a:lnTo>
                    <a:pt x="288" y="5341"/>
                  </a:lnTo>
                  <a:cubicBezTo>
                    <a:pt x="1" y="5824"/>
                    <a:pt x="363" y="6428"/>
                    <a:pt x="921" y="6428"/>
                  </a:cubicBezTo>
                  <a:lnTo>
                    <a:pt x="12312" y="6428"/>
                  </a:lnTo>
                  <a:cubicBezTo>
                    <a:pt x="12871" y="6428"/>
                    <a:pt x="13218" y="5839"/>
                    <a:pt x="12961" y="5356"/>
                  </a:cubicBezTo>
                  <a:lnTo>
                    <a:pt x="997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Google Shape;829;p44"/>
            <p:cNvSpPr/>
            <p:nvPr/>
          </p:nvSpPr>
          <p:spPr>
            <a:xfrm>
              <a:off x="1502276" y="2618746"/>
              <a:ext cx="44" cy="327094"/>
            </a:xfrm>
            <a:custGeom>
              <a:avLst/>
              <a:gdLst/>
              <a:ahLst/>
              <a:cxnLst/>
              <a:rect l="l" t="t" r="r" b="b"/>
              <a:pathLst>
                <a:path w="1" h="7500" fill="none" extrusionOk="0">
                  <a:moveTo>
                    <a:pt x="0" y="1"/>
                  </a:moveTo>
                  <a:lnTo>
                    <a:pt x="0" y="7499"/>
                  </a:lnTo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miter lim="15087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0" name="Google Shape;830;p44"/>
            <p:cNvSpPr/>
            <p:nvPr/>
          </p:nvSpPr>
          <p:spPr>
            <a:xfrm>
              <a:off x="1394336" y="2894462"/>
              <a:ext cx="102707" cy="44"/>
            </a:xfrm>
            <a:custGeom>
              <a:avLst/>
              <a:gdLst/>
              <a:ahLst/>
              <a:cxnLst/>
              <a:rect l="l" t="t" r="r" b="b"/>
              <a:pathLst>
                <a:path w="2355" h="1" fill="none" extrusionOk="0">
                  <a:moveTo>
                    <a:pt x="1" y="1"/>
                  </a:moveTo>
                  <a:lnTo>
                    <a:pt x="2354" y="1"/>
                  </a:lnTo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miter lim="15087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1" name="Google Shape;831;p44"/>
            <p:cNvSpPr/>
            <p:nvPr/>
          </p:nvSpPr>
          <p:spPr>
            <a:xfrm>
              <a:off x="1398959" y="2828651"/>
              <a:ext cx="103362" cy="44"/>
            </a:xfrm>
            <a:custGeom>
              <a:avLst/>
              <a:gdLst/>
              <a:ahLst/>
              <a:cxnLst/>
              <a:rect l="l" t="t" r="r" b="b"/>
              <a:pathLst>
                <a:path w="2370" h="1" fill="none" extrusionOk="0">
                  <a:moveTo>
                    <a:pt x="0" y="1"/>
                  </a:moveTo>
                  <a:lnTo>
                    <a:pt x="2369" y="1"/>
                  </a:lnTo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miter lim="15087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2" name="Google Shape;832;p44"/>
            <p:cNvSpPr/>
            <p:nvPr/>
          </p:nvSpPr>
          <p:spPr>
            <a:xfrm>
              <a:off x="1403582" y="2763538"/>
              <a:ext cx="103318" cy="44"/>
            </a:xfrm>
            <a:custGeom>
              <a:avLst/>
              <a:gdLst/>
              <a:ahLst/>
              <a:cxnLst/>
              <a:rect l="l" t="t" r="r" b="b"/>
              <a:pathLst>
                <a:path w="2369" h="1" fill="none" extrusionOk="0">
                  <a:moveTo>
                    <a:pt x="0" y="0"/>
                  </a:moveTo>
                  <a:lnTo>
                    <a:pt x="2369" y="0"/>
                  </a:lnTo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miter lim="15087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3" name="Google Shape;833;p44"/>
            <p:cNvSpPr/>
            <p:nvPr/>
          </p:nvSpPr>
          <p:spPr>
            <a:xfrm>
              <a:off x="1532543" y="2496369"/>
              <a:ext cx="87530" cy="75057"/>
            </a:xfrm>
            <a:custGeom>
              <a:avLst/>
              <a:gdLst/>
              <a:ahLst/>
              <a:cxnLst/>
              <a:rect l="l" t="t" r="r" b="b"/>
              <a:pathLst>
                <a:path w="2007" h="1721" extrusionOk="0">
                  <a:moveTo>
                    <a:pt x="1147" y="1"/>
                  </a:moveTo>
                  <a:cubicBezTo>
                    <a:pt x="377" y="1"/>
                    <a:pt x="0" y="936"/>
                    <a:pt x="543" y="1464"/>
                  </a:cubicBezTo>
                  <a:cubicBezTo>
                    <a:pt x="720" y="1641"/>
                    <a:pt x="937" y="1720"/>
                    <a:pt x="1149" y="1720"/>
                  </a:cubicBezTo>
                  <a:cubicBezTo>
                    <a:pt x="1588" y="1720"/>
                    <a:pt x="2007" y="1380"/>
                    <a:pt x="2007" y="861"/>
                  </a:cubicBezTo>
                  <a:cubicBezTo>
                    <a:pt x="2007" y="393"/>
                    <a:pt x="1615" y="1"/>
                    <a:pt x="11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4" name="Google Shape;834;p44"/>
            <p:cNvSpPr/>
            <p:nvPr/>
          </p:nvSpPr>
          <p:spPr>
            <a:xfrm>
              <a:off x="1600317" y="2729957"/>
              <a:ext cx="87530" cy="75057"/>
            </a:xfrm>
            <a:custGeom>
              <a:avLst/>
              <a:gdLst/>
              <a:ahLst/>
              <a:cxnLst/>
              <a:rect l="l" t="t" r="r" b="b"/>
              <a:pathLst>
                <a:path w="2007" h="1721" extrusionOk="0">
                  <a:moveTo>
                    <a:pt x="860" y="1"/>
                  </a:moveTo>
                  <a:cubicBezTo>
                    <a:pt x="393" y="1"/>
                    <a:pt x="0" y="393"/>
                    <a:pt x="0" y="861"/>
                  </a:cubicBezTo>
                  <a:cubicBezTo>
                    <a:pt x="0" y="1380"/>
                    <a:pt x="426" y="1720"/>
                    <a:pt x="865" y="1720"/>
                  </a:cubicBezTo>
                  <a:cubicBezTo>
                    <a:pt x="1077" y="1720"/>
                    <a:pt x="1292" y="1641"/>
                    <a:pt x="1464" y="1464"/>
                  </a:cubicBezTo>
                  <a:cubicBezTo>
                    <a:pt x="2007" y="921"/>
                    <a:pt x="1630" y="1"/>
                    <a:pt x="86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5" name="Google Shape;835;p44"/>
            <p:cNvSpPr/>
            <p:nvPr/>
          </p:nvSpPr>
          <p:spPr>
            <a:xfrm>
              <a:off x="1535160" y="2867466"/>
              <a:ext cx="63892" cy="63892"/>
            </a:xfrm>
            <a:custGeom>
              <a:avLst/>
              <a:gdLst/>
              <a:ahLst/>
              <a:cxnLst/>
              <a:rect l="l" t="t" r="r" b="b"/>
              <a:pathLst>
                <a:path w="1465" h="1465" extrusionOk="0">
                  <a:moveTo>
                    <a:pt x="725" y="1"/>
                  </a:moveTo>
                  <a:cubicBezTo>
                    <a:pt x="332" y="1"/>
                    <a:pt x="1" y="333"/>
                    <a:pt x="1" y="740"/>
                  </a:cubicBezTo>
                  <a:cubicBezTo>
                    <a:pt x="1" y="1148"/>
                    <a:pt x="332" y="1464"/>
                    <a:pt x="725" y="1464"/>
                  </a:cubicBezTo>
                  <a:cubicBezTo>
                    <a:pt x="1132" y="1464"/>
                    <a:pt x="1464" y="1148"/>
                    <a:pt x="1464" y="740"/>
                  </a:cubicBezTo>
                  <a:cubicBezTo>
                    <a:pt x="1464" y="333"/>
                    <a:pt x="1132" y="1"/>
                    <a:pt x="72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6" name="Google Shape;836;p44"/>
            <p:cNvSpPr/>
            <p:nvPr/>
          </p:nvSpPr>
          <p:spPr>
            <a:xfrm>
              <a:off x="1535160" y="2308182"/>
              <a:ext cx="65855" cy="55780"/>
            </a:xfrm>
            <a:custGeom>
              <a:avLst/>
              <a:gdLst/>
              <a:ahLst/>
              <a:cxnLst/>
              <a:rect l="l" t="t" r="r" b="b"/>
              <a:pathLst>
                <a:path w="1510" h="1279" extrusionOk="0">
                  <a:moveTo>
                    <a:pt x="861" y="1"/>
                  </a:moveTo>
                  <a:cubicBezTo>
                    <a:pt x="287" y="1"/>
                    <a:pt x="1" y="695"/>
                    <a:pt x="408" y="1087"/>
                  </a:cubicBezTo>
                  <a:cubicBezTo>
                    <a:pt x="540" y="1219"/>
                    <a:pt x="702" y="1278"/>
                    <a:pt x="861" y="1278"/>
                  </a:cubicBezTo>
                  <a:cubicBezTo>
                    <a:pt x="1193" y="1278"/>
                    <a:pt x="1509" y="1022"/>
                    <a:pt x="1509" y="634"/>
                  </a:cubicBezTo>
                  <a:cubicBezTo>
                    <a:pt x="1509" y="287"/>
                    <a:pt x="1223" y="1"/>
                    <a:pt x="86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Google Shape;837;p44"/>
            <p:cNvSpPr/>
            <p:nvPr/>
          </p:nvSpPr>
          <p:spPr>
            <a:xfrm>
              <a:off x="1526612" y="2632571"/>
              <a:ext cx="55955" cy="47843"/>
            </a:xfrm>
            <a:custGeom>
              <a:avLst/>
              <a:gdLst/>
              <a:ahLst/>
              <a:cxnLst/>
              <a:rect l="l" t="t" r="r" b="b"/>
              <a:pathLst>
                <a:path w="1283" h="1097" extrusionOk="0">
                  <a:moveTo>
                    <a:pt x="740" y="1"/>
                  </a:moveTo>
                  <a:cubicBezTo>
                    <a:pt x="242" y="1"/>
                    <a:pt x="0" y="589"/>
                    <a:pt x="347" y="936"/>
                  </a:cubicBezTo>
                  <a:cubicBezTo>
                    <a:pt x="458" y="1047"/>
                    <a:pt x="594" y="1096"/>
                    <a:pt x="727" y="1096"/>
                  </a:cubicBezTo>
                  <a:cubicBezTo>
                    <a:pt x="1010" y="1096"/>
                    <a:pt x="1283" y="873"/>
                    <a:pt x="1283" y="544"/>
                  </a:cubicBezTo>
                  <a:cubicBezTo>
                    <a:pt x="1283" y="242"/>
                    <a:pt x="1041" y="1"/>
                    <a:pt x="7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8" name="Google Shape;838;p44"/>
            <p:cNvSpPr/>
            <p:nvPr/>
          </p:nvSpPr>
          <p:spPr>
            <a:xfrm>
              <a:off x="1667437" y="2870127"/>
              <a:ext cx="55955" cy="47974"/>
            </a:xfrm>
            <a:custGeom>
              <a:avLst/>
              <a:gdLst/>
              <a:ahLst/>
              <a:cxnLst/>
              <a:rect l="l" t="t" r="r" b="b"/>
              <a:pathLst>
                <a:path w="1283" h="1100" extrusionOk="0">
                  <a:moveTo>
                    <a:pt x="724" y="0"/>
                  </a:moveTo>
                  <a:cubicBezTo>
                    <a:pt x="242" y="0"/>
                    <a:pt x="0" y="589"/>
                    <a:pt x="347" y="936"/>
                  </a:cubicBezTo>
                  <a:cubicBezTo>
                    <a:pt x="460" y="1049"/>
                    <a:pt x="599" y="1100"/>
                    <a:pt x="735" y="1100"/>
                  </a:cubicBezTo>
                  <a:cubicBezTo>
                    <a:pt x="1015" y="1100"/>
                    <a:pt x="1283" y="884"/>
                    <a:pt x="1283" y="559"/>
                  </a:cubicBezTo>
                  <a:cubicBezTo>
                    <a:pt x="1283" y="257"/>
                    <a:pt x="1026" y="0"/>
                    <a:pt x="72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39" name="Google Shape;839;p44"/>
          <p:cNvSpPr/>
          <p:nvPr/>
        </p:nvSpPr>
        <p:spPr>
          <a:xfrm>
            <a:off x="3130317" y="3297698"/>
            <a:ext cx="166757" cy="192954"/>
          </a:xfrm>
          <a:custGeom>
            <a:avLst/>
            <a:gdLst/>
            <a:ahLst/>
            <a:cxnLst/>
            <a:rect l="l" t="t" r="r" b="b"/>
            <a:pathLst>
              <a:path w="5086" h="5885" extrusionOk="0">
                <a:moveTo>
                  <a:pt x="2536" y="1"/>
                </a:moveTo>
                <a:lnTo>
                  <a:pt x="1" y="1464"/>
                </a:lnTo>
                <a:lnTo>
                  <a:pt x="1" y="4406"/>
                </a:lnTo>
                <a:lnTo>
                  <a:pt x="2536" y="5885"/>
                </a:lnTo>
                <a:lnTo>
                  <a:pt x="5085" y="4406"/>
                </a:lnTo>
                <a:lnTo>
                  <a:pt x="5085" y="1464"/>
                </a:lnTo>
                <a:lnTo>
                  <a:pt x="2536" y="1"/>
                </a:lnTo>
                <a:close/>
              </a:path>
            </a:pathLst>
          </a:custGeom>
          <a:solidFill>
            <a:schemeClr val="accent1"/>
          </a:solidFill>
          <a:ln w="9425" cap="flat" cmpd="sng">
            <a:solidFill>
              <a:srgbClr val="FFFFFF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0" name="Google Shape;840;p44"/>
          <p:cNvSpPr/>
          <p:nvPr/>
        </p:nvSpPr>
        <p:spPr>
          <a:xfrm>
            <a:off x="3297040" y="3297698"/>
            <a:ext cx="167216" cy="192954"/>
          </a:xfrm>
          <a:custGeom>
            <a:avLst/>
            <a:gdLst/>
            <a:ahLst/>
            <a:cxnLst/>
            <a:rect l="l" t="t" r="r" b="b"/>
            <a:pathLst>
              <a:path w="5100" h="5885" extrusionOk="0">
                <a:moveTo>
                  <a:pt x="2550" y="1"/>
                </a:moveTo>
                <a:lnTo>
                  <a:pt x="0" y="1464"/>
                </a:lnTo>
                <a:lnTo>
                  <a:pt x="0" y="4406"/>
                </a:lnTo>
                <a:lnTo>
                  <a:pt x="2550" y="5885"/>
                </a:lnTo>
                <a:lnTo>
                  <a:pt x="5100" y="4406"/>
                </a:lnTo>
                <a:lnTo>
                  <a:pt x="5100" y="1464"/>
                </a:lnTo>
                <a:lnTo>
                  <a:pt x="2550" y="1"/>
                </a:lnTo>
                <a:close/>
              </a:path>
            </a:pathLst>
          </a:custGeom>
          <a:solidFill>
            <a:schemeClr val="accent1"/>
          </a:solidFill>
          <a:ln w="9425" cap="flat" cmpd="sng">
            <a:solidFill>
              <a:srgbClr val="FFFFFF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1" name="Google Shape;841;p44"/>
          <p:cNvSpPr/>
          <p:nvPr/>
        </p:nvSpPr>
        <p:spPr>
          <a:xfrm>
            <a:off x="3213432" y="3152778"/>
            <a:ext cx="167249" cy="192954"/>
          </a:xfrm>
          <a:custGeom>
            <a:avLst/>
            <a:gdLst/>
            <a:ahLst/>
            <a:cxnLst/>
            <a:rect l="l" t="t" r="r" b="b"/>
            <a:pathLst>
              <a:path w="5101" h="5885" extrusionOk="0">
                <a:moveTo>
                  <a:pt x="2550" y="0"/>
                </a:moveTo>
                <a:lnTo>
                  <a:pt x="1" y="1464"/>
                </a:lnTo>
                <a:lnTo>
                  <a:pt x="1" y="4406"/>
                </a:lnTo>
                <a:lnTo>
                  <a:pt x="2550" y="5884"/>
                </a:lnTo>
                <a:lnTo>
                  <a:pt x="5100" y="4406"/>
                </a:lnTo>
                <a:lnTo>
                  <a:pt x="5100" y="1464"/>
                </a:lnTo>
                <a:lnTo>
                  <a:pt x="2550" y="0"/>
                </a:lnTo>
                <a:close/>
              </a:path>
            </a:pathLst>
          </a:custGeom>
          <a:solidFill>
            <a:schemeClr val="accent1"/>
          </a:solidFill>
          <a:ln w="9425" cap="flat" cmpd="sng">
            <a:solidFill>
              <a:srgbClr val="FFFFFF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2" name="Google Shape;842;p44"/>
          <p:cNvSpPr/>
          <p:nvPr/>
        </p:nvSpPr>
        <p:spPr>
          <a:xfrm>
            <a:off x="3129825" y="3007826"/>
            <a:ext cx="167249" cy="192954"/>
          </a:xfrm>
          <a:custGeom>
            <a:avLst/>
            <a:gdLst/>
            <a:ahLst/>
            <a:cxnLst/>
            <a:rect l="l" t="t" r="r" b="b"/>
            <a:pathLst>
              <a:path w="5101" h="5885" extrusionOk="0">
                <a:moveTo>
                  <a:pt x="2551" y="0"/>
                </a:moveTo>
                <a:lnTo>
                  <a:pt x="1" y="1464"/>
                </a:lnTo>
                <a:lnTo>
                  <a:pt x="1" y="4406"/>
                </a:lnTo>
                <a:lnTo>
                  <a:pt x="2551" y="5885"/>
                </a:lnTo>
                <a:lnTo>
                  <a:pt x="5100" y="4406"/>
                </a:lnTo>
                <a:lnTo>
                  <a:pt x="5100" y="1464"/>
                </a:lnTo>
                <a:lnTo>
                  <a:pt x="2551" y="0"/>
                </a:lnTo>
                <a:close/>
              </a:path>
            </a:pathLst>
          </a:custGeom>
          <a:solidFill>
            <a:schemeClr val="lt2"/>
          </a:solidFill>
          <a:ln w="9425" cap="flat" cmpd="sng">
            <a:solidFill>
              <a:srgbClr val="FFFFFF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3" name="Google Shape;843;p44"/>
          <p:cNvSpPr/>
          <p:nvPr/>
        </p:nvSpPr>
        <p:spPr>
          <a:xfrm>
            <a:off x="3297040" y="3007826"/>
            <a:ext cx="167216" cy="192954"/>
          </a:xfrm>
          <a:custGeom>
            <a:avLst/>
            <a:gdLst/>
            <a:ahLst/>
            <a:cxnLst/>
            <a:rect l="l" t="t" r="r" b="b"/>
            <a:pathLst>
              <a:path w="5100" h="5885" extrusionOk="0">
                <a:moveTo>
                  <a:pt x="2550" y="0"/>
                </a:moveTo>
                <a:lnTo>
                  <a:pt x="0" y="1464"/>
                </a:lnTo>
                <a:lnTo>
                  <a:pt x="0" y="4406"/>
                </a:lnTo>
                <a:lnTo>
                  <a:pt x="2550" y="5885"/>
                </a:lnTo>
                <a:lnTo>
                  <a:pt x="5100" y="4406"/>
                </a:lnTo>
                <a:lnTo>
                  <a:pt x="5100" y="1464"/>
                </a:lnTo>
                <a:lnTo>
                  <a:pt x="2550" y="0"/>
                </a:lnTo>
                <a:close/>
              </a:path>
            </a:pathLst>
          </a:custGeom>
          <a:solidFill>
            <a:schemeClr val="lt2"/>
          </a:solidFill>
          <a:ln w="9425" cap="flat" cmpd="sng">
            <a:solidFill>
              <a:srgbClr val="FFFFFF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4" name="Google Shape;844;p44"/>
          <p:cNvSpPr/>
          <p:nvPr/>
        </p:nvSpPr>
        <p:spPr>
          <a:xfrm>
            <a:off x="3213432" y="2862874"/>
            <a:ext cx="166724" cy="192954"/>
          </a:xfrm>
          <a:custGeom>
            <a:avLst/>
            <a:gdLst/>
            <a:ahLst/>
            <a:cxnLst/>
            <a:rect l="l" t="t" r="r" b="b"/>
            <a:pathLst>
              <a:path w="5085" h="5885" extrusionOk="0">
                <a:moveTo>
                  <a:pt x="2550" y="1"/>
                </a:moveTo>
                <a:lnTo>
                  <a:pt x="1" y="1479"/>
                </a:lnTo>
                <a:lnTo>
                  <a:pt x="1" y="4406"/>
                </a:lnTo>
                <a:lnTo>
                  <a:pt x="2550" y="5885"/>
                </a:lnTo>
                <a:lnTo>
                  <a:pt x="5085" y="4406"/>
                </a:lnTo>
                <a:lnTo>
                  <a:pt x="5085" y="1479"/>
                </a:lnTo>
                <a:lnTo>
                  <a:pt x="2550" y="1"/>
                </a:lnTo>
                <a:close/>
              </a:path>
            </a:pathLst>
          </a:custGeom>
          <a:solidFill>
            <a:schemeClr val="lt2"/>
          </a:solidFill>
          <a:ln w="9425" cap="flat" cmpd="sng">
            <a:solidFill>
              <a:srgbClr val="FFFFFF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5" name="Google Shape;845;p44"/>
          <p:cNvSpPr/>
          <p:nvPr/>
        </p:nvSpPr>
        <p:spPr>
          <a:xfrm>
            <a:off x="3380647" y="3152778"/>
            <a:ext cx="166724" cy="192954"/>
          </a:xfrm>
          <a:custGeom>
            <a:avLst/>
            <a:gdLst/>
            <a:ahLst/>
            <a:cxnLst/>
            <a:rect l="l" t="t" r="r" b="b"/>
            <a:pathLst>
              <a:path w="5085" h="5885" extrusionOk="0">
                <a:moveTo>
                  <a:pt x="2550" y="0"/>
                </a:moveTo>
                <a:lnTo>
                  <a:pt x="0" y="1464"/>
                </a:lnTo>
                <a:lnTo>
                  <a:pt x="0" y="4406"/>
                </a:lnTo>
                <a:lnTo>
                  <a:pt x="2550" y="5884"/>
                </a:lnTo>
                <a:lnTo>
                  <a:pt x="5085" y="4406"/>
                </a:lnTo>
                <a:lnTo>
                  <a:pt x="5085" y="1464"/>
                </a:lnTo>
                <a:lnTo>
                  <a:pt x="2550" y="0"/>
                </a:lnTo>
                <a:close/>
              </a:path>
            </a:pathLst>
          </a:custGeom>
          <a:solidFill>
            <a:schemeClr val="accent2"/>
          </a:solidFill>
          <a:ln w="9425" cap="flat" cmpd="sng">
            <a:solidFill>
              <a:srgbClr val="FFFFFF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6" name="Google Shape;846;p44"/>
          <p:cNvSpPr/>
          <p:nvPr/>
        </p:nvSpPr>
        <p:spPr>
          <a:xfrm>
            <a:off x="3547337" y="3152778"/>
            <a:ext cx="167249" cy="192954"/>
          </a:xfrm>
          <a:custGeom>
            <a:avLst/>
            <a:gdLst/>
            <a:ahLst/>
            <a:cxnLst/>
            <a:rect l="l" t="t" r="r" b="b"/>
            <a:pathLst>
              <a:path w="5101" h="5885" extrusionOk="0">
                <a:moveTo>
                  <a:pt x="2550" y="0"/>
                </a:moveTo>
                <a:lnTo>
                  <a:pt x="1" y="1464"/>
                </a:lnTo>
                <a:lnTo>
                  <a:pt x="1" y="4406"/>
                </a:lnTo>
                <a:lnTo>
                  <a:pt x="2550" y="5884"/>
                </a:lnTo>
                <a:lnTo>
                  <a:pt x="5100" y="4406"/>
                </a:lnTo>
                <a:lnTo>
                  <a:pt x="5100" y="1464"/>
                </a:lnTo>
                <a:lnTo>
                  <a:pt x="2550" y="0"/>
                </a:lnTo>
                <a:close/>
              </a:path>
            </a:pathLst>
          </a:custGeom>
          <a:solidFill>
            <a:schemeClr val="accent2"/>
          </a:solidFill>
          <a:ln w="9425" cap="flat" cmpd="sng">
            <a:solidFill>
              <a:srgbClr val="FFFFFF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7" name="Google Shape;847;p44"/>
          <p:cNvSpPr/>
          <p:nvPr/>
        </p:nvSpPr>
        <p:spPr>
          <a:xfrm>
            <a:off x="3463730" y="3007826"/>
            <a:ext cx="167249" cy="192954"/>
          </a:xfrm>
          <a:custGeom>
            <a:avLst/>
            <a:gdLst/>
            <a:ahLst/>
            <a:cxnLst/>
            <a:rect l="l" t="t" r="r" b="b"/>
            <a:pathLst>
              <a:path w="5101" h="5885" extrusionOk="0">
                <a:moveTo>
                  <a:pt x="2551" y="0"/>
                </a:moveTo>
                <a:lnTo>
                  <a:pt x="1" y="1464"/>
                </a:lnTo>
                <a:lnTo>
                  <a:pt x="1" y="4406"/>
                </a:lnTo>
                <a:lnTo>
                  <a:pt x="2551" y="5885"/>
                </a:lnTo>
                <a:lnTo>
                  <a:pt x="5100" y="4406"/>
                </a:lnTo>
                <a:lnTo>
                  <a:pt x="5100" y="1464"/>
                </a:lnTo>
                <a:lnTo>
                  <a:pt x="2551" y="0"/>
                </a:lnTo>
                <a:close/>
              </a:path>
            </a:pathLst>
          </a:custGeom>
          <a:solidFill>
            <a:schemeClr val="accent2"/>
          </a:solidFill>
          <a:ln w="9425" cap="flat" cmpd="sng">
            <a:solidFill>
              <a:srgbClr val="FFFFFF"/>
            </a:solidFill>
            <a:prstDash val="solid"/>
            <a:miter lim="15087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22ED51-C524-31B4-0703-AF6F246A2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Disaccharide Linkag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4260CF4-951F-D8EA-70FF-65F33D7E0C5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dirty="0"/>
              <a:t>Specific Examples:</a:t>
            </a:r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r>
              <a:rPr lang="en-US" dirty="0"/>
              <a:t>Function:</a:t>
            </a:r>
          </a:p>
          <a:p>
            <a:endParaRPr lang="en-US" dirty="0"/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8933E244-CF11-2A13-4003-30B784548F96}"/>
              </a:ext>
            </a:extLst>
          </p:cNvPr>
          <p:cNvSpPr>
            <a:spLocks noGrp="1"/>
          </p:cNvSpPr>
          <p:nvPr>
            <p:ph type="subTitle" idx="2"/>
          </p:nvPr>
        </p:nvSpPr>
        <p:spPr/>
        <p:txBody>
          <a:bodyPr/>
          <a:lstStyle/>
          <a:p>
            <a:r>
              <a:rPr lang="el-GR" b="1" dirty="0"/>
              <a:t>α</a:t>
            </a:r>
            <a:r>
              <a:rPr lang="en-US" b="1" dirty="0"/>
              <a:t> (1</a:t>
            </a:r>
            <a:r>
              <a:rPr lang="en-US" b="1" dirty="0">
                <a:sym typeface="Wingdings" panose="05000000000000000000" pitchFamily="2" charset="2"/>
              </a:rPr>
              <a:t>4)</a:t>
            </a:r>
            <a:endParaRPr lang="en-US" b="1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2AF7D82F-4EEF-5D1B-8205-B7ABF523B107}"/>
              </a:ext>
            </a:extLst>
          </p:cNvPr>
          <p:cNvSpPr>
            <a:spLocks noGrp="1"/>
          </p:cNvSpPr>
          <p:nvPr>
            <p:ph type="subTitle" idx="3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dirty="0"/>
              <a:t>Specific Examples:</a:t>
            </a:r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r>
              <a:rPr lang="en-US" dirty="0"/>
              <a:t>Function:</a:t>
            </a:r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1C8F5D71-B76C-37F8-20D0-3492F80CA9D1}"/>
              </a:ext>
            </a:extLst>
          </p:cNvPr>
          <p:cNvSpPr>
            <a:spLocks noGrp="1"/>
          </p:cNvSpPr>
          <p:nvPr>
            <p:ph type="subTitle" idx="4"/>
          </p:nvPr>
        </p:nvSpPr>
        <p:spPr/>
        <p:txBody>
          <a:bodyPr/>
          <a:lstStyle/>
          <a:p>
            <a:r>
              <a:rPr lang="el-GR" b="1" dirty="0"/>
              <a:t>β</a:t>
            </a:r>
            <a:r>
              <a:rPr lang="en-US" b="1" dirty="0"/>
              <a:t> (1</a:t>
            </a:r>
            <a:r>
              <a:rPr lang="en-US" b="1" dirty="0">
                <a:sym typeface="Wingdings" panose="05000000000000000000" pitchFamily="2" charset="2"/>
              </a:rPr>
              <a:t>4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799123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3470B-64A1-FF99-33FF-BCCB98182A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4243" y="3706092"/>
            <a:ext cx="6795464" cy="1115290"/>
          </a:xfrm>
        </p:spPr>
        <p:txBody>
          <a:bodyPr/>
          <a:lstStyle/>
          <a:p>
            <a:r>
              <a:rPr lang="en-US" sz="1800" dirty="0"/>
              <a:t>Identify the molecule above.</a:t>
            </a:r>
            <a:br>
              <a:rPr lang="en-US" sz="1800" dirty="0"/>
            </a:br>
            <a:r>
              <a:rPr lang="en-US" sz="1800" dirty="0"/>
              <a:t>Name a biochemical role this macromolecule plays, making sure to describe how its </a:t>
            </a:r>
            <a:r>
              <a:rPr lang="en-US" sz="1800" i="1" dirty="0"/>
              <a:t>structural features</a:t>
            </a:r>
            <a:r>
              <a:rPr lang="en-US" sz="1800" dirty="0"/>
              <a:t> allow for the molecule to carry out its function.</a:t>
            </a:r>
          </a:p>
        </p:txBody>
      </p:sp>
      <p:pic>
        <p:nvPicPr>
          <p:cNvPr id="1028" name="Picture 4" descr="Phosphatidylcholine - Wikipedia">
            <a:extLst>
              <a:ext uri="{FF2B5EF4-FFF2-40B4-BE49-F238E27FC236}">
                <a16:creationId xmlns:a16="http://schemas.microsoft.com/office/drawing/2014/main" id="{5C8D3C1E-C6BD-3B9A-380A-51CE016539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6348" y="594639"/>
            <a:ext cx="4371254" cy="2908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53934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" name="Google Shape;656;p39"/>
          <p:cNvSpPr txBox="1">
            <a:spLocks noGrp="1"/>
          </p:cNvSpPr>
          <p:nvPr>
            <p:ph type="title" idx="2"/>
          </p:nvPr>
        </p:nvSpPr>
        <p:spPr>
          <a:xfrm>
            <a:off x="1615688" y="2825695"/>
            <a:ext cx="24357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3</a:t>
            </a:r>
            <a:endParaRPr dirty="0"/>
          </a:p>
        </p:txBody>
      </p:sp>
      <p:sp>
        <p:nvSpPr>
          <p:cNvPr id="657" name="Google Shape;657;p39"/>
          <p:cNvSpPr/>
          <p:nvPr/>
        </p:nvSpPr>
        <p:spPr>
          <a:xfrm>
            <a:off x="1905350" y="1864500"/>
            <a:ext cx="5333311" cy="826119"/>
          </a:xfrm>
          <a:custGeom>
            <a:avLst/>
            <a:gdLst/>
            <a:ahLst/>
            <a:cxnLst/>
            <a:rect l="l" t="t" r="r" b="b"/>
            <a:pathLst>
              <a:path w="272073" h="179396" extrusionOk="0">
                <a:moveTo>
                  <a:pt x="1" y="1"/>
                </a:moveTo>
                <a:lnTo>
                  <a:pt x="1" y="179396"/>
                </a:lnTo>
                <a:lnTo>
                  <a:pt x="272073" y="179396"/>
                </a:lnTo>
                <a:lnTo>
                  <a:pt x="272073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8" name="Google Shape;658;p39"/>
          <p:cNvSpPr txBox="1">
            <a:spLocks noGrp="1"/>
          </p:cNvSpPr>
          <p:nvPr>
            <p:ph type="title"/>
          </p:nvPr>
        </p:nvSpPr>
        <p:spPr>
          <a:xfrm>
            <a:off x="3179618" y="3386545"/>
            <a:ext cx="4894436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en-US" sz="4000" dirty="0"/>
              <a:t>Enzymes and Catalytic Mechanisms</a:t>
            </a:r>
          </a:p>
        </p:txBody>
      </p:sp>
      <p:grpSp>
        <p:nvGrpSpPr>
          <p:cNvPr id="659" name="Google Shape;659;p39"/>
          <p:cNvGrpSpPr/>
          <p:nvPr/>
        </p:nvGrpSpPr>
        <p:grpSpPr>
          <a:xfrm>
            <a:off x="4166200" y="1001287"/>
            <a:ext cx="811602" cy="1422825"/>
            <a:chOff x="1640025" y="2466899"/>
            <a:chExt cx="811602" cy="1422825"/>
          </a:xfrm>
        </p:grpSpPr>
        <p:sp>
          <p:nvSpPr>
            <p:cNvPr id="660" name="Google Shape;660;p39"/>
            <p:cNvSpPr/>
            <p:nvPr/>
          </p:nvSpPr>
          <p:spPr>
            <a:xfrm>
              <a:off x="1640025" y="2773293"/>
              <a:ext cx="535878" cy="868153"/>
            </a:xfrm>
            <a:custGeom>
              <a:avLst/>
              <a:gdLst/>
              <a:ahLst/>
              <a:cxnLst/>
              <a:rect l="l" t="t" r="r" b="b"/>
              <a:pathLst>
                <a:path w="10291" h="16672" extrusionOk="0">
                  <a:moveTo>
                    <a:pt x="9732" y="0"/>
                  </a:moveTo>
                  <a:lnTo>
                    <a:pt x="7605" y="498"/>
                  </a:lnTo>
                  <a:cubicBezTo>
                    <a:pt x="7393" y="559"/>
                    <a:pt x="2399" y="1856"/>
                    <a:pt x="1011" y="6035"/>
                  </a:cubicBezTo>
                  <a:cubicBezTo>
                    <a:pt x="0" y="9053"/>
                    <a:pt x="1162" y="12628"/>
                    <a:pt x="4436" y="16672"/>
                  </a:cubicBezTo>
                  <a:lnTo>
                    <a:pt x="6352" y="15133"/>
                  </a:lnTo>
                  <a:cubicBezTo>
                    <a:pt x="3637" y="11784"/>
                    <a:pt x="2626" y="8992"/>
                    <a:pt x="3335" y="6820"/>
                  </a:cubicBezTo>
                  <a:cubicBezTo>
                    <a:pt x="4285" y="3968"/>
                    <a:pt x="8012" y="2927"/>
                    <a:pt x="8208" y="2882"/>
                  </a:cubicBezTo>
                  <a:lnTo>
                    <a:pt x="10290" y="2384"/>
                  </a:lnTo>
                  <a:lnTo>
                    <a:pt x="973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39"/>
            <p:cNvSpPr/>
            <p:nvPr/>
          </p:nvSpPr>
          <p:spPr>
            <a:xfrm>
              <a:off x="2120029" y="2685291"/>
              <a:ext cx="196470" cy="380285"/>
            </a:xfrm>
            <a:custGeom>
              <a:avLst/>
              <a:gdLst/>
              <a:ahLst/>
              <a:cxnLst/>
              <a:rect l="l" t="t" r="r" b="b"/>
              <a:pathLst>
                <a:path w="3773" h="7303" extrusionOk="0">
                  <a:moveTo>
                    <a:pt x="755" y="0"/>
                  </a:moveTo>
                  <a:cubicBezTo>
                    <a:pt x="333" y="0"/>
                    <a:pt x="1" y="332"/>
                    <a:pt x="1" y="755"/>
                  </a:cubicBezTo>
                  <a:lnTo>
                    <a:pt x="1" y="6548"/>
                  </a:lnTo>
                  <a:cubicBezTo>
                    <a:pt x="1" y="6956"/>
                    <a:pt x="333" y="7303"/>
                    <a:pt x="755" y="7303"/>
                  </a:cubicBezTo>
                  <a:lnTo>
                    <a:pt x="3018" y="7303"/>
                  </a:lnTo>
                  <a:cubicBezTo>
                    <a:pt x="3441" y="7303"/>
                    <a:pt x="3773" y="6956"/>
                    <a:pt x="3773" y="6548"/>
                  </a:cubicBezTo>
                  <a:lnTo>
                    <a:pt x="3773" y="755"/>
                  </a:lnTo>
                  <a:cubicBezTo>
                    <a:pt x="3773" y="332"/>
                    <a:pt x="3441" y="0"/>
                    <a:pt x="301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39"/>
            <p:cNvSpPr/>
            <p:nvPr/>
          </p:nvSpPr>
          <p:spPr>
            <a:xfrm>
              <a:off x="2120029" y="3026260"/>
              <a:ext cx="196470" cy="39315"/>
            </a:xfrm>
            <a:custGeom>
              <a:avLst/>
              <a:gdLst/>
              <a:ahLst/>
              <a:cxnLst/>
              <a:rect l="l" t="t" r="r" b="b"/>
              <a:pathLst>
                <a:path w="3773" h="755" extrusionOk="0">
                  <a:moveTo>
                    <a:pt x="1" y="0"/>
                  </a:moveTo>
                  <a:cubicBezTo>
                    <a:pt x="1" y="423"/>
                    <a:pt x="333" y="755"/>
                    <a:pt x="755" y="755"/>
                  </a:cubicBezTo>
                  <a:lnTo>
                    <a:pt x="3018" y="755"/>
                  </a:lnTo>
                  <a:cubicBezTo>
                    <a:pt x="3426" y="755"/>
                    <a:pt x="3773" y="423"/>
                    <a:pt x="37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39"/>
            <p:cNvSpPr/>
            <p:nvPr/>
          </p:nvSpPr>
          <p:spPr>
            <a:xfrm>
              <a:off x="2172675" y="2495956"/>
              <a:ext cx="90398" cy="189388"/>
            </a:xfrm>
            <a:custGeom>
              <a:avLst/>
              <a:gdLst/>
              <a:ahLst/>
              <a:cxnLst/>
              <a:rect l="l" t="t" r="r" b="b"/>
              <a:pathLst>
                <a:path w="1736" h="3637" extrusionOk="0">
                  <a:moveTo>
                    <a:pt x="1" y="0"/>
                  </a:moveTo>
                  <a:lnTo>
                    <a:pt x="1" y="3636"/>
                  </a:lnTo>
                  <a:lnTo>
                    <a:pt x="1736" y="3636"/>
                  </a:lnTo>
                  <a:lnTo>
                    <a:pt x="173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39"/>
            <p:cNvSpPr/>
            <p:nvPr/>
          </p:nvSpPr>
          <p:spPr>
            <a:xfrm>
              <a:off x="2173456" y="3065523"/>
              <a:ext cx="89617" cy="100656"/>
            </a:xfrm>
            <a:custGeom>
              <a:avLst/>
              <a:gdLst/>
              <a:ahLst/>
              <a:cxnLst/>
              <a:rect l="l" t="t" r="r" b="b"/>
              <a:pathLst>
                <a:path w="1721" h="1933" extrusionOk="0">
                  <a:moveTo>
                    <a:pt x="1" y="1"/>
                  </a:moveTo>
                  <a:lnTo>
                    <a:pt x="1" y="1645"/>
                  </a:lnTo>
                  <a:cubicBezTo>
                    <a:pt x="1" y="1796"/>
                    <a:pt x="122" y="1932"/>
                    <a:pt x="272" y="1932"/>
                  </a:cubicBezTo>
                  <a:lnTo>
                    <a:pt x="1434" y="1932"/>
                  </a:lnTo>
                  <a:cubicBezTo>
                    <a:pt x="1600" y="1932"/>
                    <a:pt x="1721" y="1796"/>
                    <a:pt x="1721" y="1645"/>
                  </a:cubicBezTo>
                  <a:lnTo>
                    <a:pt x="172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39"/>
            <p:cNvSpPr/>
            <p:nvPr/>
          </p:nvSpPr>
          <p:spPr>
            <a:xfrm>
              <a:off x="2188400" y="3165293"/>
              <a:ext cx="60560" cy="47230"/>
            </a:xfrm>
            <a:custGeom>
              <a:avLst/>
              <a:gdLst/>
              <a:ahLst/>
              <a:cxnLst/>
              <a:rect l="l" t="t" r="r" b="b"/>
              <a:pathLst>
                <a:path w="1163" h="907" extrusionOk="0">
                  <a:moveTo>
                    <a:pt x="1" y="1"/>
                  </a:moveTo>
                  <a:lnTo>
                    <a:pt x="1" y="680"/>
                  </a:lnTo>
                  <a:cubicBezTo>
                    <a:pt x="1" y="801"/>
                    <a:pt x="91" y="906"/>
                    <a:pt x="227" y="906"/>
                  </a:cubicBezTo>
                  <a:lnTo>
                    <a:pt x="936" y="906"/>
                  </a:lnTo>
                  <a:cubicBezTo>
                    <a:pt x="1072" y="906"/>
                    <a:pt x="1162" y="801"/>
                    <a:pt x="1162" y="680"/>
                  </a:cubicBezTo>
                  <a:lnTo>
                    <a:pt x="1162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39"/>
            <p:cNvSpPr/>
            <p:nvPr/>
          </p:nvSpPr>
          <p:spPr>
            <a:xfrm>
              <a:off x="2145961" y="2495956"/>
              <a:ext cx="145386" cy="47178"/>
            </a:xfrm>
            <a:custGeom>
              <a:avLst/>
              <a:gdLst/>
              <a:ahLst/>
              <a:cxnLst/>
              <a:rect l="l" t="t" r="r" b="b"/>
              <a:pathLst>
                <a:path w="2792" h="906" extrusionOk="0">
                  <a:moveTo>
                    <a:pt x="1" y="0"/>
                  </a:moveTo>
                  <a:lnTo>
                    <a:pt x="1" y="438"/>
                  </a:lnTo>
                  <a:cubicBezTo>
                    <a:pt x="1" y="694"/>
                    <a:pt x="197" y="906"/>
                    <a:pt x="469" y="906"/>
                  </a:cubicBezTo>
                  <a:lnTo>
                    <a:pt x="2324" y="906"/>
                  </a:lnTo>
                  <a:cubicBezTo>
                    <a:pt x="2581" y="906"/>
                    <a:pt x="2792" y="694"/>
                    <a:pt x="2792" y="438"/>
                  </a:cubicBezTo>
                  <a:lnTo>
                    <a:pt x="2792" y="0"/>
                  </a:lnTo>
                  <a:close/>
                </a:path>
              </a:pathLst>
            </a:custGeom>
            <a:solidFill>
              <a:srgbClr val="8E8E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39"/>
            <p:cNvSpPr/>
            <p:nvPr/>
          </p:nvSpPr>
          <p:spPr>
            <a:xfrm>
              <a:off x="2145961" y="2495956"/>
              <a:ext cx="145386" cy="47178"/>
            </a:xfrm>
            <a:custGeom>
              <a:avLst/>
              <a:gdLst/>
              <a:ahLst/>
              <a:cxnLst/>
              <a:rect l="l" t="t" r="r" b="b"/>
              <a:pathLst>
                <a:path w="2792" h="906" extrusionOk="0">
                  <a:moveTo>
                    <a:pt x="1" y="0"/>
                  </a:moveTo>
                  <a:lnTo>
                    <a:pt x="1" y="438"/>
                  </a:lnTo>
                  <a:cubicBezTo>
                    <a:pt x="1" y="694"/>
                    <a:pt x="197" y="906"/>
                    <a:pt x="469" y="906"/>
                  </a:cubicBezTo>
                  <a:lnTo>
                    <a:pt x="2324" y="906"/>
                  </a:lnTo>
                  <a:cubicBezTo>
                    <a:pt x="2581" y="906"/>
                    <a:pt x="2792" y="694"/>
                    <a:pt x="2792" y="438"/>
                  </a:cubicBezTo>
                  <a:lnTo>
                    <a:pt x="279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39"/>
            <p:cNvSpPr/>
            <p:nvPr/>
          </p:nvSpPr>
          <p:spPr>
            <a:xfrm>
              <a:off x="2113781" y="2466899"/>
              <a:ext cx="209019" cy="29109"/>
            </a:xfrm>
            <a:custGeom>
              <a:avLst/>
              <a:gdLst/>
              <a:ahLst/>
              <a:cxnLst/>
              <a:rect l="l" t="t" r="r" b="b"/>
              <a:pathLst>
                <a:path w="4014" h="559" extrusionOk="0">
                  <a:moveTo>
                    <a:pt x="166" y="0"/>
                  </a:moveTo>
                  <a:cubicBezTo>
                    <a:pt x="61" y="0"/>
                    <a:pt x="0" y="76"/>
                    <a:pt x="0" y="166"/>
                  </a:cubicBezTo>
                  <a:lnTo>
                    <a:pt x="0" y="362"/>
                  </a:lnTo>
                  <a:cubicBezTo>
                    <a:pt x="0" y="468"/>
                    <a:pt x="76" y="558"/>
                    <a:pt x="196" y="558"/>
                  </a:cubicBezTo>
                  <a:lnTo>
                    <a:pt x="3817" y="558"/>
                  </a:lnTo>
                  <a:cubicBezTo>
                    <a:pt x="3923" y="558"/>
                    <a:pt x="4013" y="468"/>
                    <a:pt x="4013" y="362"/>
                  </a:cubicBezTo>
                  <a:lnTo>
                    <a:pt x="4013" y="166"/>
                  </a:lnTo>
                  <a:cubicBezTo>
                    <a:pt x="4013" y="76"/>
                    <a:pt x="3938" y="0"/>
                    <a:pt x="38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39"/>
            <p:cNvSpPr/>
            <p:nvPr/>
          </p:nvSpPr>
          <p:spPr>
            <a:xfrm>
              <a:off x="1995159" y="2782562"/>
              <a:ext cx="204280" cy="185795"/>
            </a:xfrm>
            <a:custGeom>
              <a:avLst/>
              <a:gdLst/>
              <a:ahLst/>
              <a:cxnLst/>
              <a:rect l="l" t="t" r="r" b="b"/>
              <a:pathLst>
                <a:path w="3923" h="3568" extrusionOk="0">
                  <a:moveTo>
                    <a:pt x="1958" y="1"/>
                  </a:moveTo>
                  <a:cubicBezTo>
                    <a:pt x="1825" y="1"/>
                    <a:pt x="1689" y="16"/>
                    <a:pt x="1554" y="49"/>
                  </a:cubicBezTo>
                  <a:cubicBezTo>
                    <a:pt x="588" y="275"/>
                    <a:pt x="0" y="1240"/>
                    <a:pt x="226" y="2191"/>
                  </a:cubicBezTo>
                  <a:cubicBezTo>
                    <a:pt x="420" y="3017"/>
                    <a:pt x="1155" y="3567"/>
                    <a:pt x="1958" y="3567"/>
                  </a:cubicBezTo>
                  <a:cubicBezTo>
                    <a:pt x="2094" y="3567"/>
                    <a:pt x="2231" y="3551"/>
                    <a:pt x="2369" y="3519"/>
                  </a:cubicBezTo>
                  <a:cubicBezTo>
                    <a:pt x="3334" y="3292"/>
                    <a:pt x="3923" y="2342"/>
                    <a:pt x="3696" y="1376"/>
                  </a:cubicBezTo>
                  <a:cubicBezTo>
                    <a:pt x="3502" y="561"/>
                    <a:pt x="2764" y="1"/>
                    <a:pt x="195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39"/>
            <p:cNvSpPr/>
            <p:nvPr/>
          </p:nvSpPr>
          <p:spPr>
            <a:xfrm>
              <a:off x="2032860" y="2826927"/>
              <a:ext cx="112372" cy="96438"/>
            </a:xfrm>
            <a:custGeom>
              <a:avLst/>
              <a:gdLst/>
              <a:ahLst/>
              <a:cxnLst/>
              <a:rect l="l" t="t" r="r" b="b"/>
              <a:pathLst>
                <a:path w="2158" h="1852" extrusionOk="0">
                  <a:moveTo>
                    <a:pt x="1226" y="0"/>
                  </a:moveTo>
                  <a:cubicBezTo>
                    <a:pt x="1001" y="0"/>
                    <a:pt x="773" y="83"/>
                    <a:pt x="589" y="268"/>
                  </a:cubicBezTo>
                  <a:cubicBezTo>
                    <a:pt x="0" y="856"/>
                    <a:pt x="423" y="1852"/>
                    <a:pt x="1237" y="1852"/>
                  </a:cubicBezTo>
                  <a:cubicBezTo>
                    <a:pt x="1750" y="1852"/>
                    <a:pt x="2158" y="1445"/>
                    <a:pt x="2158" y="932"/>
                  </a:cubicBezTo>
                  <a:cubicBezTo>
                    <a:pt x="2158" y="369"/>
                    <a:pt x="1700" y="0"/>
                    <a:pt x="12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39"/>
            <p:cNvSpPr/>
            <p:nvPr/>
          </p:nvSpPr>
          <p:spPr>
            <a:xfrm>
              <a:off x="1702095" y="3555003"/>
              <a:ext cx="703187" cy="334722"/>
            </a:xfrm>
            <a:custGeom>
              <a:avLst/>
              <a:gdLst/>
              <a:ahLst/>
              <a:cxnLst/>
              <a:rect l="l" t="t" r="r" b="b"/>
              <a:pathLst>
                <a:path w="13504" h="6428" extrusionOk="0">
                  <a:moveTo>
                    <a:pt x="4979" y="0"/>
                  </a:moveTo>
                  <a:lnTo>
                    <a:pt x="0" y="4059"/>
                  </a:lnTo>
                  <a:lnTo>
                    <a:pt x="0" y="6428"/>
                  </a:lnTo>
                  <a:lnTo>
                    <a:pt x="13504" y="6428"/>
                  </a:lnTo>
                  <a:lnTo>
                    <a:pt x="13504" y="5236"/>
                  </a:lnTo>
                  <a:cubicBezTo>
                    <a:pt x="13504" y="4285"/>
                    <a:pt x="12734" y="3516"/>
                    <a:pt x="11784" y="3516"/>
                  </a:cubicBezTo>
                  <a:lnTo>
                    <a:pt x="6669" y="3516"/>
                  </a:lnTo>
                  <a:lnTo>
                    <a:pt x="497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39"/>
            <p:cNvSpPr/>
            <p:nvPr/>
          </p:nvSpPr>
          <p:spPr>
            <a:xfrm>
              <a:off x="1940900" y="3383737"/>
              <a:ext cx="510727" cy="36190"/>
            </a:xfrm>
            <a:custGeom>
              <a:avLst/>
              <a:gdLst/>
              <a:ahLst/>
              <a:cxnLst/>
              <a:rect l="l" t="t" r="r" b="b"/>
              <a:pathLst>
                <a:path w="9808" h="695" extrusionOk="0">
                  <a:moveTo>
                    <a:pt x="348" y="0"/>
                  </a:moveTo>
                  <a:cubicBezTo>
                    <a:pt x="152" y="0"/>
                    <a:pt x="1" y="166"/>
                    <a:pt x="1" y="347"/>
                  </a:cubicBezTo>
                  <a:lnTo>
                    <a:pt x="1" y="694"/>
                  </a:lnTo>
                  <a:lnTo>
                    <a:pt x="9808" y="694"/>
                  </a:lnTo>
                  <a:lnTo>
                    <a:pt x="9808" y="347"/>
                  </a:lnTo>
                  <a:cubicBezTo>
                    <a:pt x="9808" y="151"/>
                    <a:pt x="9657" y="0"/>
                    <a:pt x="9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39"/>
            <p:cNvSpPr/>
            <p:nvPr/>
          </p:nvSpPr>
          <p:spPr>
            <a:xfrm>
              <a:off x="1961364" y="3419094"/>
              <a:ext cx="323735" cy="252239"/>
            </a:xfrm>
            <a:custGeom>
              <a:avLst/>
              <a:gdLst/>
              <a:ahLst/>
              <a:cxnLst/>
              <a:rect l="l" t="t" r="r" b="b"/>
              <a:pathLst>
                <a:path w="6217" h="4844" extrusionOk="0">
                  <a:moveTo>
                    <a:pt x="3063" y="0"/>
                  </a:moveTo>
                  <a:lnTo>
                    <a:pt x="3063" y="1132"/>
                  </a:lnTo>
                  <a:lnTo>
                    <a:pt x="1102" y="1132"/>
                  </a:lnTo>
                  <a:cubicBezTo>
                    <a:pt x="498" y="1132"/>
                    <a:pt x="0" y="1630"/>
                    <a:pt x="0" y="2233"/>
                  </a:cubicBezTo>
                  <a:lnTo>
                    <a:pt x="0" y="2610"/>
                  </a:lnTo>
                  <a:lnTo>
                    <a:pt x="2339" y="4843"/>
                  </a:lnTo>
                  <a:lnTo>
                    <a:pt x="4270" y="4843"/>
                  </a:lnTo>
                  <a:cubicBezTo>
                    <a:pt x="4602" y="4843"/>
                    <a:pt x="4873" y="4572"/>
                    <a:pt x="4873" y="4240"/>
                  </a:cubicBezTo>
                  <a:lnTo>
                    <a:pt x="4873" y="3847"/>
                  </a:lnTo>
                  <a:lnTo>
                    <a:pt x="5809" y="3847"/>
                  </a:lnTo>
                  <a:cubicBezTo>
                    <a:pt x="6035" y="3847"/>
                    <a:pt x="6216" y="3666"/>
                    <a:pt x="6216" y="3440"/>
                  </a:cubicBezTo>
                  <a:cubicBezTo>
                    <a:pt x="6216" y="3214"/>
                    <a:pt x="6035" y="3033"/>
                    <a:pt x="5809" y="3033"/>
                  </a:cubicBezTo>
                  <a:lnTo>
                    <a:pt x="4300" y="3033"/>
                  </a:lnTo>
                  <a:lnTo>
                    <a:pt x="4300" y="0"/>
                  </a:lnTo>
                  <a:close/>
                </a:path>
              </a:pathLst>
            </a:custGeom>
            <a:solidFill>
              <a:srgbClr val="B1FCF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39"/>
            <p:cNvSpPr/>
            <p:nvPr/>
          </p:nvSpPr>
          <p:spPr>
            <a:xfrm>
              <a:off x="1961364" y="3419094"/>
              <a:ext cx="323735" cy="252239"/>
            </a:xfrm>
            <a:custGeom>
              <a:avLst/>
              <a:gdLst/>
              <a:ahLst/>
              <a:cxnLst/>
              <a:rect l="l" t="t" r="r" b="b"/>
              <a:pathLst>
                <a:path w="6217" h="4844" extrusionOk="0">
                  <a:moveTo>
                    <a:pt x="3063" y="0"/>
                  </a:moveTo>
                  <a:lnTo>
                    <a:pt x="3063" y="1132"/>
                  </a:lnTo>
                  <a:lnTo>
                    <a:pt x="1102" y="1132"/>
                  </a:lnTo>
                  <a:cubicBezTo>
                    <a:pt x="498" y="1132"/>
                    <a:pt x="0" y="1630"/>
                    <a:pt x="0" y="2233"/>
                  </a:cubicBezTo>
                  <a:lnTo>
                    <a:pt x="0" y="2610"/>
                  </a:lnTo>
                  <a:lnTo>
                    <a:pt x="2339" y="4843"/>
                  </a:lnTo>
                  <a:lnTo>
                    <a:pt x="4270" y="4843"/>
                  </a:lnTo>
                  <a:cubicBezTo>
                    <a:pt x="4602" y="4843"/>
                    <a:pt x="4873" y="4572"/>
                    <a:pt x="4873" y="4240"/>
                  </a:cubicBezTo>
                  <a:lnTo>
                    <a:pt x="4873" y="3847"/>
                  </a:lnTo>
                  <a:lnTo>
                    <a:pt x="5809" y="3847"/>
                  </a:lnTo>
                  <a:cubicBezTo>
                    <a:pt x="6035" y="3847"/>
                    <a:pt x="6216" y="3666"/>
                    <a:pt x="6216" y="3440"/>
                  </a:cubicBezTo>
                  <a:cubicBezTo>
                    <a:pt x="6216" y="3214"/>
                    <a:pt x="6035" y="3033"/>
                    <a:pt x="5809" y="3033"/>
                  </a:cubicBezTo>
                  <a:lnTo>
                    <a:pt x="4300" y="3033"/>
                  </a:lnTo>
                  <a:lnTo>
                    <a:pt x="430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39"/>
            <p:cNvSpPr/>
            <p:nvPr/>
          </p:nvSpPr>
          <p:spPr>
            <a:xfrm>
              <a:off x="1925226" y="3514907"/>
              <a:ext cx="260102" cy="260102"/>
            </a:xfrm>
            <a:custGeom>
              <a:avLst/>
              <a:gdLst/>
              <a:ahLst/>
              <a:cxnLst/>
              <a:rect l="l" t="t" r="r" b="b"/>
              <a:pathLst>
                <a:path w="4995" h="4995" extrusionOk="0">
                  <a:moveTo>
                    <a:pt x="2490" y="1"/>
                  </a:moveTo>
                  <a:cubicBezTo>
                    <a:pt x="1117" y="1"/>
                    <a:pt x="0" y="1117"/>
                    <a:pt x="0" y="2505"/>
                  </a:cubicBezTo>
                  <a:cubicBezTo>
                    <a:pt x="0" y="3878"/>
                    <a:pt x="1117" y="4995"/>
                    <a:pt x="2490" y="4995"/>
                  </a:cubicBezTo>
                  <a:cubicBezTo>
                    <a:pt x="3863" y="4995"/>
                    <a:pt x="4994" y="3878"/>
                    <a:pt x="4994" y="2505"/>
                  </a:cubicBezTo>
                  <a:cubicBezTo>
                    <a:pt x="4994" y="1117"/>
                    <a:pt x="3863" y="1"/>
                    <a:pt x="249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39"/>
            <p:cNvSpPr/>
            <p:nvPr/>
          </p:nvSpPr>
          <p:spPr>
            <a:xfrm>
              <a:off x="1989640" y="3580154"/>
              <a:ext cx="130442" cy="130442"/>
            </a:xfrm>
            <a:custGeom>
              <a:avLst/>
              <a:gdLst/>
              <a:ahLst/>
              <a:cxnLst/>
              <a:rect l="l" t="t" r="r" b="b"/>
              <a:pathLst>
                <a:path w="2505" h="2505" extrusionOk="0">
                  <a:moveTo>
                    <a:pt x="1253" y="0"/>
                  </a:moveTo>
                  <a:cubicBezTo>
                    <a:pt x="559" y="0"/>
                    <a:pt x="0" y="558"/>
                    <a:pt x="0" y="1252"/>
                  </a:cubicBezTo>
                  <a:cubicBezTo>
                    <a:pt x="0" y="1946"/>
                    <a:pt x="559" y="2505"/>
                    <a:pt x="1253" y="2505"/>
                  </a:cubicBezTo>
                  <a:cubicBezTo>
                    <a:pt x="1947" y="2505"/>
                    <a:pt x="2505" y="1946"/>
                    <a:pt x="2505" y="1252"/>
                  </a:cubicBezTo>
                  <a:cubicBezTo>
                    <a:pt x="2505" y="558"/>
                    <a:pt x="1947" y="0"/>
                    <a:pt x="125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422745307"/>
      </p:ext>
    </p:extLst>
  </p:cSld>
  <p:clrMapOvr>
    <a:masterClrMapping/>
  </p:clrMapOvr>
</p:sld>
</file>

<file path=ppt/theme/theme1.xml><?xml version="1.0" encoding="utf-8"?>
<a:theme xmlns:a="http://schemas.openxmlformats.org/drawingml/2006/main" name="Actity Lesson Plan by Slidesgo">
  <a:themeElements>
    <a:clrScheme name="Simple Light">
      <a:dk1>
        <a:srgbClr val="000000"/>
      </a:dk1>
      <a:lt1>
        <a:srgbClr val="FFFFFF"/>
      </a:lt1>
      <a:dk2>
        <a:srgbClr val="464342"/>
      </a:dk2>
      <a:lt2>
        <a:srgbClr val="FAF1EA"/>
      </a:lt2>
      <a:accent1>
        <a:srgbClr val="DE8B74"/>
      </a:accent1>
      <a:accent2>
        <a:srgbClr val="84B6BC"/>
      </a:accent2>
      <a:accent3>
        <a:srgbClr val="464342"/>
      </a:accent3>
      <a:accent4>
        <a:srgbClr val="DE8B74"/>
      </a:accent4>
      <a:accent5>
        <a:srgbClr val="84B6BC"/>
      </a:accent5>
      <a:accent6>
        <a:srgbClr val="DE8B74"/>
      </a:accent6>
      <a:hlink>
        <a:srgbClr val="464342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6</TotalTime>
  <Words>684</Words>
  <Application>Microsoft Office PowerPoint</Application>
  <PresentationFormat>On-screen Show (16:9)</PresentationFormat>
  <Paragraphs>137</Paragraphs>
  <Slides>27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Encode Sans Black</vt:lpstr>
      <vt:lpstr>Arial</vt:lpstr>
      <vt:lpstr>Livvic</vt:lpstr>
      <vt:lpstr>Cambria Math</vt:lpstr>
      <vt:lpstr>Righteous</vt:lpstr>
      <vt:lpstr>Roboto Condensed Light</vt:lpstr>
      <vt:lpstr>Montserrat</vt:lpstr>
      <vt:lpstr>Actity Lesson Plan by Slidesgo</vt:lpstr>
      <vt:lpstr>CS ChemDraw Drawing</vt:lpstr>
      <vt:lpstr>BCHM 463 – EXAM II Review</vt:lpstr>
      <vt:lpstr>Please Sign In! https://umdsurvey.umd.edu/jfe/form/SV_8pESxFL6Ce4uYho </vt:lpstr>
      <vt:lpstr>01</vt:lpstr>
      <vt:lpstr>01</vt:lpstr>
      <vt:lpstr>Questions?</vt:lpstr>
      <vt:lpstr> 02</vt:lpstr>
      <vt:lpstr>Comparison of Disaccharide Linkages</vt:lpstr>
      <vt:lpstr>Identify the molecule above. Name a biochemical role this macromolecule plays, making sure to describe how its structural features allow for the molecule to carry out its function.</vt:lpstr>
      <vt:lpstr>03</vt:lpstr>
      <vt:lpstr>What Classes of Enzymes Exist?</vt:lpstr>
      <vt:lpstr>Enzyme Classification</vt:lpstr>
      <vt:lpstr>Enzyme Classification</vt:lpstr>
      <vt:lpstr>Enzyme Classification</vt:lpstr>
      <vt:lpstr>Enzyme Classification</vt:lpstr>
      <vt:lpstr>Enzyme Classification</vt:lpstr>
      <vt:lpstr>Active Site Interactions of Enzymes</vt:lpstr>
      <vt:lpstr>Active Site Interactions of Enzymes</vt:lpstr>
      <vt:lpstr>Types of Catalysis</vt:lpstr>
      <vt:lpstr>Types of Catalysis</vt:lpstr>
      <vt:lpstr>Types of Catalysis</vt:lpstr>
      <vt:lpstr> 04</vt:lpstr>
      <vt:lpstr>Enzyme Kinetics – Lineweaver-Burk Equation</vt:lpstr>
      <vt:lpstr>Enzyme Kinetics – Relating L-B to M-M</vt:lpstr>
      <vt:lpstr>Enzyme Kinetics – Relating L-B to M-M</vt:lpstr>
      <vt:lpstr>Enzyme Kinetics – Practice Question</vt:lpstr>
      <vt:lpstr>Enzyme Kinetics – Practice Question</vt:lpstr>
      <vt:lpstr>Thanks for Coming and Good Luck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CHM 463 – EXAM II Review</dc:title>
  <cp:lastModifiedBy>David Zhao</cp:lastModifiedBy>
  <cp:revision>1</cp:revision>
  <dcterms:modified xsi:type="dcterms:W3CDTF">2022-10-19T17:39:12Z</dcterms:modified>
</cp:coreProperties>
</file>